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21"/>
  </p:notesMasterIdLst>
  <p:handoutMasterIdLst>
    <p:handoutMasterId r:id="rId22"/>
  </p:handoutMasterIdLst>
  <p:sldIdLst>
    <p:sldId id="435" r:id="rId2"/>
    <p:sldId id="472" r:id="rId3"/>
    <p:sldId id="437" r:id="rId4"/>
    <p:sldId id="575" r:id="rId5"/>
    <p:sldId id="473" r:id="rId6"/>
    <p:sldId id="439" r:id="rId7"/>
    <p:sldId id="572" r:id="rId8"/>
    <p:sldId id="460" r:id="rId9"/>
    <p:sldId id="573" r:id="rId10"/>
    <p:sldId id="579" r:id="rId11"/>
    <p:sldId id="441" r:id="rId12"/>
    <p:sldId id="442" r:id="rId13"/>
    <p:sldId id="577" r:id="rId14"/>
    <p:sldId id="475" r:id="rId15"/>
    <p:sldId id="461" r:id="rId16"/>
    <p:sldId id="581" r:id="rId17"/>
    <p:sldId id="445" r:id="rId18"/>
    <p:sldId id="580" r:id="rId19"/>
    <p:sldId id="462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MAN ALAVI" initials="S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0000"/>
    <a:srgbClr val="B2B2B2"/>
    <a:srgbClr val="008000"/>
    <a:srgbClr val="FF9933"/>
    <a:srgbClr val="FF0000"/>
    <a:srgbClr val="66FF66"/>
    <a:srgbClr val="80808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7" autoAdjust="0"/>
    <p:restoredTop sz="99489" autoAdjust="0"/>
  </p:normalViewPr>
  <p:slideViewPr>
    <p:cSldViewPr>
      <p:cViewPr>
        <p:scale>
          <a:sx n="70" d="100"/>
          <a:sy n="70" d="100"/>
        </p:scale>
        <p:origin x="-714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7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fld id="{5E0F2035-3C09-41B7-BA7F-B434CECFC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074024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5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ABD4599-D743-4A17-AFAF-4771A9431BFC}" type="datetimeFigureOut">
              <a:rPr lang="en-CA"/>
              <a:pPr>
                <a:defRPr/>
              </a:pPr>
              <a:t>2020-06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10" tIns="44854" rIns="89710" bIns="44854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100" y="4343704"/>
            <a:ext cx="5485805" cy="4115405"/>
          </a:xfrm>
          <a:prstGeom prst="rect">
            <a:avLst/>
          </a:prstGeom>
        </p:spPr>
        <p:txBody>
          <a:bodyPr vert="horz" lIns="89710" tIns="44854" rIns="89710" bIns="4485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5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7617AC7-9BCD-4690-985B-91747AC13D6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3513440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6863D3C-0BB2-4205-892C-9B48D4D7E0B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26980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6981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6863D3C-0BB2-4205-892C-9B48D4D7E0B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26980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6981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40D85-2589-4661-A7F9-AEEBE46CB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F1880-ADD9-446E-8AE0-B606321936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0C9D9-EB81-4CA6-8AF6-57BE4D45C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F9F27-DB6B-4CE8-8BFA-3707258F0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668FD-FCDD-426C-86DD-24C692AF8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9D2C3-0DAF-4C49-A556-EB87C81C3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9E16-D496-4B04-8AE9-D88B8503D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5C5A2-981F-4866-9DE1-A80F481FB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2B3B3-5430-43F1-BAFB-222655F10B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50E52-DEC6-4B1A-94E7-A4F9EEA5C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819B-CB58-4053-A8ED-B4BD55873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E90B2-D497-4516-AB53-52125EAB3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C2D03CD-8AF5-4232-9453-74429CCC2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8" r:id="rId2"/>
    <p:sldLayoutId id="2147483677" r:id="rId3"/>
    <p:sldLayoutId id="2147483676" r:id="rId4"/>
    <p:sldLayoutId id="2147483675" r:id="rId5"/>
    <p:sldLayoutId id="2147483674" r:id="rId6"/>
    <p:sldLayoutId id="2147483673" r:id="rId7"/>
    <p:sldLayoutId id="2147483672" r:id="rId8"/>
    <p:sldLayoutId id="2147483671" r:id="rId9"/>
    <p:sldLayoutId id="2147483670" r:id="rId10"/>
    <p:sldLayoutId id="2147483669" r:id="rId11"/>
    <p:sldLayoutId id="214748366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2.png"/><Relationship Id="rId3" Type="http://schemas.openxmlformats.org/officeDocument/2006/relationships/audio" Target="../media/media10.wma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microsoft.com/office/2007/relationships/media" Target="../media/media10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5" Type="http://schemas.openxmlformats.org/officeDocument/2006/relationships/image" Target="../media/image2.png"/><Relationship Id="rId4" Type="http://schemas.openxmlformats.org/officeDocument/2006/relationships/image" Target="../media/image4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audio" Target="../media/media13.wma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microsoft.com/office/2007/relationships/media" Target="../media/media13.wma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51.bin"/><Relationship Id="rId32" Type="http://schemas.openxmlformats.org/officeDocument/2006/relationships/image" Target="../media/image2.png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audio" Target="../media/media14.wma"/><Relationship Id="rId7" Type="http://schemas.openxmlformats.org/officeDocument/2006/relationships/oleObject" Target="../embeddings/oleObject56.bin"/><Relationship Id="rId2" Type="http://schemas.microsoft.com/office/2007/relationships/media" Target="../media/media14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0.wmf"/><Relationship Id="rId3" Type="http://schemas.microsoft.com/office/2007/relationships/media" Target="../media/media15.wma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1.bin"/><Relationship Id="rId2" Type="http://schemas.openxmlformats.org/officeDocument/2006/relationships/tags" Target="../tags/tag6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9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60.bin"/><Relationship Id="rId4" Type="http://schemas.openxmlformats.org/officeDocument/2006/relationships/audio" Target="../media/media15.wma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5.wmf"/><Relationship Id="rId3" Type="http://schemas.microsoft.com/office/2007/relationships/media" Target="../media/media16.wma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6.bin"/><Relationship Id="rId2" Type="http://schemas.openxmlformats.org/officeDocument/2006/relationships/tags" Target="../tags/tag7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4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5.bin"/><Relationship Id="rId4" Type="http://schemas.openxmlformats.org/officeDocument/2006/relationships/audio" Target="../media/media16.wma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4.bin"/><Relationship Id="rId3" Type="http://schemas.microsoft.com/office/2007/relationships/media" Target="../media/media17.wma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62.wmf"/><Relationship Id="rId2" Type="http://schemas.openxmlformats.org/officeDocument/2006/relationships/tags" Target="../tags/tag8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9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3.wmf"/><Relationship Id="rId4" Type="http://schemas.openxmlformats.org/officeDocument/2006/relationships/audio" Target="../media/media17.wma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2.png"/><Relationship Id="rId3" Type="http://schemas.openxmlformats.org/officeDocument/2006/relationships/audio" Target="../media/media18.wma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2" Type="http://schemas.microsoft.com/office/2007/relationships/media" Target="../media/media18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2.wmf"/><Relationship Id="rId3" Type="http://schemas.microsoft.com/office/2007/relationships/media" Target="../media/media19.wma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3.bin"/><Relationship Id="rId2" Type="http://schemas.openxmlformats.org/officeDocument/2006/relationships/tags" Target="../tags/tag9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1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2.bin"/><Relationship Id="rId4" Type="http://schemas.openxmlformats.org/officeDocument/2006/relationships/audio" Target="../media/media19.wma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ma"/><Relationship Id="rId2" Type="http://schemas.microsoft.com/office/2007/relationships/media" Target="../media/media2.wm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.png"/><Relationship Id="rId3" Type="http://schemas.openxmlformats.org/officeDocument/2006/relationships/audio" Target="../media/media3.wm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audio" Target="../media/media4.wma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microsoft.com/office/2007/relationships/media" Target="../media/media4.wma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media5.wma"/><Relationship Id="rId7" Type="http://schemas.openxmlformats.org/officeDocument/2006/relationships/oleObject" Target="../embeddings/oleObject19.bin"/><Relationship Id="rId2" Type="http://schemas.microsoft.com/office/2007/relationships/media" Target="../media/media5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microsoft.com/office/2007/relationships/media" Target="../media/media6.wma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2.bin"/><Relationship Id="rId4" Type="http://schemas.openxmlformats.org/officeDocument/2006/relationships/audio" Target="../media/media6.wma"/><Relationship Id="rId9" Type="http://schemas.openxmlformats.org/officeDocument/2006/relationships/image" Target="../media/image23.wmf"/><Relationship Id="rId1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microsoft.com/office/2007/relationships/media" Target="../media/media7.wma"/><Relationship Id="rId7" Type="http://schemas.openxmlformats.org/officeDocument/2006/relationships/image" Target="../media/image23.wmf"/><Relationship Id="rId12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6.bin"/><Relationship Id="rId4" Type="http://schemas.openxmlformats.org/officeDocument/2006/relationships/audio" Target="../media/media7.wma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image" Target="../media/image2.png"/><Relationship Id="rId3" Type="http://schemas.microsoft.com/office/2007/relationships/media" Target="../media/media8.wma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audio" Target="../media/media8.wma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microsoft.com/office/2007/relationships/media" Target="../media/media9.wma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tags" Target="../tags/tag5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audio" Target="../media/media9.wma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Text Box 3"/>
          <p:cNvSpPr txBox="1">
            <a:spLocks noChangeArrowheads="1"/>
          </p:cNvSpPr>
          <p:nvPr/>
        </p:nvSpPr>
        <p:spPr bwMode="auto">
          <a:xfrm>
            <a:off x="647700" y="80963"/>
            <a:ext cx="7848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0000FF"/>
                </a:solidFill>
                <a:latin typeface="Times New Roman" pitchFamily="18" charset="0"/>
              </a:rPr>
              <a:t>Statistical mechanics of systems under constant pressure</a:t>
            </a:r>
          </a:p>
        </p:txBody>
      </p:sp>
      <p:sp>
        <p:nvSpPr>
          <p:cNvPr id="163844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-1317" y="6376414"/>
            <a:ext cx="585428" cy="476250"/>
          </a:xfrm>
          <a:noFill/>
        </p:spPr>
        <p:txBody>
          <a:bodyPr/>
          <a:lstStyle/>
          <a:p>
            <a:fld id="{20A20244-F0D5-4165-801E-8F4FF2A2991C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63847" name="Text Box 3"/>
          <p:cNvSpPr txBox="1">
            <a:spLocks noChangeArrowheads="1"/>
          </p:cNvSpPr>
          <p:nvPr/>
        </p:nvSpPr>
        <p:spPr bwMode="auto">
          <a:xfrm>
            <a:off x="0" y="509769"/>
            <a:ext cx="9144000" cy="244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5113" indent="-265113">
              <a:spcAft>
                <a:spcPts val="600"/>
              </a:spcAft>
              <a:buFont typeface="Arial" charset="0"/>
              <a:buChar char="•"/>
            </a:pPr>
            <a:r>
              <a:rPr lang="en-US" sz="1900" dirty="0">
                <a:latin typeface="Times New Roman" pitchFamily="18" charset="0"/>
              </a:rPr>
              <a:t>How do we treat systems at constant pressure with statistical mechanics?</a:t>
            </a:r>
          </a:p>
          <a:p>
            <a:pPr marL="265113" indent="-265113">
              <a:spcAft>
                <a:spcPts val="600"/>
              </a:spcAft>
              <a:buFont typeface="Arial" charset="0"/>
              <a:buChar char="•"/>
            </a:pPr>
            <a:r>
              <a:rPr lang="en-US" sz="1900" dirty="0">
                <a:latin typeface="Times New Roman" pitchFamily="18" charset="0"/>
              </a:rPr>
              <a:t>The system has constant pressure </a:t>
            </a:r>
            <a:r>
              <a:rPr lang="en-US" sz="1900" i="1" dirty="0">
                <a:latin typeface="Times New Roman" pitchFamily="18" charset="0"/>
              </a:rPr>
              <a:t>p</a:t>
            </a:r>
            <a:r>
              <a:rPr lang="en-US" sz="1900" dirty="0" smtClean="0">
                <a:latin typeface="Times New Roman" pitchFamily="18" charset="0"/>
              </a:rPr>
              <a:t>, </a:t>
            </a:r>
            <a:r>
              <a:rPr lang="en-US" sz="1900" dirty="0">
                <a:latin typeface="Times New Roman" pitchFamily="18" charset="0"/>
              </a:rPr>
              <a:t>constant temperature </a:t>
            </a:r>
            <a:r>
              <a:rPr lang="en-US" sz="1900" i="1" dirty="0">
                <a:latin typeface="Times New Roman" pitchFamily="18" charset="0"/>
              </a:rPr>
              <a:t>T</a:t>
            </a:r>
            <a:r>
              <a:rPr lang="en-US" sz="1900" dirty="0">
                <a:latin typeface="Times New Roman" pitchFamily="18" charset="0"/>
              </a:rPr>
              <a:t>, with </a:t>
            </a:r>
            <a:r>
              <a:rPr lang="en-US" sz="1900" i="1" dirty="0">
                <a:latin typeface="Times New Roman" pitchFamily="18" charset="0"/>
              </a:rPr>
              <a:t>N</a:t>
            </a:r>
            <a:r>
              <a:rPr lang="en-US" sz="1900" dirty="0">
                <a:latin typeface="Times New Roman" pitchFamily="18" charset="0"/>
              </a:rPr>
              <a:t> interacting molecules;</a:t>
            </a:r>
          </a:p>
          <a:p>
            <a:pPr marL="265113" indent="-265113">
              <a:spcAft>
                <a:spcPts val="600"/>
              </a:spcAft>
              <a:buFont typeface="Arial" charset="0"/>
              <a:buChar char="•"/>
            </a:pPr>
            <a:r>
              <a:rPr lang="en-US" sz="1900" dirty="0">
                <a:latin typeface="Times New Roman" pitchFamily="18" charset="0"/>
              </a:rPr>
              <a:t>The system has flexible walls which allow it to change volume to adjust the pressure;</a:t>
            </a:r>
          </a:p>
          <a:p>
            <a:pPr marL="265113" indent="-265113">
              <a:spcAft>
                <a:spcPts val="600"/>
              </a:spcAft>
              <a:buFont typeface="Arial" charset="0"/>
              <a:buChar char="•"/>
            </a:pPr>
            <a:r>
              <a:rPr lang="en-US" sz="1900" dirty="0">
                <a:latin typeface="Times New Roman" pitchFamily="18" charset="0"/>
              </a:rPr>
              <a:t>The walls are thermally conducting, allowing exchange of heat energy with </a:t>
            </a:r>
            <a:r>
              <a:rPr lang="en-US" sz="1900" dirty="0" smtClean="0">
                <a:latin typeface="Times New Roman" pitchFamily="18" charset="0"/>
              </a:rPr>
              <a:t>the </a:t>
            </a:r>
            <a:r>
              <a:rPr lang="en-US" sz="1900" dirty="0">
                <a:latin typeface="Times New Roman" pitchFamily="18" charset="0"/>
              </a:rPr>
              <a:t>surroundings</a:t>
            </a:r>
          </a:p>
          <a:p>
            <a:pPr marL="265113" indent="-265113">
              <a:spcAft>
                <a:spcPts val="600"/>
              </a:spcAft>
              <a:buFont typeface="Arial" charset="0"/>
              <a:buChar char="•"/>
            </a:pPr>
            <a:r>
              <a:rPr lang="en-US" sz="1900" dirty="0">
                <a:latin typeface="Times New Roman" pitchFamily="18" charset="0"/>
              </a:rPr>
              <a:t>At each volume </a:t>
            </a:r>
            <a:r>
              <a:rPr lang="en-US" sz="1900" i="1" dirty="0" err="1">
                <a:latin typeface="Times New Roman" pitchFamily="18" charset="0"/>
              </a:rPr>
              <a:t>V</a:t>
            </a:r>
            <a:r>
              <a:rPr lang="en-US" sz="1900" i="1" baseline="-25000" dirty="0" err="1">
                <a:latin typeface="Times New Roman" pitchFamily="18" charset="0"/>
              </a:rPr>
              <a:t>k</a:t>
            </a:r>
            <a:r>
              <a:rPr lang="en-US" sz="1900" dirty="0">
                <a:latin typeface="Times New Roman" pitchFamily="18" charset="0"/>
              </a:rPr>
              <a:t>, the </a:t>
            </a:r>
            <a:r>
              <a:rPr lang="en-US" sz="1900" i="1" dirty="0">
                <a:latin typeface="Times New Roman" pitchFamily="18" charset="0"/>
              </a:rPr>
              <a:t>N</a:t>
            </a:r>
            <a:r>
              <a:rPr lang="en-US" sz="1900" dirty="0">
                <a:latin typeface="Times New Roman" pitchFamily="18" charset="0"/>
              </a:rPr>
              <a:t>-molecule </a:t>
            </a:r>
            <a:r>
              <a:rPr lang="en-US" sz="1900" dirty="0">
                <a:solidFill>
                  <a:srgbClr val="FF0000"/>
                </a:solidFill>
                <a:latin typeface="Times New Roman" pitchFamily="18" charset="0"/>
              </a:rPr>
              <a:t>system as a whole</a:t>
            </a:r>
            <a:r>
              <a:rPr lang="en-US" sz="1900" dirty="0">
                <a:latin typeface="Times New Roman" pitchFamily="18" charset="0"/>
              </a:rPr>
              <a:t> is characterized </a:t>
            </a:r>
            <a:r>
              <a:rPr lang="en-US" sz="1900" dirty="0" smtClean="0">
                <a:latin typeface="Times New Roman" pitchFamily="18" charset="0"/>
              </a:rPr>
              <a:t>by </a:t>
            </a:r>
            <a:r>
              <a:rPr lang="en-US" sz="1900" dirty="0">
                <a:latin typeface="Times New Roman" pitchFamily="18" charset="0"/>
              </a:rPr>
              <a:t>quantum </a:t>
            </a:r>
            <a:r>
              <a:rPr lang="en-US" sz="1900" dirty="0" smtClean="0">
                <a:latin typeface="Times New Roman" pitchFamily="18" charset="0"/>
              </a:rPr>
              <a:t>state </a:t>
            </a:r>
            <a:r>
              <a:rPr lang="en-US" sz="1900" i="1" dirty="0" smtClean="0">
                <a:latin typeface="Times New Roman" pitchFamily="18" charset="0"/>
              </a:rPr>
              <a:t>j</a:t>
            </a:r>
            <a:r>
              <a:rPr lang="en-US" sz="1900" dirty="0" smtClean="0">
                <a:latin typeface="Times New Roman" pitchFamily="18" charset="0"/>
              </a:rPr>
              <a:t> </a:t>
            </a:r>
            <a:r>
              <a:rPr lang="en-US" sz="1900" dirty="0" smtClean="0">
                <a:latin typeface="Times New Roman" pitchFamily="18" charset="0"/>
              </a:rPr>
              <a:t>with energy </a:t>
            </a:r>
            <a:r>
              <a:rPr lang="en-US" sz="1900" i="1" dirty="0" err="1">
                <a:latin typeface="Times New Roman" pitchFamily="18" charset="0"/>
              </a:rPr>
              <a:t>E</a:t>
            </a:r>
            <a:r>
              <a:rPr lang="en-US" sz="1900" i="1" baseline="-25000" dirty="0" err="1">
                <a:latin typeface="Times New Roman" pitchFamily="18" charset="0"/>
              </a:rPr>
              <a:t>i</a:t>
            </a:r>
            <a:endParaRPr lang="en-US" sz="1900" i="1" dirty="0"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91780" y="3284984"/>
            <a:ext cx="4286896" cy="3460292"/>
            <a:chOff x="359532" y="3176972"/>
            <a:chExt cx="4286896" cy="3460292"/>
          </a:xfrm>
        </p:grpSpPr>
        <p:pic>
          <p:nvPicPr>
            <p:cNvPr id="18" name="Picture 17" descr="F:\2011\Statistical Mechanics Course\2014 Course\Figures\isothermal isobaric.jpg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948" r="47284"/>
            <a:stretch/>
          </p:blipFill>
          <p:spPr bwMode="auto">
            <a:xfrm>
              <a:off x="755576" y="3176972"/>
              <a:ext cx="3890852" cy="3460292"/>
            </a:xfrm>
            <a:prstGeom prst="rect">
              <a:avLst/>
            </a:prstGeom>
            <a:pattFill prst="dkUpDiag">
              <a:fgClr>
                <a:srgbClr val="D1D1F0"/>
              </a:fgClr>
              <a:bgClr>
                <a:schemeClr val="bg1"/>
              </a:bgClr>
            </a:pattFill>
            <a:ln>
              <a:noFill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974976" y="3208394"/>
              <a:ext cx="138207" cy="3411067"/>
            </a:xfrm>
            <a:prstGeom prst="rect">
              <a:avLst/>
            </a:prstGeom>
            <a:pattFill prst="dkUpDiag">
              <a:fgClr>
                <a:srgbClr val="D1D1F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9532" y="4833156"/>
              <a:ext cx="612068" cy="96958"/>
            </a:xfrm>
            <a:prstGeom prst="rect">
              <a:avLst/>
            </a:prstGeom>
            <a:pattFill prst="dkUpDiag">
              <a:fgClr>
                <a:schemeClr val="accent2">
                  <a:lumMod val="20000"/>
                  <a:lumOff val="8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403648" y="4005064"/>
              <a:ext cx="2753157" cy="230425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4" name="Group 3"/>
            <p:cNvGrpSpPr>
              <a:grpSpLocks noChangeAspect="1"/>
            </p:cNvGrpSpPr>
            <p:nvPr/>
          </p:nvGrpSpPr>
          <p:grpSpPr>
            <a:xfrm>
              <a:off x="1967574" y="4066993"/>
              <a:ext cx="1625303" cy="2297339"/>
              <a:chOff x="5475313" y="4588565"/>
              <a:chExt cx="690120" cy="1511407"/>
            </a:xfrm>
          </p:grpSpPr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5475313" y="4965859"/>
                <a:ext cx="1094" cy="11129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>
                <a:off x="6164339" y="4987004"/>
                <a:ext cx="1094" cy="11129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11"/>
              <p:cNvSpPr>
                <a:spLocks noChangeArrowheads="1"/>
              </p:cNvSpPr>
              <p:nvPr/>
            </p:nvSpPr>
            <p:spPr bwMode="auto">
              <a:xfrm>
                <a:off x="5475313" y="5080342"/>
                <a:ext cx="689026" cy="8262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CA"/>
              </a:p>
            </p:txBody>
          </p:sp>
          <p:sp>
            <p:nvSpPr>
              <p:cNvPr id="25" name="Rectangle 12"/>
              <p:cNvSpPr>
                <a:spLocks noChangeArrowheads="1"/>
              </p:cNvSpPr>
              <p:nvPr/>
            </p:nvSpPr>
            <p:spPr bwMode="auto">
              <a:xfrm>
                <a:off x="5799046" y="4588565"/>
                <a:ext cx="40467" cy="494763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CA"/>
              </a:p>
            </p:txBody>
          </p:sp>
          <p:sp>
            <p:nvSpPr>
              <p:cNvPr id="27" name="Line 8"/>
              <p:cNvSpPr>
                <a:spLocks noChangeShapeType="1"/>
              </p:cNvSpPr>
              <p:nvPr/>
            </p:nvSpPr>
            <p:spPr bwMode="auto">
              <a:xfrm rot="16200000" flipH="1">
                <a:off x="5813447" y="5744141"/>
                <a:ext cx="13935" cy="689297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1967574" y="4977172"/>
              <a:ext cx="1692052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 pitchFamily="18" charset="0"/>
                </a:rPr>
                <a:t>System: </a:t>
              </a:r>
            </a:p>
            <a:p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-N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8" charset="0"/>
                </a:rPr>
                <a:t> molecules</a:t>
              </a:r>
            </a:p>
            <a:p>
              <a:r>
                <a:rPr lang="en-US" sz="1600" dirty="0">
                  <a:solidFill>
                    <a:srgbClr val="000000"/>
                  </a:solidFill>
                  <a:latin typeface="Times New Roman" pitchFamily="18" charset="0"/>
                </a:rPr>
                <a:t>-Pressure 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US" sz="1600" i="1" dirty="0">
                <a:solidFill>
                  <a:srgbClr val="000000"/>
                </a:solidFill>
                <a:latin typeface="Times New Roman" pitchFamily="18" charset="0"/>
              </a:endParaRPr>
            </a:p>
            <a:p>
              <a:r>
                <a:rPr lang="en-US" sz="1600" dirty="0">
                  <a:solidFill>
                    <a:srgbClr val="000000"/>
                  </a:solidFill>
                  <a:latin typeface="Times New Roman" pitchFamily="18" charset="0"/>
                </a:rPr>
                <a:t>-Quantum states </a:t>
              </a:r>
              <a:r>
                <a:rPr lang="en-US" sz="1600" i="1" dirty="0" err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1600" i="1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Times New Roman" pitchFamily="18" charset="0"/>
                </a:rPr>
                <a:t>(for each volume)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981"/>
    </mc:Choice>
    <mc:Fallback xmlns="">
      <p:transition spd="slow" advTm="1569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4230" x="8429625" y="4071938"/>
          <p14:tracePt t="64715" x="8402638" y="4071938"/>
          <p14:tracePt t="64730" x="8367713" y="4071938"/>
          <p14:tracePt t="64740" x="8286750" y="4071938"/>
          <p14:tracePt t="64765" x="8242300" y="4071938"/>
          <p14:tracePt t="64777" x="8197850" y="4071938"/>
          <p14:tracePt t="64788" x="8143875" y="4054475"/>
          <p14:tracePt t="64800" x="8045450" y="4044950"/>
          <p14:tracePt t="64815" x="7966075" y="4037013"/>
          <p14:tracePt t="64838" x="7894638" y="4027488"/>
          <p14:tracePt t="64852" x="7715250" y="4000500"/>
          <p14:tracePt t="64874" x="7634288" y="3990975"/>
          <p14:tracePt t="64886" x="7562850" y="3983038"/>
          <p14:tracePt t="64899" x="7429500" y="3956050"/>
          <p14:tracePt t="64931" x="7394575" y="3946525"/>
          <p14:tracePt t="64934" x="7358063" y="3938588"/>
          <p14:tracePt t="64951" x="7323138" y="3929063"/>
          <p14:tracePt t="64971" x="7296150" y="3919538"/>
          <p14:tracePt t="65459" x="7286625" y="3919538"/>
          <p14:tracePt t="65488" x="7277100" y="3919538"/>
          <p14:tracePt t="65497" x="7259638" y="3919538"/>
          <p14:tracePt t="65508" x="7180263" y="3919538"/>
          <p14:tracePt t="65519" x="7099300" y="3929063"/>
          <p14:tracePt t="65543" x="7027863" y="3938588"/>
          <p14:tracePt t="65556" x="6831013" y="3990975"/>
          <p14:tracePt t="65588" x="6742113" y="4010025"/>
          <p14:tracePt t="65592" x="6545263" y="4081463"/>
          <p14:tracePt t="65617" x="6465888" y="4108450"/>
          <p14:tracePt t="65630" x="6357938" y="4152900"/>
          <p14:tracePt t="65642" x="6161088" y="4268788"/>
          <p14:tracePt t="65655" x="6081713" y="4313238"/>
          <p14:tracePt t="65678" x="6010275" y="4348163"/>
          <p14:tracePt t="65690" x="5884863" y="4411663"/>
          <p14:tracePt t="65721" x="5857875" y="4419600"/>
          <p14:tracePt t="65726" x="5840413" y="4419600"/>
          <p14:tracePt t="66021" x="5795963" y="4473575"/>
          <p14:tracePt t="66033" x="5786438" y="4500563"/>
          <p14:tracePt t="66046" x="5776913" y="4500563"/>
          <p14:tracePt t="66055" x="5768975" y="4510088"/>
          <p14:tracePt t="66080" x="5768975" y="4518025"/>
          <p14:tracePt t="66103" x="5759450" y="4518025"/>
          <p14:tracePt t="66141" x="5751513" y="4537075"/>
          <p14:tracePt t="66152" x="5751513" y="4562475"/>
          <p14:tracePt t="66155" x="5741988" y="4616450"/>
          <p14:tracePt t="66177" x="5741988" y="4643438"/>
          <p14:tracePt t="66204" x="5741988" y="4679950"/>
          <p14:tracePt t="66214" x="5741988" y="4724400"/>
          <p14:tracePt t="66230" x="5741988" y="4795838"/>
          <p14:tracePt t="66242" x="5741988" y="4813300"/>
          <p14:tracePt t="66263" x="5759450" y="4848225"/>
          <p14:tracePt t="66276" x="5768975" y="4848225"/>
          <p14:tracePt t="66300" x="5776913" y="4857750"/>
          <p14:tracePt t="66727" x="5786438" y="4857750"/>
          <p14:tracePt t="66737" x="5803900" y="4867275"/>
          <p14:tracePt t="66750" x="5822950" y="4875213"/>
          <p14:tracePt t="66773" x="5840413" y="4884738"/>
          <p14:tracePt t="66786" x="5848350" y="4884738"/>
          <p14:tracePt t="66802" x="5857875" y="4894263"/>
          <p14:tracePt t="66811" x="5875338" y="4902200"/>
          <p14:tracePt t="66819" x="5894388" y="4902200"/>
          <p14:tracePt t="66835" x="5902325" y="4938713"/>
          <p14:tracePt t="66867" x="5911850" y="4938713"/>
          <p14:tracePt t="66873" x="5919788" y="4938713"/>
          <p14:tracePt t="66884" x="5938838" y="4946650"/>
          <p14:tracePt t="67238" x="5938838" y="4956175"/>
          <p14:tracePt t="67250" x="5938838" y="4965700"/>
          <p14:tracePt t="67311" x="5857875" y="5010150"/>
          <p14:tracePt t="67323" x="5697538" y="5072063"/>
          <p14:tracePt t="67334" x="5456238" y="5187950"/>
          <p14:tracePt t="67346" x="5276850" y="5295900"/>
          <p14:tracePt t="67368" x="5153025" y="5384800"/>
          <p14:tracePt t="67372" x="4983163" y="5491163"/>
          <p14:tracePt t="67395" x="4938713" y="5527675"/>
          <p14:tracePt t="67410" x="4911725" y="5562600"/>
          <p14:tracePt t="67420" x="4884738" y="5599113"/>
          <p14:tracePt t="67445" x="4884738" y="5616575"/>
          <p14:tracePt t="67457" x="4884738" y="5634038"/>
          <p14:tracePt t="67481" x="4884738" y="5643563"/>
          <p14:tracePt t="67494" x="4884738" y="5661025"/>
          <p14:tracePt t="67524" x="4884738" y="5670550"/>
          <p14:tracePt t="67538" x="4884738" y="5680075"/>
          <p14:tracePt t="67542" x="4884738" y="5705475"/>
          <p14:tracePt t="67555" x="4884738" y="5724525"/>
          <p14:tracePt t="67579" x="4884738" y="5732463"/>
          <p14:tracePt t="67605" x="4884738" y="5751513"/>
          <p14:tracePt t="67675" x="4875213" y="5697538"/>
          <p14:tracePt t="67689" x="4867275" y="5634038"/>
          <p14:tracePt t="67704" x="4857750" y="5554663"/>
          <p14:tracePt t="67712" x="4857750" y="5483225"/>
          <p14:tracePt t="67725" x="4857750" y="5313363"/>
          <p14:tracePt t="67748" x="4857750" y="5214938"/>
          <p14:tracePt t="67762" x="4857750" y="5143500"/>
          <p14:tracePt t="67773" x="4857750" y="5018088"/>
          <p14:tracePt t="67806" x="4867275" y="4965700"/>
          <p14:tracePt t="67808" x="4884738" y="4902200"/>
          <p14:tracePt t="67837" x="4884738" y="4875213"/>
          <p14:tracePt t="67862" x="4884738" y="4848225"/>
          <p14:tracePt t="68273" x="4884738" y="4840288"/>
          <p14:tracePt t="68286" x="4894263" y="4803775"/>
          <p14:tracePt t="68299" x="4894263" y="4759325"/>
          <p14:tracePt t="68309" x="4894263" y="4697413"/>
          <p14:tracePt t="68314" x="4894263" y="4633913"/>
          <p14:tracePt t="68334" x="4894263" y="4581525"/>
          <p14:tracePt t="68345" x="4894263" y="4500563"/>
          <p14:tracePt t="68382" x="4894263" y="4465638"/>
          <p14:tracePt t="68384" x="4894263" y="4446588"/>
          <p14:tracePt t="68420" x="4894263" y="4429125"/>
          <p14:tracePt t="68580" x="4894263" y="4438650"/>
          <p14:tracePt t="68592" x="4894263" y="4473575"/>
          <p14:tracePt t="68615" x="4894263" y="4500563"/>
          <p14:tracePt t="68630" x="4894263" y="4527550"/>
          <p14:tracePt t="68639" x="4884738" y="4581525"/>
          <p14:tracePt t="68651" x="4875213" y="4679950"/>
          <p14:tracePt t="68664" x="4867275" y="4751388"/>
          <p14:tracePt t="68680" x="4867275" y="4857750"/>
          <p14:tracePt t="68700" x="4867275" y="5045075"/>
          <p14:tracePt t="68724" x="4867275" y="5108575"/>
          <p14:tracePt t="68735" x="4884738" y="5224463"/>
          <p14:tracePt t="68760" x="4894263" y="5259388"/>
          <p14:tracePt t="68772" x="4902200" y="5295900"/>
          <p14:tracePt t="68786" x="4911725" y="5303838"/>
          <p14:tracePt t="70976" x="4911725" y="5286375"/>
          <p14:tracePt t="70987" x="4911725" y="5259388"/>
          <p14:tracePt t="70998" x="4911725" y="5214938"/>
          <p14:tracePt t="71012" x="4911725" y="5180013"/>
          <p14:tracePt t="71026" x="4911725" y="5133975"/>
          <p14:tracePt t="71036" x="4911725" y="5054600"/>
          <p14:tracePt t="71048" x="4911725" y="4965700"/>
          <p14:tracePt t="71073" x="4911725" y="4911725"/>
          <p14:tracePt t="71085" x="4911725" y="4848225"/>
          <p14:tracePt t="71115" x="4919663" y="4813300"/>
          <p14:tracePt t="71132" x="4929188" y="4795838"/>
          <p14:tracePt t="71133" x="4938713" y="4776788"/>
          <p14:tracePt t="71329" x="4938713" y="4786313"/>
          <p14:tracePt t="71345" x="4938713" y="4803775"/>
          <p14:tracePt t="71356" x="4938713" y="4822825"/>
          <p14:tracePt t="71364" x="4938713" y="4848225"/>
          <p14:tracePt t="71378" x="4938713" y="4875213"/>
          <p14:tracePt t="71390" x="4938713" y="4956175"/>
          <p14:tracePt t="71415" x="4938713" y="5081588"/>
          <p14:tracePt t="71427" x="4938713" y="5153025"/>
          <p14:tracePt t="71439" x="4938713" y="5241925"/>
          <p14:tracePt t="71455" x="4938713" y="5303838"/>
          <p14:tracePt t="71474" x="4938713" y="5375275"/>
          <p14:tracePt t="71500" x="4938713" y="5402263"/>
          <p14:tracePt t="71522" x="4946650" y="5419725"/>
          <p14:tracePt t="72048" x="4938713" y="5402263"/>
          <p14:tracePt t="72061" x="4929188" y="5367338"/>
          <p14:tracePt t="72073" x="4894263" y="5251450"/>
          <p14:tracePt t="72086" x="4894263" y="5187950"/>
          <p14:tracePt t="72113" x="4884738" y="5108575"/>
          <p14:tracePt t="72120" x="4884738" y="5062538"/>
          <p14:tracePt t="72132" x="4884738" y="4983163"/>
          <p14:tracePt t="72145" x="4884738" y="4822825"/>
          <p14:tracePt t="72158" x="4884738" y="4741863"/>
          <p14:tracePt t="72182" x="4884738" y="4679950"/>
          <p14:tracePt t="72194" x="4875213" y="4608513"/>
          <p14:tracePt t="72228" x="4867275" y="4572000"/>
          <p14:tracePt t="72233" x="4857750" y="4537075"/>
          <p14:tracePt t="72254" x="4857750" y="4518025"/>
          <p14:tracePt t="72268" x="4857750" y="4500563"/>
          <p14:tracePt t="72278" x="4857750" y="4483100"/>
          <p14:tracePt t="72619" x="4857750" y="4491038"/>
          <p14:tracePt t="72644" x="4857750" y="4510088"/>
          <p14:tracePt t="72655" x="4857750" y="4518025"/>
          <p14:tracePt t="72670" x="4857750" y="4527550"/>
          <p14:tracePt t="72681" x="4857750" y="4545013"/>
          <p14:tracePt t="72693" x="4857750" y="4572000"/>
          <p14:tracePt t="72708" x="4857750" y="4598988"/>
          <p14:tracePt t="72719" x="4857750" y="4679950"/>
          <p14:tracePt t="72742" x="4857750" y="4741863"/>
          <p14:tracePt t="72755" x="4857750" y="4840288"/>
          <p14:tracePt t="72765" x="4894263" y="5081588"/>
          <p14:tracePt t="72790" x="4911725" y="5180013"/>
          <p14:tracePt t="72803" x="4938713" y="5268913"/>
          <p14:tracePt t="72815" x="4973638" y="5446713"/>
          <p14:tracePt t="72839" x="4983163" y="5527675"/>
          <p14:tracePt t="72854" x="4991100" y="5599113"/>
          <p14:tracePt t="72864" x="4991100" y="5653088"/>
          <p14:tracePt t="74646" x="4991100" y="5661025"/>
          <p14:tracePt t="74658" x="4991100" y="5670550"/>
          <p14:tracePt t="74670" x="4991100" y="5688013"/>
          <p14:tracePt t="74681" x="5018088" y="5697538"/>
          <p14:tracePt t="74694" x="5037138" y="5705475"/>
          <p14:tracePt t="74707" x="5062538" y="5715000"/>
          <p14:tracePt t="74718" x="5143500" y="5697538"/>
          <p14:tracePt t="74744" x="5224463" y="5661025"/>
          <p14:tracePt t="74758" x="5419725" y="5589588"/>
          <p14:tracePt t="74769" x="5510213" y="5581650"/>
          <p14:tracePt t="74792" x="5599113" y="5572125"/>
          <p14:tracePt t="74805" x="5741988" y="5562600"/>
          <p14:tracePt t="74818" x="5795963" y="5562600"/>
          <p14:tracePt t="74840" x="5848350" y="5562600"/>
          <p14:tracePt t="74852" x="5875338" y="5562600"/>
          <p14:tracePt t="74883" x="5884863" y="5562600"/>
          <p14:tracePt t="74889" x="5902325" y="5562600"/>
          <p14:tracePt t="75997" x="5919788" y="5545138"/>
          <p14:tracePt t="76010" x="5956300" y="5518150"/>
          <p14:tracePt t="76023" x="6010275" y="5456238"/>
          <p14:tracePt t="76036" x="6072188" y="5402263"/>
          <p14:tracePt t="76047" x="6180138" y="5313363"/>
          <p14:tracePt t="76072" x="6215063" y="5286375"/>
          <p14:tracePt t="76083" x="6242050" y="5268913"/>
          <p14:tracePt t="76095" x="6276975" y="5241925"/>
          <p14:tracePt t="76118" x="6286500" y="5232400"/>
          <p14:tracePt t="76170" x="6313488" y="5232400"/>
          <p14:tracePt t="76179" x="6348413" y="5205413"/>
          <p14:tracePt t="79411" x="6330950" y="5205413"/>
          <p14:tracePt t="79428" x="6303963" y="5187950"/>
          <p14:tracePt t="79435" x="6286500" y="5170488"/>
          <p14:tracePt t="79447" x="6242050" y="5126038"/>
          <p14:tracePt t="79458" x="6215063" y="5089525"/>
          <p14:tracePt t="79482" x="6180138" y="5054600"/>
          <p14:tracePt t="79495" x="6116638" y="5000625"/>
          <p14:tracePt t="79510" x="5965825" y="4911725"/>
          <p14:tracePt t="79524" x="5884863" y="4857750"/>
          <p14:tracePt t="79524" x="5776913" y="4822825"/>
          <p14:tracePt t="79545" x="5680075" y="4786313"/>
          <p14:tracePt t="79567" x="5581650" y="4759325"/>
          <p14:tracePt t="79580" x="5367338" y="4724400"/>
          <p14:tracePt t="79591" x="5259388" y="4714875"/>
          <p14:tracePt t="79618" x="5153025" y="4687888"/>
          <p14:tracePt t="79629" x="4991100" y="4660900"/>
          <p14:tracePt t="79654" x="4938713" y="4633913"/>
          <p14:tracePt t="79661" x="4911725" y="4616450"/>
          <p14:tracePt t="79678" x="4867275" y="4589463"/>
          <p14:tracePt t="79704" x="4840288" y="4581525"/>
          <p14:tracePt t="79715" x="4830763" y="4581525"/>
          <p14:tracePt t="79727" x="4822825" y="4572000"/>
          <p14:tracePt t="79752" x="4813300" y="4562475"/>
          <p14:tracePt t="80165" x="4803775" y="4562475"/>
          <p14:tracePt t="80176" x="4776788" y="4562475"/>
          <p14:tracePt t="80188" x="4751388" y="4562475"/>
          <p14:tracePt t="80201" x="4714875" y="4562475"/>
          <p14:tracePt t="80214" x="4679950" y="4562475"/>
          <p14:tracePt t="80226" x="4633913" y="4562475"/>
          <p14:tracePt t="80237" x="4589463" y="4562475"/>
          <p14:tracePt t="80250" x="4510088" y="4572000"/>
          <p14:tracePt t="80275" x="4483100" y="4572000"/>
          <p14:tracePt t="80287" x="4456113" y="4572000"/>
          <p14:tracePt t="80298" x="4402138" y="4545013"/>
          <p14:tracePt t="80315" x="4384675" y="4527550"/>
          <p14:tracePt t="80336" x="4367213" y="4500563"/>
          <p14:tracePt t="80348" x="4330700" y="4456113"/>
          <p14:tracePt t="80366" x="4313238" y="4438650"/>
          <p14:tracePt t="80384" x="4295775" y="4419600"/>
          <p14:tracePt t="80414" x="4295775" y="4411663"/>
          <p14:tracePt t="80431" x="4259263" y="4384675"/>
          <p14:tracePt t="80445" x="4259263" y="4375150"/>
          <p14:tracePt t="80458" x="4241800" y="4357688"/>
          <p14:tracePt t="80471" x="4224338" y="4340225"/>
          <p14:tracePt t="80483" x="4214813" y="4322763"/>
          <p14:tracePt t="80507" x="4205288" y="4303713"/>
          <p14:tracePt t="80519" x="4197350" y="4286250"/>
          <p14:tracePt t="80544" x="4187825" y="4276725"/>
          <p14:tracePt t="80566" x="4187825" y="4268788"/>
          <p14:tracePt t="80580" x="4187825" y="4251325"/>
          <p14:tracePt t="80590" x="4187825" y="4241800"/>
          <p14:tracePt t="80602" x="4187825" y="4205288"/>
          <p14:tracePt t="80614" x="4214813" y="4133850"/>
          <p14:tracePt t="80646" x="4251325" y="4098925"/>
          <p14:tracePt t="80651" x="4313238" y="4044950"/>
          <p14:tracePt t="80663" x="4465638" y="3929063"/>
          <p14:tracePt t="80688" x="4562475" y="3848100"/>
          <p14:tracePt t="80701" x="4776788" y="3714750"/>
          <p14:tracePt t="80725" x="4875213" y="3652838"/>
          <p14:tracePt t="80739" x="4991100" y="3598863"/>
          <p14:tracePt t="80762" x="5072063" y="3581400"/>
          <p14:tracePt t="80788" x="5133975" y="3581400"/>
          <p14:tracePt t="80802" x="5232400" y="3571875"/>
          <p14:tracePt t="80810" x="5340350" y="3571875"/>
          <p14:tracePt t="80817" x="5562600" y="3554413"/>
          <p14:tracePt t="80848" x="5661025" y="3554413"/>
          <p14:tracePt t="80858" x="5741988" y="3571875"/>
          <p14:tracePt t="80873" x="5848350" y="3625850"/>
          <p14:tracePt t="80901" x="5884863" y="3660775"/>
          <p14:tracePt t="80910" x="5919788" y="3724275"/>
          <p14:tracePt t="80920" x="5929313" y="3751263"/>
          <p14:tracePt t="80945" x="5929313" y="3768725"/>
          <p14:tracePt t="80957" x="5929313" y="3795713"/>
          <p14:tracePt t="80971" x="5929313" y="3813175"/>
          <p14:tracePt t="80992" x="5929313" y="3848100"/>
          <p14:tracePt t="81007" x="5929313" y="3929063"/>
          <p14:tracePt t="81031" x="5929313" y="4000500"/>
          <p14:tracePt t="81041" x="5929313" y="4108450"/>
          <p14:tracePt t="81053" x="5929313" y="4197350"/>
          <p14:tracePt t="81067" x="5902325" y="4419600"/>
          <p14:tracePt t="81090" x="5894388" y="4537075"/>
          <p14:tracePt t="81101" x="5875338" y="4660900"/>
          <p14:tracePt t="81119" x="5857875" y="4894263"/>
          <p14:tracePt t="81138" x="5857875" y="5081588"/>
          <p14:tracePt t="81160" x="5840413" y="5197475"/>
          <p14:tracePt t="81177" x="5840413" y="5357813"/>
          <p14:tracePt t="81199" x="5840413" y="5411788"/>
          <p14:tracePt t="81213" x="5840413" y="5473700"/>
          <p14:tracePt t="81225" x="5840413" y="5554663"/>
          <p14:tracePt t="81254" x="5830888" y="5581650"/>
          <p14:tracePt t="81262" x="5813425" y="5616575"/>
          <p14:tracePt t="81273" x="5776913" y="5697538"/>
          <p14:tracePt t="81305" x="5751513" y="5724525"/>
          <p14:tracePt t="81323" x="5634038" y="5776913"/>
          <p14:tracePt t="81335" x="5554663" y="5786438"/>
          <p14:tracePt t="81347" x="5367338" y="5786438"/>
          <p14:tracePt t="81358" x="5251450" y="5768975"/>
          <p14:tracePt t="81382" x="5108575" y="5724525"/>
          <p14:tracePt t="81394" x="4741863" y="5554663"/>
          <p14:tracePt t="81420" x="4527550" y="5446713"/>
          <p14:tracePt t="81440" x="4303713" y="5268913"/>
          <p14:tracePt t="81444" x="3911600" y="5037138"/>
          <p14:tracePt t="81468" x="3759200" y="4938713"/>
          <p14:tracePt t="81490" x="3527425" y="4768850"/>
          <p14:tracePt t="81493" x="3455988" y="4714875"/>
          <p14:tracePt t="81525" x="3402013" y="4660900"/>
          <p14:tracePt t="81531" x="3375025" y="4616450"/>
          <p14:tracePt t="81542" x="3348038" y="4581525"/>
          <p14:tracePt t="81561" x="3330575" y="4491038"/>
          <p14:tracePt t="81578" x="3330575" y="4465638"/>
          <p14:tracePt t="81592" x="3375025" y="4357688"/>
          <p14:tracePt t="81613" x="3411538" y="4303713"/>
          <p14:tracePt t="81625" x="3517900" y="4205288"/>
          <p14:tracePt t="81640" x="3581400" y="4133850"/>
          <p14:tracePt t="81659" x="3732213" y="3990975"/>
          <p14:tracePt t="81687" x="3848100" y="3894138"/>
          <p14:tracePt t="81700" x="4010025" y="3822700"/>
          <p14:tracePt t="81712" x="4295775" y="3741738"/>
          <p14:tracePt t="81743" x="4394200" y="3732213"/>
          <p14:tracePt t="81749" x="4456113" y="3724275"/>
          <p14:tracePt t="81760" x="4608513" y="3724275"/>
          <p14:tracePt t="81786" x="4697413" y="3724275"/>
          <p14:tracePt t="81799" x="4803775" y="3724275"/>
          <p14:tracePt t="81812" x="5054600" y="3687763"/>
          <p14:tracePt t="81823" x="5180013" y="3660775"/>
          <p14:tracePt t="81845" x="5286375" y="3643313"/>
          <p14:tracePt t="81858" x="5483225" y="3633788"/>
          <p14:tracePt t="81883" x="5545138" y="3625850"/>
          <p14:tracePt t="81894" x="5661025" y="3625850"/>
          <p14:tracePt t="81924" x="5688013" y="3625850"/>
          <p14:tracePt t="81930" x="5776913" y="3625850"/>
          <p14:tracePt t="81945" x="5795963" y="3643313"/>
          <p14:tracePt t="81968" x="5822950" y="3670300"/>
          <p14:tracePt t="81982" x="5848350" y="3795713"/>
          <p14:tracePt t="82004" x="5848350" y="3884613"/>
          <p14:tracePt t="82018" x="5848350" y="3983038"/>
          <p14:tracePt t="82029" x="5848350" y="4152900"/>
          <p14:tracePt t="82053" x="5848350" y="4224338"/>
          <p14:tracePt t="82066" x="5840413" y="4330700"/>
          <p14:tracePt t="82077" x="5803900" y="4537075"/>
          <p14:tracePt t="82103" x="5803900" y="4616450"/>
          <p14:tracePt t="82114" x="5795963" y="4741863"/>
          <p14:tracePt t="82139" x="5795963" y="4803775"/>
          <p14:tracePt t="82152" x="5795963" y="4875213"/>
          <p14:tracePt t="82164" x="5795963" y="4919663"/>
          <p14:tracePt t="82190" x="5795963" y="4983163"/>
          <p14:tracePt t="82214" x="5795963" y="5089525"/>
          <p14:tracePt t="82226" x="5795963" y="5126038"/>
          <p14:tracePt t="82237" x="5795963" y="5180013"/>
          <p14:tracePt t="82248" x="5795963" y="5251450"/>
          <p14:tracePt t="82273" x="5795963" y="5276850"/>
          <p14:tracePt t="82284" x="5795963" y="5340350"/>
          <p14:tracePt t="82298" x="5795963" y="5367338"/>
          <p14:tracePt t="82314" x="5803900" y="5402263"/>
          <p14:tracePt t="82664" x="5830888" y="5402263"/>
          <p14:tracePt t="82675" x="5857875" y="5402263"/>
          <p14:tracePt t="82689" x="5902325" y="5411788"/>
          <p14:tracePt t="82701" x="5938838" y="5411788"/>
          <p14:tracePt t="82712" x="5983288" y="5419725"/>
          <p14:tracePt t="82727" x="6018213" y="5429250"/>
          <p14:tracePt t="82737" x="6062663" y="5446713"/>
          <p14:tracePt t="82761" x="6072188" y="5456238"/>
          <p14:tracePt t="82772" x="6099175" y="5456238"/>
          <p14:tracePt t="82801" x="6099175" y="5465763"/>
          <p14:tracePt t="82809" x="6099175" y="5483225"/>
          <p14:tracePt t="82819" x="6116638" y="5491163"/>
          <p14:tracePt t="82846" x="6116638" y="5500688"/>
          <p14:tracePt t="82869" x="6126163" y="5510213"/>
          <p14:tracePt t="84234" x="6126163" y="5500688"/>
          <p14:tracePt t="84251" x="6108700" y="5483225"/>
          <p14:tracePt t="84259" x="6081713" y="5465763"/>
          <p14:tracePt t="84270" x="6054725" y="5446713"/>
          <p14:tracePt t="84285" x="5991225" y="5419725"/>
          <p14:tracePt t="84307" x="5956300" y="5419725"/>
          <p14:tracePt t="84316" x="5857875" y="5384800"/>
          <p14:tracePt t="84334" x="5795963" y="5375275"/>
          <p14:tracePt t="84361" x="5715000" y="5348288"/>
          <p14:tracePt t="84368" x="5643563" y="5330825"/>
          <p14:tracePt t="84380" x="5500688" y="5259388"/>
          <p14:tracePt t="84405" x="5429250" y="5241925"/>
          <p14:tracePt t="84416" x="5313363" y="5205413"/>
          <p14:tracePt t="84442" x="5268913" y="5187950"/>
          <p14:tracePt t="84454" x="5224463" y="5170488"/>
          <p14:tracePt t="84467" x="5160963" y="5133975"/>
          <p14:tracePt t="84490" x="5153025" y="5116513"/>
          <p14:tracePt t="84503" x="5116513" y="5089525"/>
          <p14:tracePt t="84527" x="5108575" y="5081588"/>
          <p14:tracePt t="84588" x="5108575" y="5054600"/>
          <p14:tracePt t="84611" x="5108575" y="5045075"/>
          <p14:tracePt t="84637" x="5108575" y="5037138"/>
          <p14:tracePt t="84652" x="5108575" y="5027613"/>
          <p14:tracePt t="84674" x="5108575" y="5010150"/>
          <p14:tracePt t="84686" x="5108575" y="5000625"/>
          <p14:tracePt t="84734" x="5108575" y="4991100"/>
          <p14:tracePt t="84758" x="5108575" y="4983163"/>
          <p14:tracePt t="84796" x="5108575" y="4973638"/>
          <p14:tracePt t="84919" x="5116513" y="4973638"/>
          <p14:tracePt t="85221" x="5108575" y="4973638"/>
          <p14:tracePt t="85236" x="5099050" y="4965700"/>
          <p14:tracePt t="85247" x="5089525" y="4956175"/>
          <p14:tracePt t="85258" x="5062538" y="4919663"/>
          <p14:tracePt t="85289" x="5045075" y="4902200"/>
          <p14:tracePt t="85295" x="5037138" y="4875213"/>
          <p14:tracePt t="85308" x="5018088" y="4830763"/>
          <p14:tracePt t="85324" x="5010150" y="4813300"/>
          <p14:tracePt t="85344" x="5000625" y="4795838"/>
          <p14:tracePt t="85366" x="4991100" y="4776788"/>
          <p14:tracePt t="85379" x="4983163" y="4776788"/>
          <p14:tracePt t="85404" x="4983163" y="4768850"/>
          <p14:tracePt t="85416" x="4983163" y="4759325"/>
          <p14:tracePt t="85490" x="4983163" y="4751388"/>
          <p14:tracePt t="85504" x="4983163" y="4732338"/>
          <p14:tracePt t="86709" x="4983163" y="4759325"/>
          <p14:tracePt t="86721" x="4983163" y="4768850"/>
          <p14:tracePt t="86740" x="4983163" y="4776788"/>
          <p14:tracePt t="86746" x="4983163" y="4795838"/>
          <p14:tracePt t="86775" x="4983163" y="4813300"/>
          <p14:tracePt t="86781" x="4983163" y="4822825"/>
          <p14:tracePt t="86803" x="4983163" y="4840288"/>
          <p14:tracePt t="86808" x="4983163" y="4902200"/>
          <p14:tracePt t="86821" x="4973638" y="4938713"/>
          <p14:tracePt t="86837" x="4946650" y="5018088"/>
          <p14:tracePt t="86856" x="4946650" y="5045075"/>
          <p14:tracePt t="86867" x="4946650" y="5081588"/>
          <p14:tracePt t="86891" x="4946650" y="5108575"/>
          <p14:tracePt t="86903" x="4946650" y="5153025"/>
          <p14:tracePt t="86929" x="4946650" y="5187950"/>
          <p14:tracePt t="86940" x="4946650" y="5224463"/>
          <p14:tracePt t="86965" x="4946650" y="5241925"/>
          <p14:tracePt t="86977" x="4946650" y="5259388"/>
          <p14:tracePt t="86988" x="4946650" y="5268913"/>
          <p14:tracePt t="87003" x="4946650" y="5286375"/>
          <p14:tracePt t="87037" x="4946650" y="5303838"/>
          <p14:tracePt t="87052" x="4946650" y="5313363"/>
          <p14:tracePt t="87063" x="4946650" y="5322888"/>
          <p14:tracePt t="87085" x="4946650" y="5340350"/>
          <p14:tracePt t="87147" x="4946650" y="5348288"/>
          <p14:tracePt t="87526" x="4938713" y="5322888"/>
          <p14:tracePt t="87542" x="4929188" y="5295900"/>
          <p14:tracePt t="87550" x="4919663" y="5259388"/>
          <p14:tracePt t="87562" x="4867275" y="5116513"/>
          <p14:tracePt t="87587" x="4786313" y="4965700"/>
          <p14:tracePt t="87598" x="4741863" y="4875213"/>
          <p14:tracePt t="87630" x="4697413" y="4813300"/>
          <p14:tracePt t="87635" x="4660900" y="4759325"/>
          <p14:tracePt t="87648" x="4554538" y="4670425"/>
          <p14:tracePt t="87664" x="4500563" y="4633913"/>
          <p14:tracePt t="87683" x="4438650" y="4598988"/>
          <p14:tracePt t="87696" x="4411663" y="4581525"/>
          <p14:tracePt t="87724" x="4384675" y="4572000"/>
          <p14:tracePt t="87741" x="4367213" y="4554538"/>
          <p14:tracePt t="87745" x="4313238" y="4518025"/>
          <p14:tracePt t="87758" x="4295775" y="4510088"/>
          <p14:tracePt t="87781" x="4276725" y="4500563"/>
          <p14:tracePt t="88110" x="4259263" y="4483100"/>
          <p14:tracePt t="88123" x="4224338" y="4456113"/>
          <p14:tracePt t="88136" x="4116388" y="4394200"/>
          <p14:tracePt t="88150" x="4044950" y="4357688"/>
          <p14:tracePt t="88165" x="3956050" y="4303713"/>
          <p14:tracePt t="88185" x="3902075" y="4286250"/>
          <p14:tracePt t="88208" x="3875088" y="4268788"/>
          <p14:tracePt t="88221" x="3822700" y="4259263"/>
          <p14:tracePt t="88244" x="3803650" y="4251325"/>
          <p14:tracePt t="88258" x="3786188" y="4251325"/>
          <p14:tracePt t="88396" x="3795713" y="4251325"/>
          <p14:tracePt t="89853" x="3786188" y="4251325"/>
          <p14:tracePt t="89865" x="3759200" y="4259263"/>
          <p14:tracePt t="89877" x="3714750" y="4276725"/>
          <p14:tracePt t="89895" x="3652838" y="4313238"/>
          <p14:tracePt t="89901" x="3473450" y="4402138"/>
          <p14:tracePt t="89913" x="3375025" y="4446588"/>
          <p14:tracePt t="89948" x="3241675" y="4491038"/>
          <p14:tracePt t="89951" x="3187700" y="4510088"/>
          <p14:tracePt t="89974" x="3152775" y="4518025"/>
          <p14:tracePt t="89990" x="3116263" y="4518025"/>
          <p14:tracePt t="89999" x="3044825" y="4527550"/>
          <p14:tracePt t="90023" x="3009900" y="4537075"/>
          <p14:tracePt t="90035" x="2990850" y="4537075"/>
          <p14:tracePt t="90049" x="2938463" y="4537075"/>
          <p14:tracePt t="90071" x="2928938" y="4537075"/>
          <p14:tracePt t="90085" x="2919413" y="4537075"/>
          <p14:tracePt t="90106" x="2911475" y="4537075"/>
          <p14:tracePt t="90255" x="2919413" y="4537075"/>
          <p14:tracePt t="90270" x="2938463" y="4527550"/>
          <p14:tracePt t="90281" x="2955925" y="4518025"/>
          <p14:tracePt t="90299" x="2982913" y="4510088"/>
          <p14:tracePt t="90304" x="3009900" y="4510088"/>
          <p14:tracePt t="90319" x="3054350" y="4500563"/>
          <p14:tracePt t="90341" x="3081338" y="4500563"/>
          <p14:tracePt t="90352" x="3133725" y="4500563"/>
          <p14:tracePt t="90383" x="3152775" y="4500563"/>
          <p14:tracePt t="90388" x="3170238" y="4500563"/>
          <p14:tracePt t="90402" x="3205163" y="4500563"/>
          <p14:tracePt t="90426" x="3224213" y="4500563"/>
          <p14:tracePt t="90438" x="3259138" y="4500563"/>
          <p14:tracePt t="90463" x="3276600" y="4500563"/>
          <p14:tracePt t="90474" x="3295650" y="4510088"/>
          <p14:tracePt t="90488" x="3322638" y="4510088"/>
          <p14:tracePt t="90511" x="3330575" y="4510088"/>
          <p14:tracePt t="90528" x="3340100" y="4510088"/>
          <p14:tracePt t="90536" x="3367088" y="4510088"/>
          <p14:tracePt t="90560" x="3375025" y="4510088"/>
          <p14:tracePt t="90572" x="3411538" y="4518025"/>
          <p14:tracePt t="90602" x="3419475" y="4518025"/>
          <p14:tracePt t="90609" x="3446463" y="4518025"/>
          <p14:tracePt t="90828" x="3419475" y="4518025"/>
          <p14:tracePt t="90840" x="3394075" y="4527550"/>
          <p14:tracePt t="90853" x="3375025" y="4527550"/>
          <p14:tracePt t="90864" x="3348038" y="4527550"/>
          <p14:tracePt t="90877" x="3322638" y="4527550"/>
          <p14:tracePt t="90889" x="3276600" y="4527550"/>
          <p14:tracePt t="90913" x="3251200" y="4527550"/>
          <p14:tracePt t="90926" x="3214688" y="4527550"/>
          <p14:tracePt t="90949" x="3197225" y="4527550"/>
          <p14:tracePt t="90965" x="3179763" y="4527550"/>
          <p14:tracePt t="90975" x="3160713" y="4527550"/>
          <p14:tracePt t="90999" x="3143250" y="4527550"/>
          <p14:tracePt t="91121" x="3152775" y="4527550"/>
          <p14:tracePt t="91134" x="3170238" y="4518025"/>
          <p14:tracePt t="91144" x="3197225" y="4510088"/>
          <p14:tracePt t="91162" x="3214688" y="4510088"/>
          <p14:tracePt t="91183" x="3224213" y="4510088"/>
          <p14:tracePt t="91193" x="3268663" y="4510088"/>
          <p14:tracePt t="91218" x="3286125" y="4510088"/>
          <p14:tracePt t="91229" x="3322638" y="4510088"/>
          <p14:tracePt t="91242" x="3384550" y="4510088"/>
          <p14:tracePt t="91267" x="3411538" y="4510088"/>
          <p14:tracePt t="91280" x="3455988" y="4518025"/>
          <p14:tracePt t="91294" x="3473450" y="4527550"/>
          <p14:tracePt t="91316" x="3482975" y="4527550"/>
          <p14:tracePt t="91328" x="3500438" y="4537075"/>
          <p14:tracePt t="91462" x="3500438" y="4545013"/>
          <p14:tracePt t="91667" x="3509963" y="4545013"/>
          <p14:tracePt t="91679" x="3527425" y="4545013"/>
          <p14:tracePt t="91693" x="3544888" y="4527550"/>
          <p14:tracePt t="91708" x="3562350" y="4510088"/>
          <p14:tracePt t="91729" x="3625850" y="4473575"/>
          <p14:tracePt t="91734" x="3687763" y="4446588"/>
          <p14:tracePt t="91755" x="3768725" y="4429125"/>
          <p14:tracePt t="91766" x="3929063" y="4367213"/>
          <p14:tracePt t="91780" x="4027488" y="4322763"/>
          <p14:tracePt t="91802" x="4143375" y="4268788"/>
          <p14:tracePt t="91818" x="4357688" y="4214813"/>
          <p14:tracePt t="91840" x="4438650" y="4179888"/>
          <p14:tracePt t="91852" x="4483100" y="4133850"/>
          <p14:tracePt t="92327" x="4518025" y="4133850"/>
          <p14:tracePt t="92344" x="4589463" y="4116388"/>
          <p14:tracePt t="92355" x="4687888" y="4081463"/>
          <p14:tracePt t="92363" x="4848225" y="4027488"/>
          <p14:tracePt t="92375" x="5062538" y="3965575"/>
          <p14:tracePt t="92388" x="5500688" y="3840163"/>
          <p14:tracePt t="92411" x="5626100" y="3803650"/>
          <p14:tracePt t="92424" x="5724525" y="3768725"/>
          <p14:tracePt t="92436" x="5857875" y="3724275"/>
          <p14:tracePt t="92462" x="5991225" y="3776663"/>
          <p14:tracePt t="92472" x="6054725" y="3813175"/>
          <p14:tracePt t="92498" x="6108700" y="3848100"/>
          <p14:tracePt t="92508" x="6143625" y="3867150"/>
          <p14:tracePt t="92521" x="6180138" y="3875088"/>
          <p14:tracePt t="93143" x="6180138" y="3884613"/>
          <p14:tracePt t="93155" x="6180138" y="3894138"/>
          <p14:tracePt t="93160" x="6180138" y="3902075"/>
          <p14:tracePt t="93178" x="6180138" y="3911600"/>
          <p14:tracePt t="93191" x="6188075" y="3929063"/>
          <p14:tracePt t="93228" x="6188075" y="3938588"/>
          <p14:tracePt t="93240" x="6197600" y="3956050"/>
          <p14:tracePt t="93270" x="6205538" y="3973513"/>
          <p14:tracePt t="93277" x="6205538" y="3983038"/>
          <p14:tracePt t="93289" x="6215063" y="3983038"/>
          <p14:tracePt t="93302" x="6215063" y="3990975"/>
          <p14:tracePt t="95054" x="6215063" y="4010025"/>
          <p14:tracePt t="95067" x="6215063" y="4017963"/>
          <p14:tracePt t="95078" x="6197600" y="4044950"/>
          <p14:tracePt t="95091" x="6170613" y="4081463"/>
          <p14:tracePt t="95104" x="6126163" y="4152900"/>
          <p14:tracePt t="95115" x="6099175" y="4205288"/>
          <p14:tracePt t="95127" x="6045200" y="4322763"/>
          <p14:tracePt t="95152" x="6037263" y="4375150"/>
          <p14:tracePt t="95163" x="6000750" y="4518025"/>
          <p14:tracePt t="95188" x="5991225" y="4598988"/>
          <p14:tracePt t="95205" x="5991225" y="4687888"/>
          <p14:tracePt t="95210" x="5983288" y="4751388"/>
          <p14:tracePt t="95225" x="5983288" y="4867275"/>
          <p14:tracePt t="95249" x="5983288" y="4894263"/>
          <p14:tracePt t="95261" x="5991225" y="4938713"/>
          <p14:tracePt t="95616" x="5991225" y="4973638"/>
          <p14:tracePt t="95626" x="5991225" y="4991100"/>
          <p14:tracePt t="95639" x="5991225" y="5010150"/>
          <p14:tracePt t="95651" x="5991225" y="5027613"/>
          <p14:tracePt t="95664" x="6000750" y="5045075"/>
          <p14:tracePt t="95687" x="6000750" y="5062538"/>
          <p14:tracePt t="95700" x="6000750" y="5089525"/>
          <p14:tracePt t="95713" x="6010275" y="5108575"/>
          <p14:tracePt t="95736" x="6018213" y="5143500"/>
          <p14:tracePt t="95749" x="6054725" y="5232400"/>
          <p14:tracePt t="95764" x="6072188" y="5295900"/>
          <p14:tracePt t="95785" x="6099175" y="5384800"/>
          <p14:tracePt t="95798" x="6126163" y="5411788"/>
          <p14:tracePt t="96187" x="6126163" y="5419725"/>
          <p14:tracePt t="96205" x="6126163" y="5438775"/>
          <p14:tracePt t="96224" x="6134100" y="5446713"/>
          <p14:tracePt t="96238" x="6153150" y="5456238"/>
          <p14:tracePt t="96249" x="6153150" y="5473700"/>
          <p14:tracePt t="96261" x="6170613" y="5473700"/>
          <p14:tracePt t="96274" x="6188075" y="5491163"/>
          <p14:tracePt t="96286" x="6188075" y="5500688"/>
          <p14:tracePt t="96311" x="6197600" y="5510213"/>
          <p14:tracePt t="96318" x="6205538" y="5518150"/>
          <p14:tracePt t="96346" x="6205538" y="5537200"/>
          <p14:tracePt t="96369" x="6205538" y="5545138"/>
          <p14:tracePt t="96382" x="6205538" y="5554663"/>
          <p14:tracePt t="96395" x="6215063" y="5554663"/>
          <p14:tracePt t="96411" x="6215063" y="5572125"/>
          <p14:tracePt t="96443" x="6215063" y="5581650"/>
          <p14:tracePt t="99874" x="6197600" y="5589588"/>
          <p14:tracePt t="99887" x="6170613" y="5608638"/>
          <p14:tracePt t="99902" x="6134100" y="5626100"/>
          <p14:tracePt t="99912" x="6081713" y="5643563"/>
          <p14:tracePt t="99924" x="6037263" y="5670550"/>
          <p14:tracePt t="99933" x="5919788" y="5688013"/>
          <p14:tracePt t="99960" x="5884863" y="5697538"/>
          <p14:tracePt t="99974" x="5840413" y="5697538"/>
          <p14:tracePt t="99984" x="5741988" y="5705475"/>
          <p14:tracePt t="100010" x="5688013" y="5705475"/>
          <p14:tracePt t="100022" x="5643563" y="5705475"/>
          <p14:tracePt t="100034" x="5581650" y="5705475"/>
          <p14:tracePt t="100058" x="5554663" y="5705475"/>
          <p14:tracePt t="100070" x="5510213" y="5705475"/>
          <p14:tracePt t="100094" x="5500688" y="5705475"/>
          <p14:tracePt t="100111" x="5473700" y="5705475"/>
          <p14:tracePt t="100145" x="5465763" y="5697538"/>
          <p14:tracePt t="100154" x="5465763" y="5688013"/>
          <p14:tracePt t="100191" x="5465763" y="5680075"/>
          <p14:tracePt t="100266" x="5510213" y="5661025"/>
          <p14:tracePt t="100277" x="5537200" y="5653088"/>
          <p14:tracePt t="100289" x="5634038" y="5634038"/>
          <p14:tracePt t="100313" x="5680075" y="5634038"/>
          <p14:tracePt t="100336" x="5741988" y="5634038"/>
          <p14:tracePt t="100340" x="5840413" y="5643563"/>
          <p14:tracePt t="100352" x="5894388" y="5661025"/>
          <p14:tracePt t="100374" x="6010275" y="5715000"/>
          <p14:tracePt t="100387" x="6062663" y="5732463"/>
          <p14:tracePt t="100411" x="6116638" y="5759450"/>
          <p14:tracePt t="100422" x="6188075" y="5786438"/>
          <p14:tracePt t="100458" x="6232525" y="5803900"/>
          <p14:tracePt t="100471" x="6242050" y="5803900"/>
          <p14:tracePt t="100491" x="6259513" y="5803900"/>
          <p14:tracePt t="100646" x="6251575" y="5803900"/>
          <p14:tracePt t="100658" x="6205538" y="5803900"/>
          <p14:tracePt t="100659" x="6143625" y="5803900"/>
          <p14:tracePt t="100681" x="6081713" y="5795963"/>
          <p14:tracePt t="100692" x="5894388" y="5786438"/>
          <p14:tracePt t="100722" x="5803900" y="5776913"/>
          <p14:tracePt t="100728" x="5705475" y="5759450"/>
          <p14:tracePt t="100740" x="5562600" y="5751513"/>
          <p14:tracePt t="100773" x="5518150" y="5751513"/>
          <p14:tracePt t="100776" x="5456238" y="5732463"/>
          <p14:tracePt t="100790" x="5438775" y="5724525"/>
          <p14:tracePt t="100823" x="5411788" y="5724525"/>
          <p14:tracePt t="100850" x="5402263" y="5724525"/>
          <p14:tracePt t="100865" x="5394325" y="5724525"/>
          <p14:tracePt t="100924" x="5394325" y="5715000"/>
          <p14:tracePt t="100935" x="5394325" y="5705475"/>
          <p14:tracePt t="100948" x="5402263" y="5697538"/>
          <p14:tracePt t="100958" x="5483225" y="5680075"/>
          <p14:tracePt t="100991" x="5537200" y="5670550"/>
          <p14:tracePt t="100995" x="5661025" y="5661025"/>
          <p14:tracePt t="101010" x="5724525" y="5661025"/>
          <p14:tracePt t="101025" x="5786438" y="5661025"/>
          <p14:tracePt t="101046" x="5894388" y="5661025"/>
          <p14:tracePt t="101068" x="5929313" y="5661025"/>
          <p14:tracePt t="101082" x="5973763" y="5661025"/>
          <p14:tracePt t="101093" x="6045200" y="5680075"/>
          <p14:tracePt t="101116" x="6081713" y="5688013"/>
          <p14:tracePt t="101129" x="6108700" y="5697538"/>
          <p14:tracePt t="101140" x="6134100" y="5697538"/>
          <p14:tracePt t="101166" x="6143625" y="5697538"/>
          <p14:tracePt t="101191" x="6153150" y="5697538"/>
          <p14:tracePt t="101204" x="6153150" y="5705475"/>
          <p14:tracePt t="101311" x="6134100" y="5705475"/>
          <p14:tracePt t="101326" x="6089650" y="5715000"/>
          <p14:tracePt t="101337" x="6054725" y="5715000"/>
          <p14:tracePt t="101348" x="5991225" y="5715000"/>
          <p14:tracePt t="101363" x="5822950" y="5715000"/>
          <p14:tracePt t="101385" x="5751513" y="5715000"/>
          <p14:tracePt t="101402" x="5626100" y="5715000"/>
          <p14:tracePt t="101413" x="5589588" y="5715000"/>
          <p14:tracePt t="101435" x="5554663" y="5715000"/>
          <p14:tracePt t="101447" x="5518150" y="5697538"/>
          <p14:tracePt t="101476" x="5500688" y="5688013"/>
          <p14:tracePt t="101492" x="5491163" y="5680075"/>
          <p14:tracePt t="101495" x="5483225" y="5680075"/>
          <p14:tracePt t="101569" x="5483225" y="5670550"/>
          <p14:tracePt t="101583" x="5510213" y="5661025"/>
          <p14:tracePt t="101596" x="5554663" y="5634038"/>
          <p14:tracePt t="101605" x="5608638" y="5626100"/>
          <p14:tracePt t="101618" x="5751513" y="5599113"/>
          <p14:tracePt t="101631" x="5830888" y="5581650"/>
          <p14:tracePt t="101654" x="5919788" y="5572125"/>
          <p14:tracePt t="101667" x="6126163" y="5562600"/>
          <p14:tracePt t="101679" x="6215063" y="5545138"/>
          <p14:tracePt t="101695" x="6276975" y="5545138"/>
          <p14:tracePt t="101719" x="6357938" y="5545138"/>
          <p14:tracePt t="101728" x="6384925" y="5545138"/>
          <p14:tracePt t="101751" x="6402388" y="5545138"/>
          <p14:tracePt t="101763" x="6429375" y="5545138"/>
          <p14:tracePt t="101789" x="6438900" y="5554663"/>
          <p14:tracePt t="101800" x="6446838" y="5554663"/>
          <p14:tracePt t="101822" x="6456363" y="5554663"/>
          <p14:tracePt t="101946" x="6438900" y="5562600"/>
          <p14:tracePt t="101958" x="6411913" y="5562600"/>
          <p14:tracePt t="101970" x="6375400" y="5572125"/>
          <p14:tracePt t="101986" x="6313488" y="5581650"/>
          <p14:tracePt t="101995" x="6215063" y="5589588"/>
          <p14:tracePt t="102006" x="6126163" y="5608638"/>
          <p14:tracePt t="102019" x="5894388" y="5626100"/>
          <p14:tracePt t="102031" x="5813425" y="5643563"/>
          <p14:tracePt t="102056" x="5768975" y="5643563"/>
          <p14:tracePt t="102069" x="5705475" y="5643563"/>
          <p14:tracePt t="102092" x="5680075" y="5643563"/>
          <p14:tracePt t="102107" x="5634038" y="5643563"/>
          <p14:tracePt t="102119" x="5608638" y="5643563"/>
          <p14:tracePt t="102142" x="5581650" y="5643563"/>
          <p14:tracePt t="102157" x="5572125" y="5643563"/>
          <p14:tracePt t="102165" x="5562600" y="5643563"/>
          <p14:tracePt t="102215" x="5562600" y="5634038"/>
          <p14:tracePt t="102226" x="5562600" y="5626100"/>
          <p14:tracePt t="102256" x="5581650" y="5616575"/>
          <p14:tracePt t="102272" x="5608638" y="5608638"/>
          <p14:tracePt t="102276" x="5661025" y="5589588"/>
          <p14:tracePt t="102288" x="5776913" y="5537200"/>
          <p14:tracePt t="102311" x="5857875" y="5510213"/>
          <p14:tracePt t="102319" x="6000750" y="5483225"/>
          <p14:tracePt t="102354" x="6062663" y="5473700"/>
          <p14:tracePt t="102363" x="6170613" y="5473700"/>
          <p14:tracePt t="102375" x="6224588" y="5473700"/>
          <p14:tracePt t="102398" x="6269038" y="5473700"/>
          <p14:tracePt t="102410" x="6303963" y="5465763"/>
          <p14:tracePt t="102424" x="6357938" y="5465763"/>
          <p14:tracePt t="102447" x="6394450" y="5465763"/>
          <p14:tracePt t="102458" x="6429375" y="5465763"/>
          <p14:tracePt t="102472" x="6545263" y="5438775"/>
          <p14:tracePt t="102496" x="6589713" y="5411788"/>
          <p14:tracePt t="102506" x="6688138" y="5367338"/>
          <p14:tracePt t="102537" x="6705600" y="5348288"/>
          <p14:tracePt t="103055" x="6697663" y="5348288"/>
          <p14:tracePt t="103067" x="6670675" y="5348288"/>
          <p14:tracePt t="103081" x="6661150" y="5340350"/>
          <p14:tracePt t="103097" x="6634163" y="5322888"/>
          <p14:tracePt t="103104" x="6608763" y="5303838"/>
          <p14:tracePt t="103119" x="6581775" y="5276850"/>
          <p14:tracePt t="103128" x="6527800" y="5224463"/>
          <p14:tracePt t="103153" x="6510338" y="5187950"/>
          <p14:tracePt t="103166" x="6491288" y="5170488"/>
          <p14:tracePt t="103177" x="6465888" y="5153025"/>
          <p14:tracePt t="103207" x="6465888" y="5133975"/>
          <p14:tracePt t="103225" x="6465888" y="5126038"/>
          <p14:tracePt t="103244" x="6465888" y="5116513"/>
          <p14:tracePt t="103249" x="6465888" y="5099050"/>
          <p14:tracePt t="103263" x="6483350" y="5072063"/>
          <p14:tracePt t="110632" x="6483350" y="5081588"/>
          <p14:tracePt t="110640" x="6473825" y="5081588"/>
          <p14:tracePt t="110653" x="6456363" y="5089525"/>
          <p14:tracePt t="110676" x="6438900" y="5099050"/>
          <p14:tracePt t="110691" x="6419850" y="5108575"/>
          <p14:tracePt t="110700" x="6394450" y="5116513"/>
          <p14:tracePt t="110712" x="6357938" y="5133975"/>
          <p14:tracePt t="110742" x="6330950" y="5143500"/>
          <p14:tracePt t="110749" x="6303963" y="5160963"/>
          <p14:tracePt t="110760" x="6188075" y="5187950"/>
          <p14:tracePt t="110775" x="6108700" y="5224463"/>
          <p14:tracePt t="110798" x="6018213" y="5251450"/>
          <p14:tracePt t="110811" x="5857875" y="5303838"/>
          <p14:tracePt t="110826" x="5759450" y="5340350"/>
          <p14:tracePt t="110850" x="5626100" y="5367338"/>
          <p14:tracePt t="110870" x="5608638" y="5375275"/>
          <p14:tracePt t="110882" x="5581650" y="5375275"/>
          <p14:tracePt t="110894" x="5545138" y="5384800"/>
          <p14:tracePt t="110918" x="5537200" y="5384800"/>
          <p14:tracePt t="110930" x="5518150" y="5394325"/>
          <p14:tracePt t="110943" x="5491163" y="5411788"/>
          <p14:tracePt t="110967" x="5465763" y="5411788"/>
          <p14:tracePt t="110980" x="5456238" y="5411788"/>
          <p14:tracePt t="114462" x="5456238" y="5402263"/>
          <p14:tracePt t="114486" x="5456238" y="5394325"/>
          <p14:tracePt t="114498" x="5446713" y="5384800"/>
          <p14:tracePt t="114522" x="5446713" y="5375275"/>
          <p14:tracePt t="114538" x="5446713" y="5367338"/>
          <p14:tracePt t="114541" x="5446713" y="5357813"/>
          <p14:tracePt t="114560" x="5446713" y="5340350"/>
          <p14:tracePt t="114583" x="5446713" y="5330825"/>
          <p14:tracePt t="114596" x="5438775" y="5322888"/>
          <p14:tracePt t="114608" x="5429250" y="5295900"/>
          <p14:tracePt t="114631" x="5419725" y="5295900"/>
          <p14:tracePt t="114645" x="5411788" y="5259388"/>
          <p14:tracePt t="114670" x="5394325" y="5232400"/>
          <p14:tracePt t="114694" x="5384800" y="5224463"/>
          <p14:tracePt t="114714" x="5375275" y="5214938"/>
          <p14:tracePt t="114730" x="5375275" y="5205413"/>
          <p14:tracePt t="114742" x="5367338" y="5197475"/>
          <p14:tracePt t="114770" x="5367338" y="5187950"/>
          <p14:tracePt t="114869" x="5367338" y="5180013"/>
          <p14:tracePt t="114878" x="5367338" y="5170488"/>
          <p14:tracePt t="115218" x="5367338" y="5143500"/>
          <p14:tracePt t="115229" x="5367338" y="5099050"/>
          <p14:tracePt t="115243" x="5367338" y="5072063"/>
          <p14:tracePt t="115254" x="5367338" y="5037138"/>
          <p14:tracePt t="115265" x="5367338" y="5010150"/>
          <p14:tracePt t="115291" x="5367338" y="4991100"/>
          <p14:tracePt t="115302" x="5367338" y="4956175"/>
          <p14:tracePt t="115315" x="5367338" y="4938713"/>
          <p14:tracePt t="115338" x="5375275" y="4919663"/>
          <p14:tracePt t="115351" x="5375275" y="4894263"/>
          <p14:tracePt t="115375" x="5375275" y="4884738"/>
          <p14:tracePt t="115413" x="5375275" y="4875213"/>
          <p14:tracePt t="115425" x="5375275" y="4867275"/>
          <p14:tracePt t="115538" x="5375275" y="4884738"/>
          <p14:tracePt t="115547" x="5367338" y="4911725"/>
          <p14:tracePt t="115559" x="5357813" y="4938713"/>
          <p14:tracePt t="115570" x="5357813" y="4965700"/>
          <p14:tracePt t="115584" x="5348288" y="4991100"/>
          <p14:tracePt t="115617" x="5348288" y="5000625"/>
          <p14:tracePt t="115623" x="5348288" y="5037138"/>
          <p14:tracePt t="115634" x="5348288" y="5045075"/>
          <p14:tracePt t="115656" x="5348288" y="5089525"/>
          <p14:tracePt t="115693" x="5348288" y="5108575"/>
          <p14:tracePt t="115704" x="5348288" y="5116513"/>
          <p14:tracePt t="115732" x="5348288" y="5126038"/>
          <p14:tracePt t="115741" x="5348288" y="5133975"/>
          <p14:tracePt t="115875" x="5348288" y="5126038"/>
          <p14:tracePt t="115888" x="5348288" y="5108575"/>
          <p14:tracePt t="115899" x="5348288" y="5081588"/>
          <p14:tracePt t="115912" x="5348288" y="5062538"/>
          <p14:tracePt t="115923" x="5348288" y="5027613"/>
          <p14:tracePt t="115940" x="5330825" y="4991100"/>
          <p14:tracePt t="115960" x="5330825" y="4965700"/>
          <p14:tracePt t="115972" x="5322888" y="4938713"/>
          <p14:tracePt t="115996" x="5313363" y="4919663"/>
          <p14:tracePt t="116009" x="5313363" y="4911725"/>
          <p14:tracePt t="116036" x="5313363" y="4902200"/>
          <p14:tracePt t="116142" x="5313363" y="4929188"/>
          <p14:tracePt t="116159" x="5313363" y="4946650"/>
          <p14:tracePt t="116176" x="5313363" y="4956175"/>
          <p14:tracePt t="116177" x="5313363" y="4973638"/>
          <p14:tracePt t="116191" x="5313363" y="5000625"/>
          <p14:tracePt t="116226" x="5313363" y="5037138"/>
          <p14:tracePt t="116241" x="5313363" y="5045075"/>
          <p14:tracePt t="116257" x="5313363" y="5062538"/>
          <p14:tracePt t="116265" x="5313363" y="5081588"/>
          <p14:tracePt t="116276" x="5313363" y="5108575"/>
          <p14:tracePt t="116313" x="5313363" y="5116513"/>
          <p14:tracePt t="116424" x="5313363" y="5108575"/>
          <p14:tracePt t="116435" x="5313363" y="5089525"/>
          <p14:tracePt t="116447" x="5313363" y="5072063"/>
          <p14:tracePt t="116459" x="5313363" y="5054600"/>
          <p14:tracePt t="116476" x="5313363" y="5000625"/>
          <p14:tracePt t="116497" x="5313363" y="4983163"/>
          <p14:tracePt t="116508" x="5313363" y="4938713"/>
          <p14:tracePt t="116533" x="5322888" y="4911725"/>
          <p14:tracePt t="116542" x="5330825" y="4875213"/>
          <p14:tracePt t="116570" x="5330825" y="4867275"/>
          <p14:tracePt t="116583" x="5330825" y="4857750"/>
          <p14:tracePt t="116716" x="5330825" y="4867275"/>
          <p14:tracePt t="116729" x="5330825" y="4884738"/>
          <p14:tracePt t="116740" x="5330825" y="4894263"/>
          <p14:tracePt t="116753" x="5322888" y="4911725"/>
          <p14:tracePt t="116764" x="5322888" y="4938713"/>
          <p14:tracePt t="116788" x="5322888" y="4956175"/>
          <p14:tracePt t="116801" x="5322888" y="4973638"/>
          <p14:tracePt t="116813" x="5313363" y="5000625"/>
          <p14:tracePt t="116838" x="5313363" y="5018088"/>
          <p14:tracePt t="116850" x="5313363" y="5054600"/>
          <p14:tracePt t="116863" x="5313363" y="5062538"/>
          <p14:tracePt t="116894" x="5313363" y="5072063"/>
          <p14:tracePt t="116900" x="5313363" y="5081588"/>
          <p14:tracePt t="116912" x="5313363" y="5099050"/>
          <p14:tracePt t="116947" x="5313363" y="5108575"/>
          <p14:tracePt t="117142" x="5313363" y="5099050"/>
          <p14:tracePt t="117159" x="5313363" y="5062538"/>
          <p14:tracePt t="117166" x="5313363" y="5037138"/>
          <p14:tracePt t="117177" x="5313363" y="4991100"/>
          <p14:tracePt t="117201" x="5313363" y="4965700"/>
          <p14:tracePt t="117227" x="5313363" y="4946650"/>
          <p14:tracePt t="117244" x="5313363" y="4929188"/>
          <p14:tracePt t="117250" x="5313363" y="4919663"/>
          <p14:tracePt t="117276" x="5313363" y="4911725"/>
          <p14:tracePt t="117288" x="5303838" y="4902200"/>
          <p14:tracePt t="117314" x="5303838" y="4894263"/>
          <p14:tracePt t="117374" x="5295900" y="4894263"/>
          <p14:tracePt t="117411" x="5295900" y="4902200"/>
          <p14:tracePt t="117422" x="5295900" y="4919663"/>
          <p14:tracePt t="117434" x="5295900" y="4938713"/>
          <p14:tracePt t="117447" x="5295900" y="4956175"/>
          <p14:tracePt t="117459" x="5295900" y="4973638"/>
          <p14:tracePt t="117472" x="5295900" y="5000625"/>
          <p14:tracePt t="117483" x="5295900" y="5018088"/>
          <p14:tracePt t="117508" x="5295900" y="5027613"/>
          <p14:tracePt t="117520" x="5295900" y="5045075"/>
          <p14:tracePt t="117550" x="5295900" y="5062538"/>
          <p14:tracePt t="117559" x="5295900" y="5072063"/>
          <p14:tracePt t="117569" x="5295900" y="5081588"/>
          <p14:tracePt t="117594" x="5295900" y="5089525"/>
          <p14:tracePt t="118240" x="5295900" y="5108575"/>
          <p14:tracePt t="118253" x="5295900" y="5126038"/>
          <p14:tracePt t="118272" x="5295900" y="5133975"/>
          <p14:tracePt t="118276" x="5303838" y="5160963"/>
          <p14:tracePt t="118290" x="5303838" y="5180013"/>
          <p14:tracePt t="118307" x="5303838" y="5197475"/>
          <p14:tracePt t="118325" x="5313363" y="5224463"/>
          <p14:tracePt t="118348" x="5313363" y="5241925"/>
          <p14:tracePt t="118362" x="5313363" y="5268913"/>
          <p14:tracePt t="118384" x="5313363" y="5286375"/>
          <p14:tracePt t="118397" x="5322888" y="5286375"/>
          <p14:tracePt t="118410" x="5330825" y="5322888"/>
          <p14:tracePt t="118434" x="5340350" y="5322888"/>
          <p14:tracePt t="118447" x="5348288" y="5340350"/>
          <p14:tracePt t="120587" x="5330825" y="5322888"/>
          <p14:tracePt t="120601" x="5303838" y="5295900"/>
          <p14:tracePt t="120612" x="5232400" y="5232400"/>
          <p14:tracePt t="120625" x="5116513" y="5153025"/>
          <p14:tracePt t="120639" x="4946650" y="5037138"/>
          <p14:tracePt t="120649" x="4660900" y="4822825"/>
          <p14:tracePt t="120662" x="3956050" y="4375150"/>
          <p14:tracePt t="120677" x="3625850" y="4205288"/>
          <p14:tracePt t="120698" x="3027363" y="3929063"/>
          <p14:tracePt t="120711" x="2867025" y="3786188"/>
          <p14:tracePt t="120744" x="2759075" y="3687763"/>
          <p14:tracePt t="120747" x="2679700" y="3500438"/>
          <p14:tracePt t="120771" x="2679700" y="3419475"/>
          <p14:tracePt t="120784" x="2751138" y="3268663"/>
          <p14:tracePt t="121100" x="2741613" y="3268663"/>
          <p14:tracePt t="121114" x="2705100" y="3259138"/>
          <p14:tracePt t="121125" x="2660650" y="3241675"/>
          <p14:tracePt t="121136" x="2608263" y="3205163"/>
          <p14:tracePt t="121149" x="2482850" y="3116263"/>
          <p14:tracePt t="121169" x="2419350" y="3062288"/>
          <p14:tracePt t="121183" x="2303463" y="3000375"/>
          <p14:tracePt t="121210" x="2251075" y="2973388"/>
          <p14:tracePt t="121222" x="2214563" y="2965450"/>
          <p14:tracePt t="121236" x="2160588" y="2938463"/>
          <p14:tracePt t="121274" x="2152650" y="2938463"/>
          <p14:tracePt t="121283" x="2152650" y="2919413"/>
          <p14:tracePt t="121304" x="2152650" y="2901950"/>
          <p14:tracePt t="121686" x="2133600" y="2901950"/>
          <p14:tracePt t="121697" x="2125663" y="2894013"/>
          <p14:tracePt t="121711" x="2108200" y="2874963"/>
          <p14:tracePt t="121722" x="2071688" y="2840038"/>
          <p14:tracePt t="121746" x="2054225" y="2830513"/>
          <p14:tracePt t="121758" x="2027238" y="2786063"/>
          <p14:tracePt t="121781" x="2017713" y="2759075"/>
          <p14:tracePt t="121803" x="2009775" y="2741613"/>
          <p14:tracePt t="121821" x="1990725" y="2732088"/>
          <p14:tracePt t="121831" x="1990725" y="2724150"/>
          <p14:tracePt t="121881" x="1990725" y="2714625"/>
          <p14:tracePt t="121918" x="2009775" y="2705100"/>
          <p14:tracePt t="121929" x="2017713" y="2705100"/>
          <p14:tracePt t="121942" x="2017713" y="2697163"/>
          <p14:tracePt t="122015" x="2027238" y="2697163"/>
          <p14:tracePt t="122064" x="2044700" y="2687638"/>
          <p14:tracePt t="129607" x="2017713" y="2705100"/>
          <p14:tracePt t="129618" x="1982788" y="2724150"/>
          <p14:tracePt t="129630" x="1928813" y="2768600"/>
          <p14:tracePt t="129642" x="1866900" y="2795588"/>
          <p14:tracePt t="129658" x="1785938" y="2857500"/>
          <p14:tracePt t="129671" x="1758950" y="2884488"/>
          <p14:tracePt t="129692" x="1724025" y="2911475"/>
          <p14:tracePt t="129725" x="1714500" y="2928938"/>
          <p14:tracePt t="129729" x="1687513" y="2946400"/>
          <p14:tracePt t="129740" x="1660525" y="2965450"/>
          <p14:tracePt t="129767" x="1625600" y="2973388"/>
          <p14:tracePt t="129802" x="1616075" y="2973388"/>
          <p14:tracePt t="134871" x="1633538" y="2973388"/>
          <p14:tracePt t="134882" x="1670050" y="2982913"/>
          <p14:tracePt t="134901" x="1741488" y="3009900"/>
          <p14:tracePt t="134911" x="1955800" y="3054350"/>
          <p14:tracePt t="134922" x="2098675" y="3108325"/>
          <p14:tracePt t="134944" x="2276475" y="3179763"/>
          <p14:tracePt t="134958" x="2446338" y="3251200"/>
          <p14:tracePt t="134969" x="2830513" y="3446463"/>
          <p14:tracePt t="134992" x="3036888" y="3536950"/>
          <p14:tracePt t="135008" x="3251200" y="3652838"/>
          <p14:tracePt t="135017" x="3562350" y="3867150"/>
          <p14:tracePt t="135041" x="3697288" y="3973513"/>
          <p14:tracePt t="135054" x="3929063" y="4187825"/>
          <p14:tracePt t="135079" x="4054475" y="4330700"/>
          <p14:tracePt t="135370" x="4054475" y="4340225"/>
          <p14:tracePt t="135383" x="4062413" y="4367213"/>
          <p14:tracePt t="135395" x="4098925" y="4402138"/>
          <p14:tracePt t="135406" x="4170363" y="4483100"/>
          <p14:tracePt t="135437" x="4197350" y="4554538"/>
          <p14:tracePt t="135446" x="4232275" y="4652963"/>
          <p14:tracePt t="135458" x="4295775" y="4813300"/>
          <p14:tracePt t="135483" x="4357688" y="4946650"/>
          <p14:tracePt t="135493" x="4394200" y="5000625"/>
          <p14:tracePt t="135505" x="4411663" y="5054600"/>
          <p14:tracePt t="135529" x="4438650" y="5108575"/>
          <p14:tracePt t="135541" x="4473575" y="5205413"/>
          <p14:tracePt t="135556" x="4510088" y="5251450"/>
          <p14:tracePt t="135578" x="4518025" y="5268913"/>
          <p14:tracePt t="147937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47664" y="134938"/>
            <a:ext cx="609333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Fluctuation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nthalpy and volume distribution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Text Box 195"/>
          <p:cNvSpPr txBox="1">
            <a:spLocks noChangeArrowheads="1"/>
          </p:cNvSpPr>
          <p:nvPr/>
        </p:nvSpPr>
        <p:spPr bwMode="auto">
          <a:xfrm>
            <a:off x="360030" y="3717032"/>
            <a:ext cx="4008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Variance of the pressure distribution?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1" name="Text Box 195"/>
          <p:cNvSpPr txBox="1">
            <a:spLocks noChangeArrowheads="1"/>
          </p:cNvSpPr>
          <p:nvPr/>
        </p:nvSpPr>
        <p:spPr bwMode="auto">
          <a:xfrm>
            <a:off x="503548" y="4973106"/>
            <a:ext cx="16164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We can show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2" name="Text Box 195"/>
          <p:cNvSpPr txBox="1">
            <a:spLocks noChangeArrowheads="1"/>
          </p:cNvSpPr>
          <p:nvPr/>
        </p:nvSpPr>
        <p:spPr bwMode="auto">
          <a:xfrm>
            <a:off x="179512" y="836712"/>
            <a:ext cx="66447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temperature derivative of the enthalpy is the heat capacity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3" name="Text Box 195"/>
          <p:cNvSpPr txBox="1">
            <a:spLocks noChangeArrowheads="1"/>
          </p:cNvSpPr>
          <p:nvPr/>
        </p:nvSpPr>
        <p:spPr bwMode="auto">
          <a:xfrm>
            <a:off x="360030" y="2312128"/>
            <a:ext cx="6624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distribution is very narrow for many molecule systems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61519"/>
              </p:ext>
            </p:extLst>
          </p:nvPr>
        </p:nvGraphicFramePr>
        <p:xfrm>
          <a:off x="614363" y="4116388"/>
          <a:ext cx="31321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4" name="Équation" r:id="rId5" imgW="2095200" imgH="507960" progId="Equation.3">
                  <p:embed/>
                </p:oleObj>
              </mc:Choice>
              <mc:Fallback>
                <p:oleObj name="Équation" r:id="rId5" imgW="209520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116388"/>
                        <a:ext cx="31321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1033"/>
              </p:ext>
            </p:extLst>
          </p:nvPr>
        </p:nvGraphicFramePr>
        <p:xfrm>
          <a:off x="935038" y="5562600"/>
          <a:ext cx="1184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5" name="Équation" r:id="rId7" imgW="711000" imgH="444240" progId="Equation.3">
                  <p:embed/>
                </p:oleObj>
              </mc:Choice>
              <mc:Fallback>
                <p:oleObj name="Équation" r:id="rId7" imgW="711000" imgH="444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562600"/>
                        <a:ext cx="11842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26037"/>
              </p:ext>
            </p:extLst>
          </p:nvPr>
        </p:nvGraphicFramePr>
        <p:xfrm>
          <a:off x="714375" y="1564033"/>
          <a:ext cx="3890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6" name="Équation" r:id="rId9" imgW="2603160" imgH="419040" progId="Equation.3">
                  <p:embed/>
                </p:oleObj>
              </mc:Choice>
              <mc:Fallback>
                <p:oleObj name="Équation" r:id="rId9" imgW="26031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64033"/>
                        <a:ext cx="3890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81561"/>
              </p:ext>
            </p:extLst>
          </p:nvPr>
        </p:nvGraphicFramePr>
        <p:xfrm>
          <a:off x="725488" y="2840321"/>
          <a:ext cx="12461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7" name="Équation" r:id="rId11" imgW="749160" imgH="444240" progId="Equation.3">
                  <p:embed/>
                </p:oleObj>
              </mc:Choice>
              <mc:Fallback>
                <p:oleObj name="Équation" r:id="rId11" imgW="74916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840321"/>
                        <a:ext cx="12461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5"/>
          <p:cNvSpPr txBox="1">
            <a:spLocks noChangeArrowheads="1"/>
          </p:cNvSpPr>
          <p:nvPr/>
        </p:nvSpPr>
        <p:spPr bwMode="auto">
          <a:xfrm>
            <a:off x="4126202" y="4246039"/>
            <a:ext cx="44422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itchFamily="18" charset="0"/>
              </a:rPr>
              <a:t>Does this relate to a thermodynamic quantity?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52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517"/>
    </mc:Choice>
    <mc:Fallback xmlns="">
      <p:transition spd="slow" advTm="1185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972" x="2919413" y="6108700"/>
          <p14:tracePt t="16274" x="2901950" y="6108700"/>
          <p14:tracePt t="16288" x="2874963" y="6108700"/>
          <p14:tracePt t="16298" x="2830513" y="6081713"/>
          <p14:tracePt t="16309" x="2776538" y="6037263"/>
          <p14:tracePt t="16321" x="2714625" y="5983288"/>
          <p14:tracePt t="16338" x="2633663" y="5894388"/>
          <p14:tracePt t="16348" x="2401888" y="5626100"/>
          <p14:tracePt t="16370" x="2286000" y="5411788"/>
          <p14:tracePt t="16383" x="2125663" y="5018088"/>
          <p14:tracePt t="16406" x="2062163" y="4822825"/>
          <p14:tracePt t="16420" x="2036763" y="4652963"/>
          <p14:tracePt t="16431" x="2036763" y="4375150"/>
          <p14:tracePt t="16456" x="2036763" y="4259263"/>
          <p14:tracePt t="16468" x="2071688" y="4054475"/>
          <p14:tracePt t="16481" x="2098675" y="3983038"/>
          <p14:tracePt t="16498" x="2116138" y="3919538"/>
          <p14:tracePt t="16517" x="2160588" y="3867150"/>
          <p14:tracePt t="16749" x="2133600" y="3848100"/>
          <p14:tracePt t="16760" x="2089150" y="3786188"/>
          <p14:tracePt t="16783" x="2017713" y="3679825"/>
          <p14:tracePt t="16791" x="1911350" y="3509963"/>
          <p14:tracePt t="16799" x="1795463" y="3241675"/>
          <p14:tracePt t="16808" x="1704975" y="2955925"/>
          <p14:tracePt t="16822" x="1536700" y="2482850"/>
          <p14:tracePt t="16846" x="1482725" y="2295525"/>
          <p14:tracePt t="16863" x="1393825" y="2081213"/>
          <p14:tracePt t="16872" x="1374775" y="2036763"/>
          <p14:tracePt t="16894" x="1366838" y="2009775"/>
          <p14:tracePt t="16906" x="1366838" y="1982788"/>
          <p14:tracePt t="16919" x="1419225" y="1946275"/>
          <p14:tracePt t="16942" x="1517650" y="1919288"/>
          <p14:tracePt t="17261" x="1581150" y="1919288"/>
          <p14:tracePt t="17272" x="1652588" y="1919288"/>
          <p14:tracePt t="17291" x="1731963" y="1938338"/>
          <p14:tracePt t="17297" x="1830388" y="1946275"/>
          <p14:tracePt t="17309" x="2036763" y="2036763"/>
          <p14:tracePt t="17322" x="2116138" y="2071688"/>
          <p14:tracePt t="17345" x="2214563" y="2116138"/>
          <p14:tracePt t="17356" x="2330450" y="2170113"/>
          <p14:tracePt t="17381" x="2374900" y="2205038"/>
          <p14:tracePt t="17398" x="2411413" y="2224088"/>
          <p14:tracePt t="17410" x="2438400" y="2232025"/>
          <p14:tracePt t="17736" x="2419350" y="2224088"/>
          <p14:tracePt t="17747" x="2401888" y="2205038"/>
          <p14:tracePt t="17759" x="2374900" y="2187575"/>
          <p14:tracePt t="17765" x="2357438" y="2170113"/>
          <p14:tracePt t="17791" x="2330450" y="2143125"/>
          <p14:tracePt t="17795" x="2295525" y="2108200"/>
          <p14:tracePt t="17819" x="2268538" y="2098675"/>
          <p14:tracePt t="17833" x="2251075" y="2089150"/>
          <p14:tracePt t="17843" x="2232025" y="2081213"/>
          <p14:tracePt t="17870" x="2224088" y="2081213"/>
          <p14:tracePt t="18003" x="2241550" y="2081213"/>
          <p14:tracePt t="18015" x="2276475" y="2081213"/>
          <p14:tracePt t="18028" x="2322513" y="2071688"/>
          <p14:tracePt t="18041" x="2374900" y="2071688"/>
          <p14:tracePt t="18051" x="2419350" y="2071688"/>
          <p14:tracePt t="18063" x="2536825" y="2044700"/>
          <p14:tracePt t="18077" x="2598738" y="2036763"/>
          <p14:tracePt t="18077" x="2697163" y="2017713"/>
          <p14:tracePt t="18112" x="2803525" y="1990725"/>
          <p14:tracePt t="18124" x="2928938" y="1965325"/>
          <p14:tracePt t="18137" x="3036888" y="1955800"/>
          <p14:tracePt t="18153" x="3160713" y="1928813"/>
          <p14:tracePt t="18183" x="3187700" y="1911350"/>
          <p14:tracePt t="18453" x="3152775" y="1911350"/>
          <p14:tracePt t="18464" x="3071813" y="1911350"/>
          <p14:tracePt t="18483" x="2982913" y="1919288"/>
          <p14:tracePt t="18490" x="2901950" y="1919288"/>
          <p14:tracePt t="18500" x="2822575" y="1928813"/>
          <p14:tracePt t="18525" x="2795588" y="1928813"/>
          <p14:tracePt t="18540" x="2768600" y="1938338"/>
          <p14:tracePt t="18551" x="2724150" y="1938338"/>
          <p14:tracePt t="18574" x="2705100" y="1938338"/>
          <p14:tracePt t="18587" x="2670175" y="1946275"/>
          <p14:tracePt t="18599" x="2643188" y="1946275"/>
          <p14:tracePt t="18624" x="2608263" y="1955800"/>
          <p14:tracePt t="18635" x="2544763" y="1973263"/>
          <p14:tracePt t="18665" x="2509838" y="1973263"/>
          <p14:tracePt t="18672" x="2490788" y="1982788"/>
          <p14:tracePt t="18688" x="2455863" y="1982788"/>
          <p14:tracePt t="18868" x="2446338" y="1982788"/>
          <p14:tracePt t="18879" x="2428875" y="1982788"/>
          <p14:tracePt t="18891" x="2401888" y="1982788"/>
          <p14:tracePt t="18903" x="2357438" y="1982788"/>
          <p14:tracePt t="18928" x="2330450" y="1982788"/>
          <p14:tracePt t="18942" x="2303463" y="1982788"/>
          <p14:tracePt t="18954" x="2286000" y="1982788"/>
          <p14:tracePt t="18968" x="2276475" y="1982788"/>
          <p14:tracePt t="19173" x="2286000" y="1982788"/>
          <p14:tracePt t="19367" x="2303463" y="1990725"/>
          <p14:tracePt t="19379" x="2322513" y="2009775"/>
          <p14:tracePt t="19391" x="2330450" y="2017713"/>
          <p14:tracePt t="19404" x="2357438" y="2036763"/>
          <p14:tracePt t="19416" x="2384425" y="2062163"/>
          <p14:tracePt t="19429" x="2428875" y="2081213"/>
          <p14:tracePt t="19441" x="2473325" y="2108200"/>
          <p14:tracePt t="19465" x="2500313" y="2125663"/>
          <p14:tracePt t="19476" x="2554288" y="2187575"/>
          <p14:tracePt t="19502" x="2571750" y="2205038"/>
          <p14:tracePt t="19512" x="2625725" y="2251075"/>
          <p14:tracePt t="19543" x="2643188" y="2259013"/>
          <p14:tracePt t="19563" x="2660650" y="2259013"/>
          <p14:tracePt t="19772" x="2625725" y="2251075"/>
          <p14:tracePt t="19781" x="2554288" y="2214563"/>
          <p14:tracePt t="19794" x="2473325" y="2170113"/>
          <p14:tracePt t="19807" x="2357438" y="2098675"/>
          <p14:tracePt t="19817" x="2232025" y="2017713"/>
          <p14:tracePt t="19830" x="2054225" y="1946275"/>
          <p14:tracePt t="19845" x="2017713" y="1946275"/>
          <p14:tracePt t="19866" x="2000250" y="1938338"/>
          <p14:tracePt t="19880" x="1973263" y="1928813"/>
          <p14:tracePt t="19903" x="1965325" y="1928813"/>
          <p14:tracePt t="20002" x="1982788" y="1928813"/>
          <p14:tracePt t="20015" x="2017713" y="1928813"/>
          <p14:tracePt t="20025" x="2027238" y="1928813"/>
          <p14:tracePt t="20038" x="2054225" y="1928813"/>
          <p14:tracePt t="20051" x="2089150" y="1928813"/>
          <p14:tracePt t="20062" x="2108200" y="1928813"/>
          <p14:tracePt t="20087" x="2125663" y="1928813"/>
          <p14:tracePt t="20099" x="2170113" y="1928813"/>
          <p14:tracePt t="20113" x="2197100" y="1928813"/>
          <p14:tracePt t="20135" x="2232025" y="1928813"/>
          <p14:tracePt t="20149" x="2295525" y="1928813"/>
          <p14:tracePt t="20172" x="2322513" y="1928813"/>
          <p14:tracePt t="20186" x="2347913" y="1928813"/>
          <p14:tracePt t="20660" x="2366963" y="1928813"/>
          <p14:tracePt t="20671" x="2393950" y="1928813"/>
          <p14:tracePt t="20685" x="2419350" y="1928813"/>
          <p14:tracePt t="20696" x="2455863" y="1928813"/>
          <p14:tracePt t="20707" x="2465388" y="1928813"/>
          <p14:tracePt t="20719" x="2500313" y="1928813"/>
          <p14:tracePt t="20734" x="2509838" y="1928813"/>
          <p14:tracePt t="20756" x="2517775" y="1928813"/>
          <p14:tracePt t="20770" x="2536825" y="1938338"/>
          <p14:tracePt t="20807" x="2544763" y="1946275"/>
          <p14:tracePt t="20818" x="2562225" y="1946275"/>
          <p14:tracePt t="20831" x="2571750" y="1955800"/>
          <p14:tracePt t="20842" x="2581275" y="1955800"/>
          <p14:tracePt t="20854" x="2616200" y="1973263"/>
          <p14:tracePt t="20877" x="2625725" y="1973263"/>
          <p14:tracePt t="20891" x="2643188" y="1982788"/>
          <p14:tracePt t="20918" x="2652713" y="1982788"/>
          <p14:tracePt t="21026" x="2652713" y="1990725"/>
          <p14:tracePt t="21042" x="2652713" y="2000250"/>
          <p14:tracePt t="21059" x="2652713" y="2009775"/>
          <p14:tracePt t="21075" x="2660650" y="2017713"/>
          <p14:tracePt t="21087" x="2660650" y="2027238"/>
          <p14:tracePt t="21104" x="2670175" y="2036763"/>
          <p14:tracePt t="21110" x="2679700" y="2044700"/>
          <p14:tracePt t="21122" x="2687638" y="2054225"/>
          <p14:tracePt t="21150" x="2697163" y="2062163"/>
          <p14:tracePt t="21173" x="2705100" y="2062163"/>
          <p14:tracePt t="21209" x="2705100" y="2071688"/>
          <p14:tracePt t="21586" x="2697163" y="2054225"/>
          <p14:tracePt t="21602" x="2660650" y="2036763"/>
          <p14:tracePt t="21610" x="2633663" y="2027238"/>
          <p14:tracePt t="21622" x="2589213" y="2000250"/>
          <p14:tracePt t="21634" x="2554288" y="1990725"/>
          <p14:tracePt t="21647" x="2446338" y="1955800"/>
          <p14:tracePt t="21670" x="2339975" y="1938338"/>
          <p14:tracePt t="21689" x="2205038" y="1919288"/>
          <p14:tracePt t="21698" x="1704975" y="1857375"/>
          <p14:tracePt t="21720" x="1393825" y="1830388"/>
          <p14:tracePt t="21732" x="1366838" y="1830388"/>
          <p14:tracePt t="21765" x="1339850" y="1830388"/>
          <p14:tracePt t="21769" x="1250950" y="1830388"/>
          <p14:tracePt t="21780" x="1231900" y="1830388"/>
          <p14:tracePt t="21795" x="1214438" y="1830388"/>
          <p14:tracePt t="22158" x="1204913" y="1830388"/>
          <p14:tracePt t="22170" x="1196975" y="1839913"/>
          <p14:tracePt t="22183" x="1187450" y="1857375"/>
          <p14:tracePt t="22195" x="1169988" y="1874838"/>
          <p14:tracePt t="22207" x="1160463" y="1884363"/>
          <p14:tracePt t="22230" x="1125538" y="1928813"/>
          <p14:tracePt t="22233" x="1108075" y="1946275"/>
          <p14:tracePt t="22263" x="1089025" y="1965325"/>
          <p14:tracePt t="22265" x="1044575" y="2000250"/>
          <p14:tracePt t="22298" x="1009650" y="2009775"/>
          <p14:tracePt t="22304" x="955675" y="2027238"/>
          <p14:tracePt t="22316" x="839788" y="2054225"/>
          <p14:tracePt t="22333" x="776288" y="2071688"/>
          <p14:tracePt t="22353" x="608013" y="2081213"/>
          <p14:tracePt t="22387" x="544513" y="2081213"/>
          <p14:tracePt t="22392" x="490538" y="2081213"/>
          <p14:tracePt t="22402" x="455613" y="2054225"/>
          <p14:tracePt t="22462" x="465138" y="2036763"/>
          <p14:tracePt t="22475" x="490538" y="2017713"/>
          <p14:tracePt t="22477" x="536575" y="1955800"/>
          <p14:tracePt t="22500" x="642938" y="1866900"/>
          <p14:tracePt t="22512" x="768350" y="1795463"/>
          <p14:tracePt t="22524" x="965200" y="1679575"/>
          <p14:tracePt t="22535" x="1322388" y="1544638"/>
          <p14:tracePt t="22562" x="1455738" y="1517650"/>
          <p14:tracePt t="22573" x="1625600" y="1536700"/>
          <p14:tracePt t="22605" x="1714500" y="1571625"/>
          <p14:tracePt t="22610" x="1795463" y="1616075"/>
          <p14:tracePt t="22621" x="1982788" y="1795463"/>
          <p14:tracePt t="22656" x="2108200" y="1990725"/>
          <p14:tracePt t="22670" x="2125663" y="2081213"/>
          <p14:tracePt t="22679" x="2125663" y="2170113"/>
          <p14:tracePt t="22694" x="2133600" y="2224088"/>
          <p14:tracePt t="22706" x="2133600" y="2259013"/>
          <p14:tracePt t="22719" x="2133600" y="2295525"/>
          <p14:tracePt t="23012" x="2116138" y="2295525"/>
          <p14:tracePt t="23026" x="2108200" y="2295525"/>
          <p14:tracePt t="23060" x="2108200" y="2268538"/>
          <p14:tracePt t="23074" x="2116138" y="2232025"/>
          <p14:tracePt t="23084" x="2170113" y="2170113"/>
          <p14:tracePt t="23096" x="2251075" y="2125663"/>
          <p14:tracePt t="23108" x="2490788" y="2054225"/>
          <p14:tracePt t="23137" x="2625725" y="2027238"/>
          <p14:tracePt t="23144" x="2732088" y="2027238"/>
          <p14:tracePt t="23172" x="2901950" y="2036763"/>
          <p14:tracePt t="23181" x="2973388" y="2062163"/>
          <p14:tracePt t="23194" x="3054350" y="2116138"/>
          <p14:tracePt t="23218" x="3098800" y="2143125"/>
          <p14:tracePt t="23230" x="3133725" y="2152650"/>
          <p14:tracePt t="23242" x="3224213" y="2152650"/>
          <p14:tracePt t="23693" x="3197225" y="2152650"/>
          <p14:tracePt t="23706" x="3170238" y="2152650"/>
          <p14:tracePt t="23717" x="3152775" y="2152650"/>
          <p14:tracePt t="23728" x="3098800" y="2143125"/>
          <p14:tracePt t="23760" x="3071813" y="2143125"/>
          <p14:tracePt t="23762" x="3062288" y="2143125"/>
          <p14:tracePt t="23779" x="3054350" y="2133600"/>
          <p14:tracePt t="24266" x="3017838" y="2133600"/>
          <p14:tracePt t="24277" x="2982913" y="2133600"/>
          <p14:tracePt t="24290" x="2973388" y="2133600"/>
          <p14:tracePt t="24303" x="2955925" y="2133600"/>
          <p14:tracePt t="24633" x="2919413" y="2125663"/>
          <p14:tracePt t="24644" x="2813050" y="2125663"/>
          <p14:tracePt t="24657" x="2589213" y="2125663"/>
          <p14:tracePt t="24669" x="2465388" y="2116138"/>
          <p14:tracePt t="24692" x="2339975" y="2071688"/>
          <p14:tracePt t="24705" x="2108200" y="2000250"/>
          <p14:tracePt t="24719" x="2009775" y="1965325"/>
          <p14:tracePt t="24742" x="1857375" y="1857375"/>
          <p14:tracePt t="24753" x="1812925" y="1776413"/>
          <p14:tracePt t="24770" x="1776413" y="1697038"/>
          <p14:tracePt t="24791" x="1751013" y="1616075"/>
          <p14:tracePt t="24804" x="1731963" y="1527175"/>
          <p14:tracePt t="24826" x="1714500" y="1490663"/>
          <p14:tracePt t="24839" x="1704975" y="1428750"/>
          <p14:tracePt t="25168" x="1393825" y="1490663"/>
          <p14:tracePt t="25179" x="893763" y="1625600"/>
          <p14:tracePt t="25192" x="615950" y="1697038"/>
          <p14:tracePt t="25204" x="482600" y="1731963"/>
          <p14:tracePt t="25217" x="401638" y="1751013"/>
          <p14:tracePt t="25229" x="285750" y="1795463"/>
          <p14:tracePt t="25260" x="258763" y="1803400"/>
          <p14:tracePt t="25261" x="250825" y="1812925"/>
          <p14:tracePt t="25277" x="241300" y="1822450"/>
          <p14:tracePt t="25328" x="241300" y="1830388"/>
          <p14:tracePt t="25339" x="241300" y="1839913"/>
          <p14:tracePt t="25631" x="258763" y="1839913"/>
          <p14:tracePt t="25647" x="268288" y="1839913"/>
          <p14:tracePt t="25656" x="295275" y="1839913"/>
          <p14:tracePt t="25666" x="312738" y="1847850"/>
          <p14:tracePt t="25678" x="366713" y="1874838"/>
          <p14:tracePt t="25704" x="401638" y="1901825"/>
          <p14:tracePt t="25715" x="438150" y="1938338"/>
          <p14:tracePt t="25728" x="561975" y="2009775"/>
          <p14:tracePt t="25761" x="669925" y="2062163"/>
          <p14:tracePt t="25764" x="731838" y="2089150"/>
          <p14:tracePt t="25795" x="795338" y="2108200"/>
          <p14:tracePt t="25801" x="866775" y="2143125"/>
          <p14:tracePt t="25815" x="965200" y="2170113"/>
          <p14:tracePt t="25838" x="1009650" y="2187575"/>
          <p14:tracePt t="25851" x="1044575" y="2197100"/>
          <p14:tracePt t="25863" x="1089025" y="2214563"/>
          <p14:tracePt t="25886" x="1116013" y="2214563"/>
          <p14:tracePt t="25899" x="1143000" y="2214563"/>
          <p14:tracePt t="25924" x="1160463" y="2197100"/>
          <p14:tracePt t="25937" x="1179513" y="2160588"/>
          <p14:tracePt t="25947" x="1196975" y="2116138"/>
          <p14:tracePt t="25964" x="1231900" y="2017713"/>
          <p14:tracePt t="25980" x="1250950" y="1955800"/>
          <p14:tracePt t="26007" x="1250950" y="1938338"/>
          <p14:tracePt t="26021" x="1250950" y="1928813"/>
          <p14:tracePt t="26047" x="1250950" y="1919288"/>
          <p14:tracePt t="26083" x="1250950" y="1866900"/>
          <p14:tracePt t="26095" x="1250950" y="1822450"/>
          <p14:tracePt t="26105" x="1250950" y="1776413"/>
          <p14:tracePt t="26119" x="1223963" y="1724025"/>
          <p14:tracePt t="26133" x="1196975" y="1670050"/>
          <p14:tracePt t="26155" x="1187450" y="1660525"/>
          <p14:tracePt t="26167" x="1179513" y="1660525"/>
          <p14:tracePt t="26193" x="1179513" y="1652588"/>
          <p14:tracePt t="26205" x="1169988" y="1643063"/>
          <p14:tracePt t="26216" x="1169988" y="1633538"/>
          <p14:tracePt t="26242" x="1160463" y="1633538"/>
          <p14:tracePt t="26277" x="1116013" y="1643063"/>
          <p14:tracePt t="26289" x="1062038" y="1670050"/>
          <p14:tracePt t="26303" x="1000125" y="1714500"/>
          <p14:tracePt t="26313" x="928688" y="1776413"/>
          <p14:tracePt t="26325" x="839788" y="1839913"/>
          <p14:tracePt t="26336" x="768350" y="1893888"/>
          <p14:tracePt t="26352" x="660400" y="1982788"/>
          <p14:tracePt t="26373" x="633413" y="2000250"/>
          <p14:tracePt t="26386" x="608013" y="2027238"/>
          <p14:tracePt t="26417" x="598488" y="2054225"/>
          <p14:tracePt t="26422" x="598488" y="2071688"/>
          <p14:tracePt t="26435" x="598488" y="2116138"/>
          <p14:tracePt t="26459" x="598488" y="2143125"/>
          <p14:tracePt t="26484" x="625475" y="2197100"/>
          <p14:tracePt t="26503" x="642938" y="2224088"/>
          <p14:tracePt t="26512" x="660400" y="2232025"/>
          <p14:tracePt t="26520" x="687388" y="2232025"/>
          <p14:tracePt t="26545" x="714375" y="2232025"/>
          <p14:tracePt t="26556" x="750888" y="2232025"/>
          <p14:tracePt t="26874" x="758825" y="2232025"/>
          <p14:tracePt t="26887" x="785813" y="2232025"/>
          <p14:tracePt t="26899" x="822325" y="2232025"/>
          <p14:tracePt t="26910" x="847725" y="2232025"/>
          <p14:tracePt t="26923" x="911225" y="2232025"/>
          <p14:tracePt t="26937" x="955675" y="2232025"/>
          <p14:tracePt t="26959" x="1036638" y="2224088"/>
          <p14:tracePt t="26972" x="1071563" y="2214563"/>
          <p14:tracePt t="26995" x="1089025" y="2205038"/>
          <p14:tracePt t="27008" x="1152525" y="2187575"/>
          <p14:tracePt t="27043" x="1169988" y="2187575"/>
          <p14:tracePt t="27068" x="1179513" y="2187575"/>
          <p14:tracePt t="27094" x="1179513" y="2170113"/>
          <p14:tracePt t="27384" x="1187450" y="2143125"/>
          <p14:tracePt t="27397" x="1187450" y="2133600"/>
          <p14:tracePt t="27521" x="1196975" y="2108200"/>
          <p14:tracePt t="27531" x="1214438" y="2089150"/>
          <p14:tracePt t="27543" x="1231900" y="2062163"/>
          <p14:tracePt t="27556" x="1241425" y="2044700"/>
          <p14:tracePt t="27573" x="1268413" y="2000250"/>
          <p14:tracePt t="27581" x="1295400" y="1901825"/>
          <p14:tracePt t="27593" x="1295400" y="1839913"/>
          <p14:tracePt t="27618" x="1285875" y="1785938"/>
          <p14:tracePt t="27630" x="1268413" y="1687513"/>
          <p14:tracePt t="27654" x="1258888" y="1652588"/>
          <p14:tracePt t="27666" x="1258888" y="1625600"/>
          <p14:tracePt t="27679" x="1258888" y="1598613"/>
          <p14:tracePt t="27703" x="1258888" y="1589088"/>
          <p14:tracePt t="28079" x="1250950" y="1589088"/>
          <p14:tracePt t="28131" x="1241425" y="1598613"/>
          <p14:tracePt t="28153" x="1241425" y="1616075"/>
          <p14:tracePt t="28170" x="1223963" y="1625600"/>
          <p14:tracePt t="28178" x="1214438" y="1633538"/>
          <p14:tracePt t="28190" x="1204913" y="1643063"/>
          <p14:tracePt t="28201" x="1187450" y="1660525"/>
          <p14:tracePt t="28232" x="1187450" y="1670050"/>
          <p14:tracePt t="28824" x="1223963" y="1670050"/>
          <p14:tracePt t="28837" x="1250950" y="1679575"/>
          <p14:tracePt t="28851" x="1330325" y="1697038"/>
          <p14:tracePt t="28859" x="1411288" y="1714500"/>
          <p14:tracePt t="28872" x="1598613" y="1731963"/>
          <p14:tracePt t="28895" x="1704975" y="1751013"/>
          <p14:tracePt t="28910" x="1812925" y="1751013"/>
          <p14:tracePt t="28922" x="2152650" y="1751013"/>
          <p14:tracePt t="28946" x="2366963" y="1751013"/>
          <p14:tracePt t="28958" x="2786063" y="1758950"/>
          <p14:tracePt t="28975" x="2919413" y="1776413"/>
          <p14:tracePt t="28994" x="3036888" y="1785938"/>
          <p14:tracePt t="29007" x="3160713" y="1830388"/>
          <p14:tracePt t="29030" x="3232150" y="1847850"/>
          <p14:tracePt t="29043" x="3313113" y="1874838"/>
          <p14:tracePt t="29066" x="3340100" y="1893888"/>
          <p14:tracePt t="29080" x="3357563" y="1911350"/>
          <p14:tracePt t="29091" x="3357563" y="1919288"/>
          <p14:tracePt t="29457" x="3303588" y="1919288"/>
          <p14:tracePt t="29468" x="3187700" y="1919288"/>
          <p14:tracePt t="29482" x="2955925" y="1919288"/>
          <p14:tracePt t="29505" x="2840038" y="1919288"/>
          <p14:tracePt t="29519" x="2741613" y="1919288"/>
          <p14:tracePt t="29529" x="2554288" y="1857375"/>
          <p14:tracePt t="29554" x="2473325" y="1822450"/>
          <p14:tracePt t="29566" x="2401888" y="1803400"/>
          <p14:tracePt t="29578" x="2286000" y="1751013"/>
          <p14:tracePt t="29604" x="2251075" y="1741488"/>
          <p14:tracePt t="29616" x="2187575" y="1704975"/>
          <p14:tracePt t="29638" x="2160588" y="1697038"/>
          <p14:tracePt t="29651" x="2133600" y="1687513"/>
          <p14:tracePt t="29663" x="2098675" y="1660525"/>
          <p14:tracePt t="29688" x="2081213" y="1643063"/>
          <p14:tracePt t="29699" x="2062163" y="1633538"/>
          <p14:tracePt t="29717" x="2036763" y="1616075"/>
          <p14:tracePt t="29761" x="2027238" y="1608138"/>
          <p14:tracePt t="29789" x="2027238" y="1598613"/>
          <p14:tracePt t="29826" x="2054225" y="1598613"/>
          <p14:tracePt t="29836" x="2133600" y="1598613"/>
          <p14:tracePt t="29849" x="2224088" y="1598613"/>
          <p14:tracePt t="29859" x="2322513" y="1598613"/>
          <p14:tracePt t="29870" x="2411413" y="1598613"/>
          <p14:tracePt t="29885" x="2571750" y="1652588"/>
          <p14:tracePt t="29907" x="2751138" y="1724025"/>
          <p14:tracePt t="29933" x="2884488" y="1758950"/>
          <p14:tracePt t="29943" x="3017838" y="1803400"/>
          <p14:tracePt t="29955" x="3125788" y="1866900"/>
          <p14:tracePt t="29967" x="3251200" y="1919288"/>
          <p14:tracePt t="29980" x="3465513" y="2017713"/>
          <p14:tracePt t="30005" x="3554413" y="2044700"/>
          <p14:tracePt t="30018" x="3714750" y="2089150"/>
          <p14:tracePt t="30032" x="3776663" y="2089150"/>
          <p14:tracePt t="30054" x="3813175" y="2089150"/>
          <p14:tracePt t="30833" x="3830638" y="2089150"/>
          <p14:tracePt t="30847" x="3840163" y="2089150"/>
          <p14:tracePt t="30859" x="3875088" y="2089150"/>
          <p14:tracePt t="30897" x="3894138" y="2089150"/>
          <p14:tracePt t="30907" x="3902075" y="2089150"/>
          <p14:tracePt t="30919" x="3919538" y="2089150"/>
          <p14:tracePt t="30930" x="3946525" y="2089150"/>
          <p14:tracePt t="30944" x="3956050" y="2089150"/>
          <p14:tracePt t="30957" x="4027488" y="2098675"/>
          <p14:tracePt t="30973" x="4062413" y="2098675"/>
          <p14:tracePt t="30993" x="4133850" y="2098675"/>
          <p14:tracePt t="31007" x="4152900" y="2098675"/>
          <p14:tracePt t="31028" x="4197350" y="2098675"/>
          <p14:tracePt t="31040" x="4205288" y="2098675"/>
          <p14:tracePt t="31065" x="4224338" y="2098675"/>
          <p14:tracePt t="31893" x="4241800" y="2098675"/>
          <p14:tracePt t="31918" x="4251325" y="2098675"/>
          <p14:tracePt t="31930" x="4268788" y="2098675"/>
          <p14:tracePt t="31955" x="4276725" y="2098675"/>
          <p14:tracePt t="31968" x="4286250" y="2098675"/>
          <p14:tracePt t="31980" x="4295775" y="2098675"/>
          <p14:tracePt t="31991" x="4303713" y="2098675"/>
          <p14:tracePt t="32004" x="4313238" y="2098675"/>
          <p14:tracePt t="32015" x="4322763" y="2081213"/>
          <p14:tracePt t="32042" x="4330700" y="2071688"/>
          <p14:tracePt t="32565" x="4313238" y="2071688"/>
          <p14:tracePt t="32576" x="4286250" y="2071688"/>
          <p14:tracePt t="32587" x="4251325" y="2081213"/>
          <p14:tracePt t="32604" x="4214813" y="2089150"/>
          <p14:tracePt t="32614" x="4133850" y="2098675"/>
          <p14:tracePt t="32625" x="4116388" y="2108200"/>
          <p14:tracePt t="32637" x="4098925" y="2108200"/>
          <p14:tracePt t="32670" x="4098925" y="2116138"/>
          <p14:tracePt t="32674" x="4089400" y="2116138"/>
          <p14:tracePt t="32710" x="4089400" y="2125663"/>
          <p14:tracePt t="32724" x="4089400" y="2143125"/>
          <p14:tracePt t="32734" x="4089400" y="2160588"/>
          <p14:tracePt t="32747" x="4089400" y="2170113"/>
          <p14:tracePt t="32755" x="4089400" y="2197100"/>
          <p14:tracePt t="32783" x="4089400" y="2205038"/>
          <p14:tracePt t="32796" x="4089400" y="2214563"/>
          <p14:tracePt t="32808" x="4081463" y="2224088"/>
          <p14:tracePt t="32839" x="4081463" y="2232025"/>
          <p14:tracePt t="32843" x="4071938" y="2241550"/>
          <p14:tracePt t="32857" x="4071938" y="2259013"/>
          <p14:tracePt t="32880" x="4071938" y="2268538"/>
          <p14:tracePt t="32895" x="4062413" y="2286000"/>
          <p14:tracePt t="32906" x="4062413" y="2295525"/>
          <p14:tracePt t="32932" x="4054475" y="2303463"/>
          <p14:tracePt t="32942" x="4044950" y="2303463"/>
          <p14:tracePt t="32966" x="4037013" y="2312988"/>
          <p14:tracePt t="33075" x="4027488" y="2312988"/>
          <p14:tracePt t="33088" x="4027488" y="2303463"/>
          <p14:tracePt t="33107" x="4027488" y="2295525"/>
          <p14:tracePt t="33111" x="4027488" y="2286000"/>
          <p14:tracePt t="33140" x="4027488" y="2276475"/>
          <p14:tracePt t="33151" x="4027488" y="2268538"/>
          <p14:tracePt t="33173" x="4027488" y="2259013"/>
          <p14:tracePt t="33185" x="4027488" y="2251075"/>
          <p14:tracePt t="33197" x="4017963" y="2251075"/>
          <p14:tracePt t="33210" x="4017963" y="2241550"/>
          <p14:tracePt t="33526" x="3983038" y="2241550"/>
          <p14:tracePt t="33537" x="3929063" y="2232025"/>
          <p14:tracePt t="33550" x="3894138" y="2205038"/>
          <p14:tracePt t="33562" x="3857625" y="2187575"/>
          <p14:tracePt t="33575" x="3840163" y="2179638"/>
          <p14:tracePt t="33588" x="3813175" y="2170113"/>
          <p14:tracePt t="33612" x="3813175" y="2160588"/>
          <p14:tracePt t="33638" x="3803650" y="2143125"/>
          <p14:tracePt t="33673" x="3803650" y="2133600"/>
          <p14:tracePt t="33818" x="3813175" y="2133600"/>
          <p14:tracePt t="33831" x="3830638" y="2133600"/>
          <p14:tracePt t="33856" x="3840163" y="2143125"/>
          <p14:tracePt t="33868" x="3848100" y="2143125"/>
          <p14:tracePt t="33904" x="3857625" y="2143125"/>
          <p14:tracePt t="34087" x="3875088" y="2143125"/>
          <p14:tracePt t="34104" x="3884613" y="2143125"/>
          <p14:tracePt t="34184" x="3894138" y="2143125"/>
          <p14:tracePt t="34195" x="3902075" y="2133600"/>
          <p14:tracePt t="34207" x="3911600" y="2116138"/>
          <p14:tracePt t="34234" x="3911600" y="2098675"/>
          <p14:tracePt t="34294" x="3911600" y="2089150"/>
          <p14:tracePt t="34331" x="3919538" y="2071688"/>
          <p14:tracePt t="34342" x="3938588" y="2062163"/>
          <p14:tracePt t="34355" x="3946525" y="2054225"/>
          <p14:tracePt t="34373" x="3956050" y="2044700"/>
          <p14:tracePt t="34378" x="3965575" y="2044700"/>
          <p14:tracePt t="34392" x="3973513" y="2044700"/>
          <p14:tracePt t="34403" x="3983038" y="2036763"/>
          <p14:tracePt t="34684" x="3990975" y="2036763"/>
          <p14:tracePt t="34696" x="4010025" y="2036763"/>
          <p14:tracePt t="34710" x="4037013" y="2036763"/>
          <p14:tracePt t="34721" x="4044950" y="2036763"/>
          <p14:tracePt t="34733" x="4062413" y="2036763"/>
          <p14:tracePt t="34744" x="4071938" y="2036763"/>
          <p14:tracePt t="34770" x="4081463" y="2036763"/>
          <p14:tracePt t="34915" x="4108450" y="2036763"/>
          <p14:tracePt t="34926" x="4143375" y="2036763"/>
          <p14:tracePt t="34939" x="4170363" y="2036763"/>
          <p14:tracePt t="34952" x="4197350" y="2036763"/>
          <p14:tracePt t="34964" x="4232275" y="2044700"/>
          <p14:tracePt t="34973" x="4295775" y="2044700"/>
          <p14:tracePt t="35000" x="4330700" y="2044700"/>
          <p14:tracePt t="35012" x="4375150" y="2044700"/>
          <p14:tracePt t="35024" x="4473575" y="2044700"/>
          <p14:tracePt t="35057" x="4510088" y="2044700"/>
          <p14:tracePt t="35062" x="4527550" y="2044700"/>
          <p14:tracePt t="35079" x="4545013" y="2036763"/>
          <p14:tracePt t="35719" x="4581525" y="2036763"/>
          <p14:tracePt t="35732" x="4608513" y="2036763"/>
          <p14:tracePt t="35744" x="4625975" y="2036763"/>
          <p14:tracePt t="35755" x="4660900" y="2036763"/>
          <p14:tracePt t="35763" x="4697413" y="2036763"/>
          <p14:tracePt t="35784" x="4786313" y="2009775"/>
          <p14:tracePt t="35797" x="4848225" y="1990725"/>
          <p14:tracePt t="35813" x="4956175" y="1938338"/>
          <p14:tracePt t="35841" x="4991100" y="1928813"/>
          <p14:tracePt t="35853" x="5027613" y="1911350"/>
          <p14:tracePt t="35866" x="5116513" y="1866900"/>
          <p14:tracePt t="35889" x="5180013" y="1847850"/>
          <p14:tracePt t="35902" x="5251450" y="1812925"/>
          <p14:tracePt t="40296" x="5251450" y="1822450"/>
          <p14:tracePt t="40308" x="5241925" y="1839913"/>
          <p14:tracePt t="40320" x="5232400" y="1839913"/>
          <p14:tracePt t="40334" x="5224463" y="1857375"/>
          <p14:tracePt t="40345" x="5214938" y="1874838"/>
          <p14:tracePt t="40358" x="5180013" y="1901825"/>
          <p14:tracePt t="40370" x="5153025" y="1928813"/>
          <p14:tracePt t="40395" x="5133975" y="1973263"/>
          <p14:tracePt t="40407" x="5089525" y="2009775"/>
          <p14:tracePt t="40421" x="5072063" y="2027238"/>
          <p14:tracePt t="40443" x="5062538" y="2044700"/>
          <p14:tracePt t="40456" x="5045075" y="2071688"/>
          <p14:tracePt t="40471" x="5027613" y="2071688"/>
          <p14:tracePt t="40491" x="5018088" y="2081213"/>
          <p14:tracePt t="40845" x="4983163" y="2098675"/>
          <p14:tracePt t="40856" x="4911725" y="2116138"/>
          <p14:tracePt t="40870" x="4822825" y="2152650"/>
          <p14:tracePt t="40881" x="4679950" y="2205038"/>
          <p14:tracePt t="40892" x="4268788" y="2339975"/>
          <p14:tracePt t="40917" x="4108450" y="2393950"/>
          <p14:tracePt t="40930" x="3973513" y="2446338"/>
          <p14:tracePt t="40943" x="3751263" y="2536825"/>
          <p14:tracePt t="40965" x="3652838" y="2581275"/>
          <p14:tracePt t="40983" x="3500438" y="2643188"/>
          <p14:tracePt t="40993" x="3482975" y="2652713"/>
          <p14:tracePt t="41015" x="3473450" y="2625725"/>
          <p14:tracePt t="41285" x="3446463" y="2625725"/>
          <p14:tracePt t="41294" x="3402013" y="2625725"/>
          <p14:tracePt t="41310" x="3313113" y="2625725"/>
          <p14:tracePt t="41319" x="3170238" y="2625725"/>
          <p14:tracePt t="41332" x="2589213" y="2652713"/>
          <p14:tracePt t="41355" x="2232025" y="2697163"/>
          <p14:tracePt t="41367" x="2027238" y="2724150"/>
          <p14:tracePt t="41381" x="1803400" y="2751138"/>
          <p14:tracePt t="41417" x="1660525" y="2751138"/>
          <p14:tracePt t="41419" x="1633538" y="2751138"/>
          <p14:tracePt t="41430" x="1598613" y="2751138"/>
          <p14:tracePt t="41454" x="1581150" y="2751138"/>
          <p14:tracePt t="41466" x="1571625" y="2741613"/>
          <p14:tracePt t="41672" x="1562100" y="2751138"/>
          <p14:tracePt t="41684" x="1536700" y="2751138"/>
          <p14:tracePt t="41696" x="1509713" y="2759075"/>
          <p14:tracePt t="41708" x="1473200" y="2759075"/>
          <p14:tracePt t="41728" x="1419225" y="2776538"/>
          <p14:tracePt t="41735" x="1231900" y="2795588"/>
          <p14:tracePt t="41748" x="1125538" y="2795588"/>
          <p14:tracePt t="41766" x="973138" y="2795588"/>
          <p14:tracePt t="41794" x="928688" y="2795588"/>
          <p14:tracePt t="41807" x="893763" y="2795588"/>
          <p14:tracePt t="41818" x="857250" y="2795588"/>
          <p14:tracePt t="41880" x="893763" y="2795588"/>
          <p14:tracePt t="41892" x="965200" y="2795588"/>
          <p14:tracePt t="41904" x="1062038" y="2795588"/>
          <p14:tracePt t="41917" x="1241425" y="2795588"/>
          <p14:tracePt t="41949" x="1374775" y="2795588"/>
          <p14:tracePt t="41954" x="1652588" y="2795588"/>
          <p14:tracePt t="41967" x="1758950" y="2795588"/>
          <p14:tracePt t="41983" x="1901825" y="2795588"/>
          <p14:tracePt t="42014" x="1955800" y="2795588"/>
          <p14:tracePt t="42026" x="1990725" y="2786063"/>
          <p14:tracePt t="42307" x="2062163" y="2741613"/>
          <p14:tracePt t="42324" x="2187575" y="2660650"/>
          <p14:tracePt t="42332" x="2374900" y="2589213"/>
          <p14:tracePt t="42344" x="2544763" y="2517775"/>
          <p14:tracePt t="42355" x="2822575" y="2411413"/>
          <p14:tracePt t="42387" x="2919413" y="2374900"/>
          <p14:tracePt t="42392" x="3017838" y="2339975"/>
          <p14:tracePt t="42405" x="3187700" y="2295525"/>
          <p14:tracePt t="42437" x="3322638" y="2259013"/>
          <p14:tracePt t="42440" x="3367088" y="2251075"/>
          <p14:tracePt t="42464" x="3438525" y="2232025"/>
          <p14:tracePt t="42661" x="3429000" y="2232025"/>
          <p14:tracePt t="42671" x="3384550" y="2232025"/>
          <p14:tracePt t="42682" x="3276600" y="2241550"/>
          <p14:tracePt t="42700" x="2670175" y="2411413"/>
          <p14:tracePt t="42720" x="2187575" y="2509838"/>
          <p14:tracePt t="42732" x="1785938" y="2616200"/>
          <p14:tracePt t="42745" x="1347788" y="2732088"/>
          <p14:tracePt t="42758" x="1231900" y="2776538"/>
          <p14:tracePt t="42773" x="1152525" y="2795588"/>
          <p14:tracePt t="42793" x="1081088" y="2830513"/>
          <p14:tracePt t="42824" x="1071563" y="2847975"/>
          <p14:tracePt t="42831" x="1062038" y="2857500"/>
          <p14:tracePt t="42842" x="1062038" y="2867025"/>
          <p14:tracePt t="43099" x="1062038" y="2874963"/>
          <p14:tracePt t="43110" x="1062038" y="2884488"/>
          <p14:tracePt t="43123" x="1062038" y="2894013"/>
          <p14:tracePt t="43159" x="1009650" y="2911475"/>
          <p14:tracePt t="43171" x="901700" y="2928938"/>
          <p14:tracePt t="43185" x="795338" y="2982913"/>
          <p14:tracePt t="43195" x="615950" y="3062288"/>
          <p14:tracePt t="43221" x="561975" y="3081338"/>
          <p14:tracePt t="43234" x="509588" y="3108325"/>
          <p14:tracePt t="43256" x="490538" y="3108325"/>
          <p14:tracePt t="43277" x="490538" y="3116263"/>
          <p14:tracePt t="43514" x="500063" y="3116263"/>
          <p14:tracePt t="43599" x="509588" y="3116263"/>
          <p14:tracePt t="43658" x="517525" y="3116263"/>
          <p14:tracePt t="43685" x="536575" y="3116263"/>
          <p14:tracePt t="43698" x="554038" y="3098800"/>
          <p14:tracePt t="43709" x="598488" y="3071813"/>
          <p14:tracePt t="43720" x="625475" y="3044825"/>
          <p14:tracePt t="43732" x="633413" y="3044825"/>
          <p14:tracePt t="43806" x="642938" y="3036888"/>
          <p14:tracePt t="45381" x="652463" y="3044825"/>
          <p14:tracePt t="45390" x="660400" y="3062288"/>
          <p14:tracePt t="45401" x="660400" y="3081338"/>
          <p14:tracePt t="45413" x="679450" y="3143250"/>
          <p14:tracePt t="45438" x="687388" y="3179763"/>
          <p14:tracePt t="45450" x="714375" y="3251200"/>
          <p14:tracePt t="45480" x="723900" y="3313113"/>
          <p14:tracePt t="45482" x="731838" y="3402013"/>
          <p14:tracePt t="45509" x="731838" y="3429000"/>
          <p14:tracePt t="45523" x="741363" y="3455988"/>
          <p14:tracePt t="47157" x="750888" y="3455988"/>
          <p14:tracePt t="47169" x="785813" y="3455988"/>
          <p14:tracePt t="47179" x="857250" y="3438525"/>
          <p14:tracePt t="47199" x="938213" y="3402013"/>
          <p14:tracePt t="47206" x="1044575" y="3375025"/>
          <p14:tracePt t="47216" x="1125538" y="3367088"/>
          <p14:tracePt t="47229" x="1295400" y="3357563"/>
          <p14:tracePt t="47254" x="1357313" y="3357563"/>
          <p14:tracePt t="47262" x="1465263" y="3357563"/>
          <p14:tracePt t="47296" x="1500188" y="3357563"/>
          <p14:tracePt t="47303" x="1536700" y="3357563"/>
          <p14:tracePt t="47316" x="1616075" y="3322638"/>
          <p14:tracePt t="47339" x="1670050" y="3276600"/>
          <p14:tracePt t="47351" x="1741488" y="3251200"/>
          <p14:tracePt t="47681" x="1768475" y="3251200"/>
          <p14:tracePt t="47693" x="1795463" y="3241675"/>
          <p14:tracePt t="47704" x="1847850" y="3232150"/>
          <p14:tracePt t="47717" x="1901825" y="3205163"/>
          <p14:tracePt t="47730" x="1965325" y="3197225"/>
          <p14:tracePt t="47741" x="2000250" y="3179763"/>
          <p14:tracePt t="47753" x="2044700" y="3160713"/>
          <p14:tracePt t="47768" x="2054225" y="3160713"/>
          <p14:tracePt t="47790" x="2071688" y="3152775"/>
          <p14:tracePt t="47802" x="2116138" y="3133725"/>
          <p14:tracePt t="47832" x="2143125" y="3125788"/>
          <p14:tracePt t="56785" x="2133600" y="3125788"/>
          <p14:tracePt t="56798" x="2125663" y="3125788"/>
          <p14:tracePt t="56810" x="2116138" y="3116263"/>
          <p14:tracePt t="56821" x="2116138" y="3098800"/>
          <p14:tracePt t="56833" x="2098675" y="3089275"/>
          <p14:tracePt t="56844" x="2071688" y="3036888"/>
          <p14:tracePt t="56869" x="2054225" y="3009900"/>
          <p14:tracePt t="56884" x="2036763" y="2982913"/>
          <p14:tracePt t="56896" x="2009775" y="2955925"/>
          <p14:tracePt t="56918" x="2009775" y="2928938"/>
          <p14:tracePt t="56930" x="2027238" y="2884488"/>
          <p14:tracePt t="56955" x="2054225" y="2847975"/>
          <p14:tracePt t="57199" x="2017713" y="2847975"/>
          <p14:tracePt t="57210" x="1973263" y="2847975"/>
          <p14:tracePt t="57232" x="1795463" y="2874963"/>
          <p14:tracePt t="57250" x="1679575" y="2884488"/>
          <p14:tracePt t="57260" x="1554163" y="2919413"/>
          <p14:tracePt t="57271" x="1428750" y="2946400"/>
          <p14:tracePt t="57284" x="1223963" y="3009900"/>
          <p14:tracePt t="57309" x="1125538" y="3036888"/>
          <p14:tracePt t="57320" x="1081088" y="3044825"/>
          <p14:tracePt t="57333" x="990600" y="3054350"/>
          <p14:tracePt t="57359" x="973138" y="3054350"/>
          <p14:tracePt t="57687" x="955675" y="3062288"/>
          <p14:tracePt t="57699" x="938213" y="3062288"/>
          <p14:tracePt t="57710" x="919163" y="3071813"/>
          <p14:tracePt t="57734" x="911225" y="3071813"/>
          <p14:tracePt t="57747" x="901700" y="3071813"/>
          <p14:tracePt t="57819" x="893763" y="3071813"/>
          <p14:tracePt t="57833" x="884238" y="3071813"/>
          <p14:tracePt t="57932" x="874713" y="3071813"/>
          <p14:tracePt t="57954" x="866775" y="3062288"/>
          <p14:tracePt t="57967" x="857250" y="3062288"/>
          <p14:tracePt t="57979" x="847725" y="3054350"/>
          <p14:tracePt t="58005" x="839788" y="3054350"/>
          <p14:tracePt t="58015" x="830263" y="3054350"/>
          <p14:tracePt t="58478" x="795338" y="3054350"/>
          <p14:tracePt t="58490" x="768350" y="3044825"/>
          <p14:tracePt t="58502" x="758825" y="3044825"/>
          <p14:tracePt t="58515" x="723900" y="3036888"/>
          <p14:tracePt t="58543" x="714375" y="3027363"/>
          <p14:tracePt t="58551" x="704850" y="3027363"/>
          <p14:tracePt t="58563" x="696913" y="3017838"/>
          <p14:tracePt t="58592" x="687388" y="3017838"/>
          <p14:tracePt t="58612" x="679450" y="3017838"/>
          <p14:tracePt t="58636" x="669925" y="3017838"/>
          <p14:tracePt t="58651" x="660400" y="3017838"/>
          <p14:tracePt t="59028" x="660400" y="3027363"/>
          <p14:tracePt t="59038" x="669925" y="3054350"/>
          <p14:tracePt t="59051" x="687388" y="3089275"/>
          <p14:tracePt t="59063" x="696913" y="3133725"/>
          <p14:tracePt t="59078" x="714375" y="3205163"/>
          <p14:tracePt t="59087" x="731838" y="3313113"/>
          <p14:tracePt t="59099" x="741363" y="3348038"/>
          <p14:tracePt t="59123" x="750888" y="3375025"/>
          <p14:tracePt t="59135" x="768350" y="3402013"/>
          <p14:tracePt t="59160" x="776288" y="3402013"/>
          <p14:tracePt t="59733" x="839788" y="3384550"/>
          <p14:tracePt t="59744" x="1000125" y="3330575"/>
          <p14:tracePt t="59756" x="1241425" y="3259138"/>
          <p14:tracePt t="59760" x="1608138" y="3187700"/>
          <p14:tracePt t="59782" x="2000250" y="3108325"/>
          <p14:tracePt t="59794" x="2357438" y="3071813"/>
          <p14:tracePt t="59806" x="2751138" y="3027363"/>
          <p14:tracePt t="59831" x="2847975" y="3017838"/>
          <p14:tracePt t="59842" x="2973388" y="2982913"/>
          <p14:tracePt t="59855" x="3054350" y="2965450"/>
          <p14:tracePt t="59879" x="3133725" y="2946400"/>
          <p14:tracePt t="59891" x="3251200" y="2938463"/>
          <p14:tracePt t="59904" x="3259138" y="2938463"/>
          <p14:tracePt t="59931" x="3268663" y="2946400"/>
          <p14:tracePt t="59940" x="3268663" y="2973388"/>
          <p14:tracePt t="59964" x="3268663" y="2982913"/>
          <p14:tracePt t="59975" x="3268663" y="2990850"/>
          <p14:tracePt t="60194" x="3259138" y="2990850"/>
          <p14:tracePt t="60207" x="3241675" y="3000375"/>
          <p14:tracePt t="60220" x="3197225" y="3000375"/>
          <p14:tracePt t="60232" x="3125788" y="3009900"/>
          <p14:tracePt t="60244" x="2946400" y="3027363"/>
          <p14:tracePt t="60274" x="2840038" y="3027363"/>
          <p14:tracePt t="60276" x="2732088" y="3027363"/>
          <p14:tracePt t="60294" x="2544763" y="3027363"/>
          <p14:tracePt t="60324" x="2482850" y="3027363"/>
          <p14:tracePt t="60331" x="2401888" y="3027363"/>
          <p14:tracePt t="60342" x="2366963" y="3027363"/>
          <p14:tracePt t="60367" x="2347913" y="3027363"/>
          <p14:tracePt t="60380" x="2312988" y="3027363"/>
          <p14:tracePt t="60707" x="2303463" y="3036888"/>
          <p14:tracePt t="60719" x="2295525" y="3036888"/>
          <p14:tracePt t="60731" x="2276475" y="3044825"/>
          <p14:tracePt t="60744" x="2251075" y="3062288"/>
          <p14:tracePt t="60761" x="2232025" y="3071813"/>
          <p14:tracePt t="60767" x="2232025" y="3081338"/>
          <p14:tracePt t="60778" x="2224088" y="3089275"/>
          <p14:tracePt t="60853" x="2224088" y="3098800"/>
          <p14:tracePt t="61279" x="2224088" y="3108325"/>
          <p14:tracePt t="61401" x="2232025" y="3108325"/>
          <p14:tracePt t="61414" x="2232025" y="3116263"/>
          <p14:tracePt t="61426" x="2241550" y="3125788"/>
          <p14:tracePt t="61439" x="2241550" y="3133725"/>
          <p14:tracePt t="61453" x="2241550" y="3152775"/>
          <p14:tracePt t="61463" x="2251075" y="3170238"/>
          <p14:tracePt t="61488" x="2251075" y="3197225"/>
          <p14:tracePt t="61500" x="2251075" y="3214688"/>
          <p14:tracePt t="61511" x="2251075" y="3224213"/>
          <p14:tracePt t="61522" x="2259013" y="3232150"/>
          <p14:tracePt t="61536" x="2268538" y="3268663"/>
          <p14:tracePt t="61560" x="2268538" y="3286125"/>
          <p14:tracePt t="61573" x="2276475" y="3303588"/>
          <p14:tracePt t="61867" x="2276475" y="3268663"/>
          <p14:tracePt t="61877" x="2276475" y="3187700"/>
          <p14:tracePt t="61888" x="2268538" y="3143250"/>
          <p14:tracePt t="61902" x="2241550" y="3089275"/>
          <p14:tracePt t="61913" x="2241550" y="3062288"/>
          <p14:tracePt t="61938" x="2232025" y="3036888"/>
          <p14:tracePt t="61951" x="2232025" y="3027363"/>
          <p14:tracePt t="61962" x="2232025" y="3017838"/>
          <p14:tracePt t="61986" x="2232025" y="3000375"/>
          <p14:tracePt t="62000" x="2232025" y="2990850"/>
          <p14:tracePt t="62047" x="2232025" y="2982913"/>
          <p14:tracePt t="62077" x="2241550" y="2973388"/>
          <p14:tracePt t="62449" x="2259013" y="2973388"/>
          <p14:tracePt t="62461" x="2268538" y="2982913"/>
          <p14:tracePt t="62486" x="2276475" y="2990850"/>
          <p14:tracePt t="62497" x="2286000" y="3000375"/>
          <p14:tracePt t="62509" x="2286000" y="3009900"/>
          <p14:tracePt t="62522" x="2295525" y="3009900"/>
          <p14:tracePt t="62544" x="2312988" y="3044825"/>
          <p14:tracePt t="62547" x="2322513" y="3054350"/>
          <p14:tracePt t="62571" x="2330450" y="3071813"/>
          <p14:tracePt t="62583" x="2330450" y="3089275"/>
          <p14:tracePt t="62596" x="2339975" y="3098800"/>
          <p14:tracePt t="64870" x="2330450" y="3108325"/>
          <p14:tracePt t="64885" x="2303463" y="3125788"/>
          <p14:tracePt t="64900" x="2268538" y="3133725"/>
          <p14:tracePt t="64907" x="2241550" y="3143250"/>
          <p14:tracePt t="64919" x="2205038" y="3152775"/>
          <p14:tracePt t="64932" x="2152650" y="3160713"/>
          <p14:tracePt t="64955" x="2116138" y="3160713"/>
          <p14:tracePt t="64966" x="2062163" y="3160713"/>
          <p14:tracePt t="64982" x="2027238" y="3160713"/>
          <p14:tracePt t="65004" x="2009775" y="3160713"/>
          <p14:tracePt t="65017" x="1946275" y="3152775"/>
          <p14:tracePt t="65031" x="1928813" y="3143250"/>
          <p14:tracePt t="65055" x="1919288" y="3133725"/>
          <p14:tracePt t="65114" x="1928813" y="3125788"/>
          <p14:tracePt t="65125" x="1965325" y="3116263"/>
          <p14:tracePt t="65138" x="2027238" y="3116263"/>
          <p14:tracePt t="65150" x="2054225" y="3116263"/>
          <p14:tracePt t="65175" x="2071688" y="3116263"/>
          <p14:tracePt t="65186" x="2098675" y="3116263"/>
          <p14:tracePt t="65215" x="2108200" y="3133725"/>
          <p14:tracePt t="65233" x="2125663" y="3160713"/>
          <p14:tracePt t="65249" x="2133600" y="3187700"/>
          <p14:tracePt t="65264" x="2143125" y="3214688"/>
          <p14:tracePt t="65272" x="2143125" y="3268663"/>
          <p14:tracePt t="65285" x="2152650" y="3286125"/>
          <p14:tracePt t="65309" x="2160588" y="3313113"/>
          <p14:tracePt t="65321" x="2179638" y="3367088"/>
          <p14:tracePt t="65335" x="2179638" y="3394075"/>
          <p14:tracePt t="65358" x="2179638" y="3411538"/>
          <p14:tracePt t="65370" x="2179638" y="3429000"/>
          <p14:tracePt t="65407" x="2179638" y="3446463"/>
          <p14:tracePt t="65479" x="2160588" y="3429000"/>
          <p14:tracePt t="65491" x="2143125" y="3402013"/>
          <p14:tracePt t="65506" x="2125663" y="3367088"/>
          <p14:tracePt t="65515" x="2108200" y="3340100"/>
          <p14:tracePt t="65528" x="2089150" y="3268663"/>
          <p14:tracePt t="65540" x="2044700" y="3170238"/>
          <p14:tracePt t="65564" x="2036763" y="3152775"/>
          <p14:tracePt t="65577" x="2036763" y="3143250"/>
          <p14:tracePt t="65590" x="2027238" y="3143250"/>
          <p14:tracePt t="65651" x="2027238" y="3152775"/>
          <p14:tracePt t="65663" x="2027238" y="3187700"/>
          <p14:tracePt t="65673" x="2044700" y="3224213"/>
          <p14:tracePt t="65688" x="2054225" y="3259138"/>
          <p14:tracePt t="65699" x="2062163" y="3295650"/>
          <p14:tracePt t="65710" x="2071688" y="3330575"/>
          <p14:tracePt t="65722" x="2071688" y="3411538"/>
          <p14:tracePt t="65748" x="2071688" y="3482975"/>
          <p14:tracePt t="65759" x="2071688" y="3500438"/>
          <p14:tracePt t="65773" x="2071688" y="3509963"/>
          <p14:tracePt t="65805" x="2071688" y="3517900"/>
          <p14:tracePt t="65810" x="2071688" y="3536950"/>
          <p14:tracePt t="65869" x="2071688" y="3527425"/>
          <p14:tracePt t="65955" x="2071688" y="3536950"/>
          <p14:tracePt t="65979" x="2071688" y="3490913"/>
          <p14:tracePt t="65991" x="2062163" y="3446463"/>
          <p14:tracePt t="66003" x="2036763" y="3394075"/>
          <p14:tracePt t="66017" x="1990725" y="3313113"/>
          <p14:tracePt t="66028" x="1973263" y="3286125"/>
          <p14:tracePt t="66041" x="1955800" y="3276600"/>
          <p14:tracePt t="66065" x="1938338" y="3268663"/>
          <p14:tracePt t="66076" x="1928813" y="3251200"/>
          <p14:tracePt t="66162" x="1946275" y="3241675"/>
          <p14:tracePt t="66554" x="1955800" y="3187700"/>
          <p14:tracePt t="66564" x="1955800" y="3152775"/>
          <p14:tracePt t="66575" x="1955800" y="3125788"/>
          <p14:tracePt t="66588" x="1955800" y="3098800"/>
          <p14:tracePt t="66599" x="1955800" y="3071813"/>
          <p14:tracePt t="66648" x="1955800" y="3062288"/>
          <p14:tracePt t="66723" x="1955800" y="3071813"/>
          <p14:tracePt t="66732" x="1955800" y="3089275"/>
          <p14:tracePt t="66747" x="1955800" y="3098800"/>
          <p14:tracePt t="66758" x="1955800" y="3125788"/>
          <p14:tracePt t="66779" x="1955800" y="3152775"/>
          <p14:tracePt t="66783" x="1955800" y="3197225"/>
          <p14:tracePt t="66797" x="1955800" y="3224213"/>
          <p14:tracePt t="66820" x="1955800" y="3286125"/>
          <p14:tracePt t="66832" x="1955800" y="3330575"/>
          <p14:tracePt t="66856" x="1946275" y="3357563"/>
          <p14:tracePt t="66873" x="1938338" y="3384550"/>
          <p14:tracePt t="66897" x="1938338" y="3394075"/>
          <p14:tracePt t="66904" x="1938338" y="3402013"/>
          <p14:tracePt t="67138" x="1911350" y="3402013"/>
          <p14:tracePt t="67153" x="1874838" y="3375025"/>
          <p14:tracePt t="67166" x="1822450" y="3340100"/>
          <p14:tracePt t="67183" x="1697038" y="3241675"/>
          <p14:tracePt t="67186" x="1625600" y="3187700"/>
          <p14:tracePt t="67217" x="1544638" y="3133725"/>
          <p14:tracePt t="67221" x="1384300" y="3071813"/>
          <p14:tracePt t="67234" x="1347788" y="3071813"/>
          <p14:tracePt t="67258" x="1312863" y="3062288"/>
          <p14:tracePt t="67271" x="1258888" y="3062288"/>
          <p14:tracePt t="67286" x="1250950" y="3062288"/>
          <p14:tracePt t="67307" x="1241425" y="3062288"/>
          <p14:tracePt t="67320" x="1223963" y="3062288"/>
          <p14:tracePt t="67343" x="1214438" y="3062288"/>
          <p14:tracePt t="67356" x="1204913" y="3062288"/>
          <p14:tracePt t="67380" x="1196975" y="3062288"/>
          <p14:tracePt t="67394" x="1187450" y="3062288"/>
          <p14:tracePt t="67685" x="1152525" y="3062288"/>
          <p14:tracePt t="67696" x="1116013" y="3062288"/>
          <p14:tracePt t="67708" x="1098550" y="3062288"/>
          <p14:tracePt t="67725" x="1089025" y="3062288"/>
          <p14:tracePt t="67734" x="1071563" y="3062288"/>
          <p14:tracePt t="67746" x="1054100" y="3062288"/>
          <p14:tracePt t="67807" x="1044575" y="3062288"/>
          <p14:tracePt t="67904" x="1027113" y="3062288"/>
          <p14:tracePt t="67929" x="1009650" y="3062288"/>
          <p14:tracePt t="67946" x="990600" y="3062288"/>
          <p14:tracePt t="67966" x="982663" y="3062288"/>
          <p14:tracePt t="67978" x="973138" y="3062288"/>
          <p14:tracePt t="67979" x="965200" y="3062288"/>
          <p14:tracePt t="68342" x="946150" y="3062288"/>
          <p14:tracePt t="68355" x="938213" y="3062288"/>
          <p14:tracePt t="68371" x="919163" y="3062288"/>
          <p14:tracePt t="68381" x="901700" y="3062288"/>
          <p14:tracePt t="68405" x="884238" y="3062288"/>
          <p14:tracePt t="68415" x="874713" y="3062288"/>
          <p14:tracePt t="68428" x="866775" y="3062288"/>
          <p14:tracePt t="68447" x="857250" y="3062288"/>
          <p14:tracePt t="68573" x="857250" y="3071813"/>
          <p14:tracePt t="68590" x="866775" y="3071813"/>
          <p14:tracePt t="68599" x="884238" y="3089275"/>
          <p14:tracePt t="68610" x="893763" y="3116263"/>
          <p14:tracePt t="68623" x="911225" y="3133725"/>
          <p14:tracePt t="68635" x="928688" y="3170238"/>
          <p14:tracePt t="68660" x="938213" y="3187700"/>
          <p14:tracePt t="68672" x="946150" y="3214688"/>
          <p14:tracePt t="68682" x="965200" y="3286125"/>
          <p14:tracePt t="68713" x="973138" y="3322638"/>
          <p14:tracePt t="68719" x="982663" y="3340100"/>
          <p14:tracePt t="68733" x="1009650" y="3394075"/>
          <p14:tracePt t="68756" x="1027113" y="3411538"/>
          <p14:tracePt t="68769" x="1036638" y="3419475"/>
          <p14:tracePt t="69390" x="1081088" y="3419475"/>
          <p14:tracePt t="69401" x="1143000" y="3419475"/>
          <p14:tracePt t="69416" x="1214438" y="3419475"/>
          <p14:tracePt t="69425" x="1295400" y="3402013"/>
          <p14:tracePt t="69439" x="1374775" y="3384550"/>
          <p14:tracePt t="69451" x="1473200" y="3375025"/>
          <p14:tracePt t="69471" x="1554163" y="3375025"/>
          <p14:tracePt t="69489" x="1581150" y="3375025"/>
          <p14:tracePt t="69511" x="1616075" y="3375025"/>
          <p14:tracePt t="69523" x="1670050" y="3375025"/>
          <p14:tracePt t="69557" x="1697038" y="3375025"/>
          <p14:tracePt t="69560" x="1724025" y="3375025"/>
          <p14:tracePt t="69573" x="1731963" y="3375025"/>
          <p14:tracePt t="69889" x="1768475" y="3367088"/>
          <p14:tracePt t="69903" x="1812925" y="3348038"/>
          <p14:tracePt t="69914" x="1884363" y="3340100"/>
          <p14:tracePt t="69927" x="2125663" y="3276600"/>
          <p14:tracePt t="69951" x="2509838" y="3205163"/>
          <p14:tracePt t="69977" x="2670175" y="3187700"/>
          <p14:tracePt t="69994" x="2822575" y="3179763"/>
          <p14:tracePt t="69999" x="2928938" y="3179763"/>
          <p14:tracePt t="70012" x="3071813" y="3179763"/>
          <p14:tracePt t="70041" x="3116263" y="3179763"/>
          <p14:tracePt t="70047" x="3152775" y="3179763"/>
          <p14:tracePt t="70060" x="3170238" y="3179763"/>
          <p14:tracePt t="70078" x="3179763" y="3187700"/>
          <p14:tracePt t="70896" x="0" y="0"/>
        </p14:tracePtLst>
        <p14:tracePtLst>
          <p14:tracePt t="87971" x="3125788" y="5688013"/>
          <p14:tracePt t="88261" x="3108325" y="5705475"/>
          <p14:tracePt t="88298" x="3098800" y="5705475"/>
          <p14:tracePt t="88311" x="3071813" y="5697538"/>
          <p14:tracePt t="88323" x="3036888" y="5643563"/>
          <p14:tracePt t="88334" x="2919413" y="5456238"/>
          <p14:tracePt t="88358" x="2795588" y="5286375"/>
          <p14:tracePt t="88371" x="2643188" y="4983163"/>
          <p14:tracePt t="88384" x="2303463" y="4375150"/>
          <p14:tracePt t="88408" x="2108200" y="4152900"/>
          <p14:tracePt t="88420" x="1973263" y="3983038"/>
          <p14:tracePt t="88433" x="1795463" y="3813175"/>
          <p14:tracePt t="88456" x="1758950" y="3803650"/>
          <p14:tracePt t="88482" x="1751013" y="3786188"/>
          <p14:tracePt t="88484" x="1741488" y="3786188"/>
          <p14:tracePt t="88516" x="1741488" y="3803650"/>
          <p14:tracePt t="88529" x="1741488" y="3813175"/>
          <p14:tracePt t="88543" x="1741488" y="3830638"/>
          <p14:tracePt t="88553" x="1741488" y="3875088"/>
          <p14:tracePt t="88580" x="1768475" y="3902075"/>
          <p14:tracePt t="88592" x="1795463" y="3911600"/>
          <p14:tracePt t="88602" x="1884363" y="3965575"/>
          <p14:tracePt t="88627" x="1928813" y="3990975"/>
          <p14:tracePt t="88640" x="1946275" y="4037013"/>
          <p14:tracePt t="88652" x="1955800" y="4062413"/>
          <p14:tracePt t="88701" x="1955800" y="4081463"/>
          <p14:tracePt t="88712" x="1955800" y="4108450"/>
          <p14:tracePt t="88724" x="1955800" y="4116388"/>
          <p14:tracePt t="88737" x="1955800" y="4143375"/>
          <p14:tracePt t="88749" x="1965325" y="4160838"/>
          <p14:tracePt t="88761" x="1965325" y="4187825"/>
          <p14:tracePt t="88768" x="1990725" y="4268788"/>
          <p14:tracePt t="88799" x="2009775" y="4348163"/>
          <p14:tracePt t="88810" x="2036763" y="4465638"/>
          <p14:tracePt t="88822" x="2116138" y="4741863"/>
          <p14:tracePt t="88846" x="2152650" y="4894263"/>
          <p14:tracePt t="88859" x="2187575" y="5000625"/>
          <p14:tracePt t="88872" x="2232025" y="5126038"/>
          <p14:tracePt t="88895" x="2251075" y="5153025"/>
          <p14:tracePt t="88919" x="2276475" y="5153025"/>
          <p14:tracePt t="89176" x="2268538" y="5126038"/>
          <p14:tracePt t="89187" x="2251075" y="5099050"/>
          <p14:tracePt t="89198" x="2232025" y="5062538"/>
          <p14:tracePt t="89211" x="2205038" y="5027613"/>
          <p14:tracePt t="89227" x="2143125" y="4965700"/>
          <p14:tracePt t="89249" x="2133600" y="4938713"/>
          <p14:tracePt t="89262" x="2116138" y="4902200"/>
          <p14:tracePt t="89275" x="2108200" y="4894263"/>
          <p14:tracePt t="89298" x="2098675" y="4894263"/>
          <p14:tracePt t="89370" x="2098675" y="4884738"/>
          <p14:tracePt t="89384" x="2098675" y="4867275"/>
          <p14:tracePt t="89749" x="2133600" y="4840288"/>
          <p14:tracePt t="89765" x="2214563" y="4795838"/>
          <p14:tracePt t="89777" x="2339975" y="4732338"/>
          <p14:tracePt t="89779" x="2490788" y="4697413"/>
          <p14:tracePt t="89797" x="2786063" y="4670425"/>
          <p14:tracePt t="89811" x="2919413" y="4670425"/>
          <p14:tracePt t="89834" x="3044825" y="4670425"/>
          <p14:tracePt t="89847" x="3214688" y="4705350"/>
          <p14:tracePt t="89871" x="3268663" y="4714875"/>
          <p14:tracePt t="89883" x="3330575" y="4741863"/>
          <p14:tracePt t="90320" x="3322638" y="4741863"/>
          <p14:tracePt t="90333" x="3313113" y="4741863"/>
          <p14:tracePt t="90346" x="3303588" y="4741863"/>
          <p14:tracePt t="90395" x="3295650" y="4741863"/>
          <p14:tracePt t="90540" x="3286125" y="4751388"/>
          <p14:tracePt t="90553" x="3268663" y="4751388"/>
          <p14:tracePt t="90565" x="3251200" y="4759325"/>
          <p14:tracePt t="90576" x="3232150" y="4768850"/>
          <p14:tracePt t="90589" x="3170238" y="4786313"/>
          <p14:tracePt t="90602" x="2919413" y="4884738"/>
          <p14:tracePt t="90625" x="2732088" y="4956175"/>
          <p14:tracePt t="90636" x="2170113" y="5133975"/>
          <p14:tracePt t="90668" x="1830388" y="5224463"/>
          <p14:tracePt t="90675" x="1347788" y="5394325"/>
          <p14:tracePt t="90686" x="1268413" y="5429250"/>
          <p14:tracePt t="90710" x="1241425" y="5446713"/>
          <p14:tracePt t="90720" x="1258888" y="5446713"/>
          <p14:tracePt t="90994" x="1250950" y="5456238"/>
          <p14:tracePt t="91008" x="1214438" y="5473700"/>
          <p14:tracePt t="91015" x="1125538" y="5545138"/>
          <p14:tracePt t="91027" x="1009650" y="5634038"/>
          <p14:tracePt t="91045" x="776288" y="5857875"/>
          <p14:tracePt t="91063" x="687388" y="5929313"/>
          <p14:tracePt t="91076" x="633413" y="5983288"/>
          <p14:tracePt t="91089" x="633413" y="5991225"/>
          <p14:tracePt t="91404" x="633413" y="5983288"/>
          <p14:tracePt t="91418" x="652463" y="5946775"/>
          <p14:tracePt t="91433" x="669925" y="5911850"/>
          <p14:tracePt t="91447" x="696913" y="5884863"/>
          <p14:tracePt t="91455" x="704850" y="5857875"/>
          <p14:tracePt t="91480" x="704850" y="5848350"/>
          <p14:tracePt t="91482" x="714375" y="5848350"/>
          <p14:tracePt t="91515" x="741363" y="5822950"/>
          <p14:tracePt t="91527" x="768350" y="5813425"/>
          <p14:tracePt t="91542" x="785813" y="5795963"/>
          <p14:tracePt t="91551" x="812800" y="5795963"/>
          <p14:tracePt t="91563" x="839788" y="5795963"/>
          <p14:tracePt t="91580" x="866775" y="5786438"/>
          <p14:tracePt t="91593" x="874713" y="5786438"/>
          <p14:tracePt t="91612" x="893763" y="5786438"/>
          <p14:tracePt t="91991" x="901700" y="5840413"/>
          <p14:tracePt t="92002" x="911225" y="5911850"/>
          <p14:tracePt t="92014" x="928688" y="6010275"/>
          <p14:tracePt t="92027" x="928688" y="6072188"/>
          <p14:tracePt t="92039" x="938213" y="6134100"/>
          <p14:tracePt t="92047" x="946150" y="6215063"/>
          <p14:tracePt t="92076" x="946150" y="6251575"/>
          <p14:tracePt t="92087" x="955675" y="6276975"/>
          <p14:tracePt t="92100" x="965200" y="6296025"/>
          <p14:tracePt t="92890" x="982663" y="6296025"/>
          <p14:tracePt t="92906" x="1027113" y="6296025"/>
          <p14:tracePt t="92917" x="1125538" y="6286500"/>
          <p14:tracePt t="92927" x="1250950" y="6232525"/>
          <p14:tracePt t="92940" x="1679575" y="6099175"/>
          <p14:tracePt t="92954" x="1847850" y="6072188"/>
          <p14:tracePt t="92972" x="2143125" y="6010275"/>
          <p14:tracePt t="93001" x="2251075" y="5991225"/>
          <p14:tracePt t="93013" x="2347913" y="5973763"/>
          <p14:tracePt t="93027" x="2517775" y="5956300"/>
          <p14:tracePt t="93049" x="2554288" y="5946775"/>
          <p14:tracePt t="93062" x="2589213" y="5938838"/>
          <p14:tracePt t="93417" x="2554288" y="5919788"/>
          <p14:tracePt t="93427" x="2536825" y="5902325"/>
          <p14:tracePt t="93438" x="2490788" y="5875338"/>
          <p14:tracePt t="93452" x="2428875" y="5857875"/>
          <p14:tracePt t="93465" x="2339975" y="5795963"/>
          <p14:tracePt t="93478" x="2276475" y="5751513"/>
          <p14:tracePt t="93503" x="2251075" y="5715000"/>
          <p14:tracePt t="93514" x="2224088" y="5661025"/>
          <p14:tracePt t="93544" x="2224088" y="5643563"/>
          <p14:tracePt t="93550" x="2224088" y="5634038"/>
          <p14:tracePt t="93564" x="2224088" y="5589588"/>
          <p14:tracePt t="93831" x="2224088" y="5599113"/>
          <p14:tracePt t="93842" x="2224088" y="5626100"/>
          <p14:tracePt t="93853" x="2214563" y="5643563"/>
          <p14:tracePt t="93866" x="2214563" y="5715000"/>
          <p14:tracePt t="93891" x="2214563" y="5741988"/>
          <p14:tracePt t="93904" x="2214563" y="5776913"/>
          <p14:tracePt t="93916" x="2214563" y="5813425"/>
          <p14:tracePt t="93939" x="2214563" y="5840413"/>
          <p14:tracePt t="93954" x="2205038" y="5875338"/>
          <p14:tracePt t="93964" x="2205038" y="5884863"/>
          <p14:tracePt t="93982" x="2205038" y="5894388"/>
          <p14:tracePt t="94366" x="2205038" y="5938838"/>
          <p14:tracePt t="94380" x="2197100" y="5973763"/>
          <p14:tracePt t="94390" x="2197100" y="6010275"/>
          <p14:tracePt t="94403" x="2197100" y="6062663"/>
          <p14:tracePt t="94427" x="2197100" y="6081713"/>
          <p14:tracePt t="94439" x="2197100" y="6116638"/>
          <p14:tracePt t="97309" x="2205038" y="6099175"/>
          <p14:tracePt t="97324" x="2224088" y="6072188"/>
          <p14:tracePt t="97335" x="2232025" y="6054725"/>
          <p14:tracePt t="97346" x="2241550" y="6000750"/>
          <p14:tracePt t="97359" x="2259013" y="5938838"/>
          <p14:tracePt t="97370" x="2268538" y="5875338"/>
          <p14:tracePt t="97384" x="2303463" y="5795963"/>
          <p14:tracePt t="97395" x="2374900" y="5616575"/>
          <p14:tracePt t="97423" x="2401888" y="5500688"/>
          <p14:tracePt t="97432" x="2419350" y="5357813"/>
          <p14:tracePt t="97464" x="2446338" y="5313363"/>
          <p14:tracePt t="97468" x="2465388" y="5268913"/>
          <p14:tracePt t="97481" x="2490788" y="5224463"/>
          <p14:tracePt t="98211" x="2509838" y="5187950"/>
          <p14:tracePt t="98224" x="2527300" y="5143500"/>
          <p14:tracePt t="98237" x="2544763" y="5116513"/>
          <p14:tracePt t="98247" x="2562225" y="5081588"/>
          <p14:tracePt t="98262" x="2589213" y="5054600"/>
          <p14:tracePt t="98274" x="2616200" y="5027613"/>
          <p14:tracePt t="98285" x="2679700" y="4973638"/>
          <p14:tracePt t="98309" x="2724150" y="4946650"/>
          <p14:tracePt t="98321" x="2813050" y="4894263"/>
          <p14:tracePt t="98355" x="2847975" y="4867275"/>
          <p14:tracePt t="98369" x="2847975" y="4857750"/>
          <p14:tracePt t="98388" x="2847975" y="4840288"/>
          <p14:tracePt t="98725" x="2847975" y="4857750"/>
          <p14:tracePt t="98735" x="2847975" y="4867275"/>
          <p14:tracePt t="98748" x="2847975" y="4884738"/>
          <p14:tracePt t="98759" x="2847975" y="4894263"/>
          <p14:tracePt t="98772" x="2847975" y="4929188"/>
          <p14:tracePt t="98788" x="2857500" y="4946650"/>
          <p14:tracePt t="98809" x="2874963" y="4983163"/>
          <p14:tracePt t="98842" x="2884488" y="5010150"/>
          <p14:tracePt t="98845" x="2901950" y="5027613"/>
          <p14:tracePt t="98857" x="2919413" y="5054600"/>
          <p14:tracePt t="98881" x="2928938" y="5081588"/>
          <p14:tracePt t="98894" x="2928938" y="5099050"/>
          <p14:tracePt t="98907" x="2938463" y="5108575"/>
          <p14:tracePt t="100823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Text Box 3"/>
          <p:cNvSpPr txBox="1">
            <a:spLocks noChangeArrowheads="1"/>
          </p:cNvSpPr>
          <p:nvPr/>
        </p:nvSpPr>
        <p:spPr bwMode="auto">
          <a:xfrm>
            <a:off x="206375" y="142875"/>
            <a:ext cx="87582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tatistical mechanics of open systems: Grand canonical ensemble</a:t>
            </a:r>
          </a:p>
        </p:txBody>
      </p:sp>
      <p:sp>
        <p:nvSpPr>
          <p:cNvPr id="173058" name="Text Box 6"/>
          <p:cNvSpPr txBox="1">
            <a:spLocks noChangeArrowheads="1"/>
          </p:cNvSpPr>
          <p:nvPr/>
        </p:nvSpPr>
        <p:spPr bwMode="auto">
          <a:xfrm>
            <a:off x="341313" y="900463"/>
            <a:ext cx="372663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 system set-up: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Constant volume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Molecule </a:t>
            </a:r>
            <a:r>
              <a:rPr lang="en-US" sz="2000" dirty="0">
                <a:latin typeface="Times New Roman" pitchFamily="18" charset="0"/>
              </a:rPr>
              <a:t>exchange </a:t>
            </a:r>
            <a:r>
              <a:rPr lang="en-US" sz="2000" dirty="0" smtClean="0">
                <a:latin typeface="Times New Roman" pitchFamily="18" charset="0"/>
              </a:rPr>
              <a:t>with </a:t>
            </a:r>
            <a:r>
              <a:rPr lang="en-US" sz="2000" dirty="0">
                <a:latin typeface="Times New Roman" pitchFamily="18" charset="0"/>
              </a:rPr>
              <a:t>environment</a:t>
            </a:r>
          </a:p>
          <a:p>
            <a:pPr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Heat exchange with </a:t>
            </a:r>
            <a:r>
              <a:rPr lang="en-US" sz="2000" dirty="0">
                <a:latin typeface="Times New Roman" pitchFamily="18" charset="0"/>
              </a:rPr>
              <a:t>the environment</a:t>
            </a:r>
          </a:p>
        </p:txBody>
      </p:sp>
      <p:sp>
        <p:nvSpPr>
          <p:cNvPr id="173059" name="Slide Number Placeholder 14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A9FFECE-15DD-45DC-B7FD-2289A9525F61}" type="slidenum">
              <a:rPr lang="en-US" sz="1400"/>
              <a:pPr algn="r"/>
              <a:t>11</a:t>
            </a:fld>
            <a:endParaRPr lang="en-US" sz="1400"/>
          </a:p>
        </p:txBody>
      </p:sp>
      <p:sp>
        <p:nvSpPr>
          <p:cNvPr id="173060" name="Text Box 13"/>
          <p:cNvSpPr txBox="1">
            <a:spLocks noChangeArrowheads="1"/>
          </p:cNvSpPr>
          <p:nvPr/>
        </p:nvSpPr>
        <p:spPr bwMode="auto">
          <a:xfrm>
            <a:off x="7707826" y="1129928"/>
            <a:ext cx="1256662" cy="1254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CA" sz="2000" dirty="0">
                <a:solidFill>
                  <a:srgbClr val="000000"/>
                </a:solidFill>
                <a:latin typeface="Times New Roman" pitchFamily="18" charset="0"/>
              </a:rPr>
              <a:t>Semi-permeable membrane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73062" name="Text Box 3"/>
          <p:cNvSpPr txBox="1">
            <a:spLocks noChangeArrowheads="1"/>
          </p:cNvSpPr>
          <p:nvPr/>
        </p:nvSpPr>
        <p:spPr bwMode="auto">
          <a:xfrm>
            <a:off x="143508" y="3429000"/>
            <a:ext cx="882110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A system of constant volume which can exchange heat and molecules with the surroundings;</a:t>
            </a:r>
          </a:p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For each number of molecules, the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system as a whole</a:t>
            </a:r>
            <a:r>
              <a:rPr lang="en-US" sz="2000" dirty="0">
                <a:latin typeface="Times New Roman" pitchFamily="18" charset="0"/>
              </a:rPr>
              <a:t> is characterized by a quantum state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)</a:t>
            </a:r>
          </a:p>
          <a:p>
            <a:pPr eaLnBrk="1" hangingPunct="1">
              <a:spcAft>
                <a:spcPts val="600"/>
              </a:spcAft>
            </a:pPr>
            <a:r>
              <a:rPr lang="en-US" sz="2000" i="1" dirty="0">
                <a:latin typeface="Times New Roman" pitchFamily="18" charset="0"/>
              </a:rPr>
              <a:t>     E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(1),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(1),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(1), …,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(1), …</a:t>
            </a:r>
          </a:p>
          <a:p>
            <a:pPr eaLnBrk="1" hangingPunct="1">
              <a:spcAft>
                <a:spcPts val="600"/>
              </a:spcAft>
            </a:pPr>
            <a:r>
              <a:rPr lang="en-US" sz="2000" i="1" dirty="0">
                <a:latin typeface="Times New Roman" pitchFamily="18" charset="0"/>
              </a:rPr>
              <a:t>     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</a:t>
            </a:r>
            <a:r>
              <a:rPr lang="en-US" sz="2000" baseline="-25000" dirty="0" smtClean="0">
                <a:latin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</a:rPr>
              <a:t>(2</a:t>
            </a:r>
            <a:r>
              <a:rPr lang="en-US" sz="2000" dirty="0">
                <a:latin typeface="Times New Roman" pitchFamily="18" charset="0"/>
              </a:rPr>
              <a:t>),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</a:t>
            </a:r>
            <a:r>
              <a:rPr lang="en-US" sz="2000" baseline="-25000" dirty="0" smtClean="0">
                <a:latin typeface="Times New Roman" pitchFamily="18" charset="0"/>
                <a:sym typeface="Symbol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(2)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</a:t>
            </a:r>
            <a:r>
              <a:rPr lang="en-US" sz="2000" baseline="-25000" dirty="0" smtClean="0">
                <a:latin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</a:rPr>
              <a:t>(2</a:t>
            </a:r>
            <a:r>
              <a:rPr lang="en-US" sz="2000" dirty="0">
                <a:latin typeface="Times New Roman" pitchFamily="18" charset="0"/>
              </a:rPr>
              <a:t>), …, </a:t>
            </a:r>
            <a:r>
              <a:rPr lang="en-US" sz="2000" i="1" dirty="0" err="1" smtClean="0">
                <a:latin typeface="Times New Roman" pitchFamily="18" charset="0"/>
              </a:rPr>
              <a:t>E</a:t>
            </a:r>
            <a:r>
              <a:rPr lang="en-US" sz="2000" i="1" dirty="0" err="1" smtClean="0">
                <a:latin typeface="Times New Roman" pitchFamily="18" charset="0"/>
                <a:sym typeface="Symbol"/>
              </a:rPr>
              <a:t>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(2</a:t>
            </a:r>
            <a:r>
              <a:rPr lang="en-US" sz="2000" dirty="0">
                <a:latin typeface="Times New Roman" pitchFamily="18" charset="0"/>
              </a:rPr>
              <a:t>), …</a:t>
            </a:r>
          </a:p>
          <a:p>
            <a:pPr eaLnBrk="1" hangingPunct="1">
              <a:spcAft>
                <a:spcPts val="600"/>
              </a:spcAft>
            </a:pPr>
            <a:r>
              <a:rPr lang="en-US" sz="2000" i="1" dirty="0">
                <a:latin typeface="Times New Roman" pitchFamily="18" charset="0"/>
              </a:rPr>
              <a:t>     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</a:t>
            </a:r>
            <a:r>
              <a:rPr lang="en-US" sz="2000" baseline="-25000" dirty="0" smtClean="0">
                <a:latin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</a:rPr>
              <a:t>(3</a:t>
            </a:r>
            <a:r>
              <a:rPr lang="en-US" sz="2000" dirty="0">
                <a:latin typeface="Times New Roman" pitchFamily="18" charset="0"/>
              </a:rPr>
              <a:t>), 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</a:t>
            </a:r>
            <a:r>
              <a:rPr lang="en-US" sz="2000" baseline="-25000" dirty="0" smtClean="0">
                <a:latin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(3</a:t>
            </a:r>
            <a:r>
              <a:rPr lang="en-US" sz="2000" dirty="0">
                <a:latin typeface="Times New Roman" pitchFamily="18" charset="0"/>
              </a:rPr>
              <a:t>), 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</a:t>
            </a:r>
            <a:r>
              <a:rPr lang="en-US" sz="2000" baseline="-25000" dirty="0" smtClean="0">
                <a:latin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</a:rPr>
              <a:t>(3</a:t>
            </a:r>
            <a:r>
              <a:rPr lang="en-US" sz="2000" dirty="0">
                <a:latin typeface="Times New Roman" pitchFamily="18" charset="0"/>
              </a:rPr>
              <a:t>), …, </a:t>
            </a:r>
            <a:r>
              <a:rPr lang="en-US" sz="2000" i="1" dirty="0" err="1" smtClean="0">
                <a:latin typeface="Times New Roman" pitchFamily="18" charset="0"/>
              </a:rPr>
              <a:t>E</a:t>
            </a:r>
            <a:r>
              <a:rPr lang="en-US" sz="2000" i="1" dirty="0" err="1" smtClean="0">
                <a:latin typeface="Times New Roman" pitchFamily="18" charset="0"/>
                <a:sym typeface="Symbol"/>
              </a:rPr>
              <a:t>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(3</a:t>
            </a:r>
            <a:r>
              <a:rPr lang="en-US" sz="2000" dirty="0">
                <a:latin typeface="Times New Roman" pitchFamily="18" charset="0"/>
              </a:rPr>
              <a:t>), …</a:t>
            </a:r>
          </a:p>
          <a:p>
            <a:pPr eaLnBrk="1" hangingPunct="1">
              <a:spcAft>
                <a:spcPts val="600"/>
              </a:spcAft>
            </a:pPr>
            <a:r>
              <a:rPr lang="en-US" sz="2000" dirty="0">
                <a:latin typeface="Times New Roman" pitchFamily="18" charset="0"/>
              </a:rPr>
              <a:t>    …</a:t>
            </a:r>
          </a:p>
          <a:p>
            <a:pPr eaLnBrk="1" hangingPunct="1">
              <a:spcAft>
                <a:spcPts val="600"/>
              </a:spcAft>
            </a:pPr>
            <a:r>
              <a:rPr lang="en-US" sz="2000" i="1" dirty="0">
                <a:latin typeface="Times New Roman" pitchFamily="18" charset="0"/>
              </a:rPr>
              <a:t>     E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),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),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), …,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), …</a:t>
            </a: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4319972" y="660304"/>
            <a:ext cx="3110166" cy="2759761"/>
            <a:chOff x="2924199" y="3360603"/>
            <a:chExt cx="3810019" cy="3380765"/>
          </a:xfrm>
          <a:solidFill>
            <a:schemeClr val="bg2">
              <a:lumMod val="20000"/>
              <a:lumOff val="80000"/>
            </a:schemeClr>
          </a:solidFill>
        </p:grpSpPr>
        <p:sp>
          <p:nvSpPr>
            <p:cNvPr id="22" name="Rectangle 21"/>
            <p:cNvSpPr/>
            <p:nvPr/>
          </p:nvSpPr>
          <p:spPr>
            <a:xfrm>
              <a:off x="3779913" y="4526629"/>
              <a:ext cx="2386899" cy="1516922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924199" y="3360603"/>
              <a:ext cx="3810019" cy="33807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65140" y="3479754"/>
              <a:ext cx="3283005" cy="918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Times New Roman" panose="02020603050405020304" pitchFamily="18" charset="0"/>
                </a:rPr>
                <a:t>Thermostat at </a:t>
              </a:r>
              <a:r>
                <a:rPr lang="en-CA" i="1" dirty="0">
                  <a:latin typeface="Times New Roman" panose="02020603050405020304" pitchFamily="18" charset="0"/>
                </a:rPr>
                <a:t>T</a:t>
              </a:r>
              <a:endParaRPr lang="en-CA" dirty="0">
                <a:latin typeface="Times New Roman" panose="02020603050405020304" pitchFamily="18" charset="0"/>
              </a:endParaRPr>
            </a:p>
            <a:p>
              <a:r>
                <a:rPr lang="en-CA" dirty="0">
                  <a:latin typeface="Times New Roman" panose="02020603050405020304" pitchFamily="18" charset="0"/>
                </a:rPr>
                <a:t>Molecule reservoir at</a:t>
              </a:r>
              <a:r>
                <a:rPr lang="en-CA" i="1" dirty="0">
                  <a:latin typeface="Times New Roman" panose="02020603050405020304" pitchFamily="18" charset="0"/>
                </a:rPr>
                <a:t> </a:t>
              </a:r>
              <a:r>
                <a:rPr lang="el-GR" i="1" dirty="0">
                  <a:latin typeface="Times New Roman" panose="02020603050405020304" pitchFamily="18" charset="0"/>
                </a:rPr>
                <a:t>μ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02383" y="4539617"/>
              <a:ext cx="2364430" cy="13120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>
                  <a:latin typeface="Times New Roman" panose="02020603050405020304" pitchFamily="18" charset="0"/>
                </a:rPr>
                <a:t>Volume </a:t>
              </a:r>
              <a:r>
                <a:rPr lang="en-CA" i="1" dirty="0">
                  <a:latin typeface="Times New Roman" panose="02020603050405020304" pitchFamily="18" charset="0"/>
                </a:rPr>
                <a:t>V</a:t>
              </a:r>
            </a:p>
            <a:p>
              <a:r>
                <a:rPr lang="en-CA" dirty="0">
                  <a:latin typeface="Times New Roman" panose="02020603050405020304" pitchFamily="18" charset="0"/>
                </a:rPr>
                <a:t>Molecules</a:t>
              </a:r>
              <a:r>
                <a:rPr lang="el-GR" i="1" dirty="0">
                  <a:latin typeface="Times New Roman" panose="02020603050405020304" pitchFamily="18" charset="0"/>
                </a:rPr>
                <a:t> μ</a:t>
              </a:r>
              <a:endParaRPr lang="en-CA" i="1" dirty="0">
                <a:latin typeface="Times New Roman" panose="02020603050405020304" pitchFamily="18" charset="0"/>
              </a:endParaRPr>
            </a:p>
            <a:p>
              <a:r>
                <a:rPr lang="en-CA" dirty="0">
                  <a:latin typeface="Times New Roman" panose="02020603050405020304" pitchFamily="18" charset="0"/>
                </a:rPr>
                <a:t>Quantum state</a:t>
              </a:r>
              <a:r>
                <a:rPr lang="en-CA" i="1" dirty="0">
                  <a:latin typeface="Times New Roman" panose="02020603050405020304" pitchFamily="18" charset="0"/>
                </a:rPr>
                <a:t> </a:t>
              </a:r>
              <a:r>
                <a:rPr lang="en-CA" i="1" dirty="0" err="1">
                  <a:latin typeface="Times New Roman" panose="02020603050405020304" pitchFamily="18" charset="0"/>
                </a:rPr>
                <a:t>i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6" name="Left-Right Arrow 25"/>
            <p:cNvSpPr/>
            <p:nvPr/>
          </p:nvSpPr>
          <p:spPr>
            <a:xfrm rot="16200000">
              <a:off x="4986135" y="6025751"/>
              <a:ext cx="828091" cy="347328"/>
            </a:xfrm>
            <a:prstGeom prst="leftRightArrow">
              <a:avLst/>
            </a:prstGeom>
            <a:grp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5595"/>
    </mc:Choice>
    <mc:Fallback xmlns="">
      <p:transition spd="slow" advTm="2555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9138" x="2938463" y="5108575"/>
          <p14:tracePt t="89520" x="2928938" y="5081588"/>
          <p14:tracePt t="89530" x="2919413" y="5045075"/>
          <p14:tracePt t="89544" x="2919413" y="4875213"/>
          <p14:tracePt t="89556" x="2919413" y="4741863"/>
          <p14:tracePt t="89590" x="3071813" y="4276725"/>
          <p14:tracePt t="89595" x="3224213" y="3983038"/>
          <p14:tracePt t="89606" x="3411538" y="3705225"/>
          <p14:tracePt t="89622" x="3625850" y="3465513"/>
          <p14:tracePt t="89641" x="4071938" y="3036888"/>
          <p14:tracePt t="89665" x="4268788" y="2894013"/>
          <p14:tracePt t="89677" x="4438650" y="2803525"/>
          <p14:tracePt t="89691" x="4697413" y="2714625"/>
          <p14:tracePt t="89716" x="4768850" y="2697163"/>
          <p14:tracePt t="89729" x="4848225" y="2687638"/>
          <p14:tracePt t="89760" x="4857750" y="2687638"/>
          <p14:tracePt t="90043" x="4857750" y="2670175"/>
          <p14:tracePt t="90055" x="4857750" y="2633663"/>
          <p14:tracePt t="90066" x="4857750" y="2616200"/>
          <p14:tracePt t="90080" x="4857750" y="2562225"/>
          <p14:tracePt t="90094" x="4848225" y="2536825"/>
          <p14:tracePt t="90115" x="4830763" y="2500313"/>
          <p14:tracePt t="90127" x="4795838" y="2465388"/>
          <p14:tracePt t="90146" x="4724400" y="2384425"/>
          <p14:tracePt t="90168" x="4697413" y="2357438"/>
          <p14:tracePt t="90179" x="4652963" y="2295525"/>
          <p14:tracePt t="90204" x="4633913" y="2268538"/>
          <p14:tracePt t="90215" x="4633913" y="2259013"/>
          <p14:tracePt t="90237" x="4633913" y="2251075"/>
          <p14:tracePt t="90259" x="4633913" y="2232025"/>
          <p14:tracePt t="90700" x="4687888" y="2108200"/>
          <p14:tracePt t="90713" x="4795838" y="1919288"/>
          <p14:tracePt t="90724" x="4938713" y="1731963"/>
          <p14:tracePt t="90738" x="5116513" y="1517650"/>
          <p14:tracePt t="90749" x="5187950" y="1446213"/>
          <p14:tracePt t="90767" x="5295900" y="1357313"/>
          <p14:tracePt t="90798" x="5340350" y="1339850"/>
          <p14:tracePt t="90820" x="5348288" y="1339850"/>
          <p14:tracePt t="90833" x="5357813" y="1339850"/>
          <p14:tracePt t="90846" x="5367338" y="1347788"/>
          <p14:tracePt t="90851" x="5411788" y="1393825"/>
          <p14:tracePt t="90870" x="5446713" y="1473200"/>
          <p14:tracePt t="90883" x="5483225" y="1704975"/>
          <p14:tracePt t="90905" x="5491163" y="1795463"/>
          <p14:tracePt t="90919" x="5518150" y="1973263"/>
          <p14:tracePt t="90943" x="5537200" y="2017713"/>
          <p14:tracePt t="91296" x="5562600" y="2017713"/>
          <p14:tracePt t="91309" x="5581650" y="2017713"/>
          <p14:tracePt t="91321" x="5616575" y="2017713"/>
          <p14:tracePt t="91334" x="5653088" y="2017713"/>
          <p14:tracePt t="91346" x="5688013" y="2017713"/>
          <p14:tracePt t="91353" x="5724525" y="2017713"/>
          <p14:tracePt t="91371" x="5768975" y="2009775"/>
          <p14:tracePt t="91403" x="5786438" y="2009775"/>
          <p14:tracePt t="91408" x="5830888" y="1990725"/>
          <p14:tracePt t="91446" x="5840413" y="1982788"/>
          <p14:tracePt t="93624" x="5840413" y="1973263"/>
          <p14:tracePt t="93637" x="5840413" y="1946275"/>
          <p14:tracePt t="93648" x="5840413" y="1928813"/>
          <p14:tracePt t="93660" x="5840413" y="1919288"/>
          <p14:tracePt t="93685" x="5840413" y="1911350"/>
          <p14:tracePt t="93734" x="5848350" y="1911350"/>
          <p14:tracePt t="93745" x="5894388" y="1911350"/>
          <p14:tracePt t="93758" x="5956300" y="1911350"/>
          <p14:tracePt t="93773" x="6027738" y="1911350"/>
          <p14:tracePt t="93775" x="6143625" y="1911350"/>
          <p14:tracePt t="93796" x="6197600" y="1919288"/>
          <p14:tracePt t="93809" x="6242050" y="1938338"/>
          <p14:tracePt t="93825" x="6286500" y="1965325"/>
          <p14:tracePt t="93843" x="6367463" y="1990725"/>
          <p14:tracePt t="93859" x="6394450" y="2009775"/>
          <p14:tracePt t="93879" x="6419850" y="2017713"/>
          <p14:tracePt t="93894" x="6465888" y="2027238"/>
          <p14:tracePt t="93916" x="6473825" y="2036763"/>
          <p14:tracePt t="93928" x="6491288" y="2036763"/>
          <p14:tracePt t="94856" x="6473825" y="2036763"/>
          <p14:tracePt t="94867" x="6456363" y="2044700"/>
          <p14:tracePt t="94881" x="6446838" y="2054225"/>
          <p14:tracePt t="94894" x="6419850" y="2062163"/>
          <p14:tracePt t="94917" x="6411913" y="2071688"/>
          <p14:tracePt t="95402" x="6394450" y="2081213"/>
          <p14:tracePt t="95415" x="6384925" y="2081213"/>
          <p14:tracePt t="95585" x="6375400" y="2081213"/>
          <p14:tracePt t="95622" x="6375400" y="2089150"/>
          <p14:tracePt t="95707" x="6375400" y="2098675"/>
          <p14:tracePt t="96049" x="6330950" y="2098675"/>
          <p14:tracePt t="96065" x="6269038" y="2089150"/>
          <p14:tracePt t="96075" x="6205538" y="2071688"/>
          <p14:tracePt t="96086" x="6153150" y="2062163"/>
          <p14:tracePt t="96098" x="6099175" y="2044700"/>
          <p14:tracePt t="96122" x="6072188" y="2044700"/>
          <p14:tracePt t="96135" x="6062663" y="2044700"/>
          <p14:tracePt t="96147" x="6054725" y="2044700"/>
          <p14:tracePt t="96535" x="6045200" y="2044700"/>
          <p14:tracePt t="96548" x="6027738" y="2044700"/>
          <p14:tracePt t="96560" x="6010275" y="2054225"/>
          <p14:tracePt t="96600" x="6010275" y="2071688"/>
          <p14:tracePt t="96611" x="6010275" y="2081213"/>
          <p14:tracePt t="96636" x="6010275" y="2089150"/>
          <p14:tracePt t="96647" x="6010275" y="2098675"/>
          <p14:tracePt t="96659" x="6010275" y="2108200"/>
          <p14:tracePt t="96670" x="6010275" y="2116138"/>
          <p14:tracePt t="96683" x="6037263" y="2152650"/>
          <p14:tracePt t="96715" x="6054725" y="2170113"/>
          <p14:tracePt t="96718" x="6072188" y="2187575"/>
          <p14:tracePt t="96744" x="6089650" y="2205038"/>
          <p14:tracePt t="96754" x="6099175" y="2214563"/>
          <p14:tracePt t="96769" x="6108700" y="2232025"/>
          <p14:tracePt t="96791" x="6116638" y="2241550"/>
          <p14:tracePt t="96804" x="6116638" y="2251075"/>
          <p14:tracePt t="97840" x="6126163" y="2232025"/>
          <p14:tracePt t="97853" x="6134100" y="2214563"/>
          <p14:tracePt t="97865" x="6134100" y="2197100"/>
          <p14:tracePt t="97877" x="6143625" y="2170113"/>
          <p14:tracePt t="97896" x="6143625" y="2152650"/>
          <p14:tracePt t="97900" x="6153150" y="2152650"/>
          <p14:tracePt t="97913" x="6153150" y="2125663"/>
          <p14:tracePt t="97946" x="6153150" y="2089150"/>
          <p14:tracePt t="97961" x="6153150" y="2071688"/>
          <p14:tracePt t="97979" x="6153150" y="2054225"/>
          <p14:tracePt t="97994" x="6153150" y="2036763"/>
          <p14:tracePt t="98000" x="6153150" y="2000250"/>
          <p14:tracePt t="98011" x="6153150" y="1982788"/>
          <p14:tracePt t="98035" x="6153150" y="1973263"/>
          <p14:tracePt t="98047" x="6170613" y="1938338"/>
          <p14:tracePt t="98072" x="6188075" y="1911350"/>
          <p14:tracePt t="98402" x="6205538" y="1830388"/>
          <p14:tracePt t="98413" x="6224588" y="1768475"/>
          <p14:tracePt t="98424" x="6242050" y="1687513"/>
          <p14:tracePt t="98438" x="6269038" y="1616075"/>
          <p14:tracePt t="98450" x="6303963" y="1517650"/>
          <p14:tracePt t="98465" x="6330950" y="1465263"/>
          <p14:tracePt t="98481" x="6357938" y="1393825"/>
          <p14:tracePt t="98511" x="6367463" y="1366838"/>
          <p14:tracePt t="98522" x="6375400" y="1339850"/>
          <p14:tracePt t="98535" x="6384925" y="1312863"/>
          <p14:tracePt t="98558" x="6394450" y="1295400"/>
          <p14:tracePt t="98570" x="6419850" y="1268413"/>
          <p14:tracePt t="98935" x="6419850" y="1285875"/>
          <p14:tracePt t="98947" x="6429375" y="1322388"/>
          <p14:tracePt t="98961" x="6429375" y="1347788"/>
          <p14:tracePt t="98973" x="6446838" y="1473200"/>
          <p14:tracePt t="98997" x="6446838" y="1554163"/>
          <p14:tracePt t="99009" x="6465888" y="1652588"/>
          <p14:tracePt t="99021" x="6465888" y="1741488"/>
          <p14:tracePt t="99038" x="6483350" y="1955800"/>
          <p14:tracePt t="99058" x="6500813" y="2044700"/>
          <p14:tracePt t="99070" x="6527800" y="2160588"/>
          <p14:tracePt t="99094" x="6545263" y="2205038"/>
          <p14:tracePt t="99314" x="6545263" y="2187575"/>
          <p14:tracePt t="99327" x="6545263" y="2125663"/>
          <p14:tracePt t="99338" x="6545263" y="2036763"/>
          <p14:tracePt t="99355" x="6537325" y="1938338"/>
          <p14:tracePt t="99363" x="6510338" y="1830388"/>
          <p14:tracePt t="99374" x="6465888" y="1616075"/>
          <p14:tracePt t="99399" x="6438900" y="1509713"/>
          <p14:tracePt t="99411" x="6402388" y="1411288"/>
          <p14:tracePt t="99424" x="6367463" y="1268413"/>
          <p14:tracePt t="99449" x="6357938" y="1214438"/>
          <p14:tracePt t="99459" x="6348413" y="1179513"/>
          <p14:tracePt t="99483" x="6348413" y="1169988"/>
          <p14:tracePt t="99511" x="6348413" y="1160463"/>
          <p14:tracePt t="99594" x="6348413" y="1169988"/>
          <p14:tracePt t="99607" x="6348413" y="1187450"/>
          <p14:tracePt t="99617" x="6348413" y="1214438"/>
          <p14:tracePt t="99631" x="6348413" y="1241425"/>
          <p14:tracePt t="99643" x="6348413" y="1303338"/>
          <p14:tracePt t="99666" x="6348413" y="1330325"/>
          <p14:tracePt t="99680" x="6348413" y="1393825"/>
          <p14:tracePt t="99692" x="6348413" y="1544638"/>
          <p14:tracePt t="99716" x="6348413" y="1652588"/>
          <p14:tracePt t="99727" x="6357938" y="1893888"/>
          <p14:tracePt t="99743" x="6375400" y="2044700"/>
          <p14:tracePt t="99765" x="6375400" y="2125663"/>
          <p14:tracePt t="99774" x="6384925" y="2224088"/>
          <p14:tracePt t="99801" x="6394450" y="2251075"/>
          <p14:tracePt t="99813" x="6402388" y="2286000"/>
          <p14:tracePt t="99911" x="6402388" y="2268538"/>
          <p14:tracePt t="99923" x="6402388" y="2251075"/>
          <p14:tracePt t="99935" x="6402388" y="2214563"/>
          <p14:tracePt t="99948" x="6384925" y="2160588"/>
          <p14:tracePt t="99971" x="6384925" y="2116138"/>
          <p14:tracePt t="99985" x="6375400" y="2054225"/>
          <p14:tracePt t="99997" x="6357938" y="1822450"/>
          <p14:tracePt t="100011" x="6348413" y="1687513"/>
          <p14:tracePt t="100033" x="6323013" y="1571625"/>
          <p14:tracePt t="100046" x="6286500" y="1384300"/>
          <p14:tracePt t="100071" x="6269038" y="1322388"/>
          <p14:tracePt t="100082" x="6251575" y="1250950"/>
          <p14:tracePt t="100116" x="6232525" y="1223963"/>
          <p14:tracePt t="100155" x="6224588" y="1223963"/>
          <p14:tracePt t="100228" x="6224588" y="1231900"/>
          <p14:tracePt t="100375" x="6224588" y="1250950"/>
          <p14:tracePt t="100387" x="6224588" y="1258888"/>
          <p14:tracePt t="100398" x="6224588" y="1276350"/>
          <p14:tracePt t="100430" x="6224588" y="1285875"/>
          <p14:tracePt t="100435" x="6232525" y="1347788"/>
          <p14:tracePt t="100447" x="6242050" y="1419225"/>
          <p14:tracePt t="100472" x="6269038" y="1562100"/>
          <p14:tracePt t="100483" x="6286500" y="1660525"/>
          <p14:tracePt t="100507" x="6296025" y="1724025"/>
          <p14:tracePt t="100521" x="6313488" y="1812925"/>
          <p14:tracePt t="100533" x="6323013" y="1928813"/>
          <p14:tracePt t="100557" x="6330950" y="1973263"/>
          <p14:tracePt t="100569" x="6340475" y="2036763"/>
          <p14:tracePt t="100604" x="6348413" y="2054225"/>
          <p14:tracePt t="100617" x="6348413" y="2062163"/>
          <p14:tracePt t="100633" x="6348413" y="2071688"/>
          <p14:tracePt t="100649" x="6357938" y="2081213"/>
          <p14:tracePt t="100667" x="6357938" y="2089150"/>
          <p14:tracePt t="100717" x="6357938" y="2071688"/>
          <p14:tracePt t="100727" x="6357938" y="2054225"/>
          <p14:tracePt t="100736" x="6357938" y="2044700"/>
          <p14:tracePt t="100752" x="6357938" y="1990725"/>
          <p14:tracePt t="100768" x="6357938" y="1911350"/>
          <p14:tracePt t="100788" x="6367463" y="1697038"/>
          <p14:tracePt t="100801" x="6375400" y="1608138"/>
          <p14:tracePt t="100825" x="6375400" y="1544638"/>
          <p14:tracePt t="100836" x="6375400" y="1446213"/>
          <p14:tracePt t="100852" x="6375400" y="1411288"/>
          <p14:tracePt t="100874" x="6375400" y="1384300"/>
          <p14:tracePt t="100886" x="6375400" y="1366838"/>
          <p14:tracePt t="100911" x="6375400" y="1357313"/>
          <p14:tracePt t="100983" x="6367463" y="1374775"/>
          <p14:tracePt t="100996" x="6357938" y="1401763"/>
          <p14:tracePt t="101007" x="6357938" y="1446213"/>
          <p14:tracePt t="101020" x="6357938" y="1473200"/>
          <p14:tracePt t="101044" x="6357938" y="1500188"/>
          <p14:tracePt t="101617" x="6357938" y="1509713"/>
          <p14:tracePt t="101629" x="6357938" y="1527175"/>
          <p14:tracePt t="101646" x="6357938" y="1554163"/>
          <p14:tracePt t="101655" x="6357938" y="1562100"/>
          <p14:tracePt t="101665" x="6357938" y="1589088"/>
          <p14:tracePt t="101677" x="6375400" y="1660525"/>
          <p14:tracePt t="101709" x="6384925" y="1697038"/>
          <p14:tracePt t="101715" x="6394450" y="1741488"/>
          <p14:tracePt t="101727" x="6411913" y="1830388"/>
          <p14:tracePt t="101750" x="6419850" y="1866900"/>
          <p14:tracePt t="101764" x="6429375" y="1928813"/>
          <p14:tracePt t="101777" x="6438900" y="1946275"/>
          <p14:tracePt t="101793" x="6446838" y="1982788"/>
          <p14:tracePt t="101823" x="6446838" y="1990725"/>
          <p14:tracePt t="101836" x="6456363" y="1990725"/>
          <p14:tracePt t="102116" x="6456363" y="1982788"/>
          <p14:tracePt t="102133" x="6456363" y="1946275"/>
          <p14:tracePt t="102150" x="6456363" y="1911350"/>
          <p14:tracePt t="102154" x="6456363" y="1874838"/>
          <p14:tracePt t="102165" x="6456363" y="1714500"/>
          <p14:tracePt t="102190" x="6456363" y="1643063"/>
          <p14:tracePt t="102202" x="6456363" y="1527175"/>
          <p14:tracePt t="102230" x="6446838" y="1482725"/>
          <p14:tracePt t="102239" x="6446838" y="1455738"/>
          <p14:tracePt t="102250" x="6429375" y="1411288"/>
          <p14:tracePt t="102265" x="6429375" y="1401763"/>
          <p14:tracePt t="102579" x="6411913" y="1401763"/>
          <p14:tracePt t="102592" x="6394450" y="1401763"/>
          <p14:tracePt t="102604" x="6313488" y="1374775"/>
          <p14:tracePt t="102628" x="6242050" y="1347788"/>
          <p14:tracePt t="102639" x="6180138" y="1330325"/>
          <p14:tracePt t="102652" x="5991225" y="1295400"/>
          <p14:tracePt t="102677" x="5902325" y="1295400"/>
          <p14:tracePt t="102685" x="5741988" y="1295400"/>
          <p14:tracePt t="102713" x="5697538" y="1295400"/>
          <p14:tracePt t="102725" x="5670550" y="1295400"/>
          <p14:tracePt t="102738" x="5634038" y="1295400"/>
          <p14:tracePt t="102824" x="5634038" y="1276350"/>
          <p14:tracePt t="102836" x="5634038" y="1250950"/>
          <p14:tracePt t="103713" x="5608638" y="1231900"/>
          <p14:tracePt t="103730" x="5599113" y="1196975"/>
          <p14:tracePt t="103738" x="5581650" y="1160463"/>
          <p14:tracePt t="103749" x="5562600" y="1125538"/>
          <p14:tracePt t="103762" x="5518150" y="1062038"/>
          <p14:tracePt t="103777" x="5500688" y="1044575"/>
          <p14:tracePt t="103793" x="5483225" y="1009650"/>
          <p14:tracePt t="103822" x="5473700" y="1009650"/>
          <p14:tracePt t="103839" x="5473700" y="990600"/>
          <p14:tracePt t="103848" x="5465763" y="965200"/>
          <p14:tracePt t="103871" x="5456238" y="946150"/>
          <p14:tracePt t="103884" x="5446713" y="928688"/>
          <p14:tracePt t="103897" x="5438775" y="893763"/>
          <p14:tracePt t="103920" x="5438775" y="874713"/>
          <p14:tracePt t="103933" x="5438775" y="866775"/>
          <p14:tracePt t="103961" x="5438775" y="857250"/>
          <p14:tracePt t="104115" x="5446713" y="857250"/>
          <p14:tracePt t="104287" x="5446713" y="866775"/>
          <p14:tracePt t="104303" x="5438775" y="884238"/>
          <p14:tracePt t="104309" x="5438775" y="893763"/>
          <p14:tracePt t="104323" x="5429250" y="911225"/>
          <p14:tracePt t="104334" x="5419725" y="938213"/>
          <p14:tracePt t="104834" x="5419725" y="946150"/>
          <p14:tracePt t="104858" x="5419725" y="955675"/>
          <p14:tracePt t="104883" x="5419725" y="973138"/>
          <p14:tracePt t="104899" x="5429250" y="982663"/>
          <p14:tracePt t="104908" x="5429250" y="990600"/>
          <p14:tracePt t="104918" x="5429250" y="1017588"/>
          <p14:tracePt t="104931" x="5429250" y="1044575"/>
          <p14:tracePt t="104945" x="5429250" y="1062038"/>
          <p14:tracePt t="104956" x="5429250" y="1160463"/>
          <p14:tracePt t="104981" x="5429250" y="1231900"/>
          <p14:tracePt t="104992" x="5429250" y="1419225"/>
          <p14:tracePt t="105004" x="5429250" y="1544638"/>
          <p14:tracePt t="105029" x="5429250" y="1697038"/>
          <p14:tracePt t="105041" x="5429250" y="1919288"/>
          <p14:tracePt t="105066" x="5483225" y="2071688"/>
          <p14:tracePt t="105090" x="5510213" y="2098675"/>
          <p14:tracePt t="105101" x="5527675" y="2108200"/>
          <p14:tracePt t="105113" x="5554663" y="2116138"/>
          <p14:tracePt t="105405" x="5554663" y="2081213"/>
          <p14:tracePt t="105421" x="5537200" y="1990725"/>
          <p14:tracePt t="105430" x="5527675" y="1866900"/>
          <p14:tracePt t="105444" x="5465763" y="1554163"/>
          <p14:tracePt t="105468" x="5438775" y="1401763"/>
          <p14:tracePt t="105479" x="5411788" y="1160463"/>
          <p14:tracePt t="105493" x="5402263" y="1081088"/>
          <p14:tracePt t="105525" x="5394325" y="1027113"/>
          <p14:tracePt t="105530" x="5384800" y="982663"/>
          <p14:tracePt t="105544" x="5384800" y="965200"/>
          <p14:tracePt t="105558" x="5384800" y="955675"/>
          <p14:tracePt t="105576" x="5384800" y="946150"/>
          <p14:tracePt t="105625" x="5402263" y="946150"/>
          <p14:tracePt t="105647" x="5419725" y="973138"/>
          <p14:tracePt t="105661" x="5419725" y="1000125"/>
          <p14:tracePt t="105679" x="5419725" y="1027113"/>
          <p14:tracePt t="105684" x="5419725" y="1062038"/>
          <p14:tracePt t="105699" x="5429250" y="1089025"/>
          <p14:tracePt t="105710" x="5429250" y="1152525"/>
          <p14:tracePt t="105743" x="5429250" y="1187450"/>
          <p14:tracePt t="105748" x="5438775" y="1285875"/>
          <p14:tracePt t="105761" x="5438775" y="1374775"/>
          <p14:tracePt t="105777" x="5446713" y="1633538"/>
          <p14:tracePt t="105796" x="5465763" y="1785938"/>
          <p14:tracePt t="105820" x="5500688" y="1946275"/>
          <p14:tracePt t="105832" x="5527675" y="2116138"/>
          <p14:tracePt t="105845" x="5599113" y="2384425"/>
          <p14:tracePt t="105861" x="5626100" y="2473325"/>
          <p14:tracePt t="105882" x="5661025" y="2544763"/>
          <p14:tracePt t="105906" x="5661025" y="2554288"/>
          <p14:tracePt t="105918" x="5670550" y="2571750"/>
          <p14:tracePt t="105931" x="5670550" y="2589213"/>
          <p14:tracePt t="105979" x="5670550" y="2571750"/>
          <p14:tracePt t="105990" x="5670550" y="2527300"/>
          <p14:tracePt t="106002" x="5670550" y="2465388"/>
          <p14:tracePt t="106015" x="5670550" y="2330450"/>
          <p14:tracePt t="106040" x="5670550" y="2268538"/>
          <p14:tracePt t="106053" x="5670550" y="2187575"/>
          <p14:tracePt t="106064" x="5670550" y="1901825"/>
          <p14:tracePt t="106089" x="5643563" y="1776413"/>
          <p14:tracePt t="106100" x="5616575" y="1652588"/>
          <p14:tracePt t="106114" x="5581650" y="1419225"/>
          <p14:tracePt t="106137" x="5572125" y="1357313"/>
          <p14:tracePt t="106149" x="5545138" y="1241425"/>
          <p14:tracePt t="106180" x="5545138" y="1204913"/>
          <p14:tracePt t="106186" x="5545138" y="1179513"/>
          <p14:tracePt t="106199" x="5545138" y="1160463"/>
          <p14:tracePt t="106232" x="5545138" y="1152525"/>
          <p14:tracePt t="106552" x="5545138" y="1196975"/>
          <p14:tracePt t="106565" x="5545138" y="1231900"/>
          <p14:tracePt t="106576" x="5545138" y="1295400"/>
          <p14:tracePt t="106590" x="5545138" y="1473200"/>
          <p14:tracePt t="106601" x="5554663" y="1571625"/>
          <p14:tracePt t="106624" x="5572125" y="1652588"/>
          <p14:tracePt t="106637" x="5589588" y="1687513"/>
          <p14:tracePt t="107237" x="5589588" y="1714500"/>
          <p14:tracePt t="107246" x="5589588" y="1731963"/>
          <p14:tracePt t="107258" x="5589588" y="1776413"/>
          <p14:tracePt t="107273" x="5589588" y="1839913"/>
          <p14:tracePt t="107275" x="5589588" y="1919288"/>
          <p14:tracePt t="107295" x="5589588" y="1982788"/>
          <p14:tracePt t="107308" x="5608638" y="2044700"/>
          <p14:tracePt t="107340" x="5608638" y="2062163"/>
          <p14:tracePt t="107343" x="5616575" y="2071688"/>
          <p14:tracePt t="107429" x="5616575" y="2044700"/>
          <p14:tracePt t="107442" x="5616575" y="2000250"/>
          <p14:tracePt t="107463" x="5616575" y="1938338"/>
          <p14:tracePt t="107468" x="5616575" y="1874838"/>
          <p14:tracePt t="107478" x="5616575" y="1687513"/>
          <p14:tracePt t="107508" x="5616575" y="1581150"/>
          <p14:tracePt t="107524" x="5616575" y="1490663"/>
          <p14:tracePt t="107527" x="5589588" y="1330325"/>
          <p14:tracePt t="107552" x="5581650" y="1285875"/>
          <p14:tracePt t="107564" x="5581650" y="1196975"/>
          <p14:tracePt t="107588" x="5581650" y="1187450"/>
          <p14:tracePt t="107599" x="5581650" y="1179513"/>
          <p14:tracePt t="107685" x="5572125" y="1179513"/>
          <p14:tracePt t="107709" x="5562600" y="1223963"/>
          <p14:tracePt t="107723" x="5554663" y="1268413"/>
          <p14:tracePt t="107733" x="5554663" y="1330325"/>
          <p14:tracePt t="107744" x="5554663" y="1384300"/>
          <p14:tracePt t="107760" x="5554663" y="1509713"/>
          <p14:tracePt t="107775" x="5554663" y="1643063"/>
          <p14:tracePt t="107808" x="5554663" y="1724025"/>
          <p14:tracePt t="107819" x="5562600" y="1830388"/>
          <p14:tracePt t="107831" x="5581650" y="2000250"/>
          <p14:tracePt t="107855" x="5581650" y="2044700"/>
          <p14:tracePt t="107869" x="5581650" y="2143125"/>
          <p14:tracePt t="107880" x="5581650" y="2170113"/>
          <p14:tracePt t="107905" x="5581650" y="2179638"/>
          <p14:tracePt t="107916" x="5581650" y="2205038"/>
          <p14:tracePt t="107941" x="5581650" y="2214563"/>
          <p14:tracePt t="107953" x="5589588" y="2224088"/>
          <p14:tracePt t="108002" x="5589588" y="2205038"/>
          <p14:tracePt t="108013" x="5589588" y="2143125"/>
          <p14:tracePt t="108027" x="5589588" y="2062163"/>
          <p14:tracePt t="108039" x="5599113" y="2000250"/>
          <p14:tracePt t="108051" x="5599113" y="1893888"/>
          <p14:tracePt t="108064" x="5599113" y="1847850"/>
          <p14:tracePt t="108091" x="5599113" y="1724025"/>
          <p14:tracePt t="108101" x="5589588" y="1652588"/>
          <p14:tracePt t="108123" x="5581650" y="1608138"/>
          <p14:tracePt t="108137" x="5572125" y="1571625"/>
          <p14:tracePt t="108148" x="5572125" y="1500188"/>
          <p14:tracePt t="108172" x="5581650" y="1428750"/>
          <p14:tracePt t="108634" x="5572125" y="1428750"/>
          <p14:tracePt t="108647" x="5572125" y="1419225"/>
          <p14:tracePt t="108673" x="5562600" y="1393825"/>
          <p14:tracePt t="108685" x="5562600" y="1374775"/>
          <p14:tracePt t="108697" x="5554663" y="1357313"/>
          <p14:tracePt t="108707" x="5554663" y="1339850"/>
          <p14:tracePt t="108721" x="5554663" y="1322388"/>
          <p14:tracePt t="108745" x="5554663" y="1312863"/>
          <p14:tracePt t="108774" x="5554663" y="1303338"/>
          <p14:tracePt t="108832" x="5554663" y="1312863"/>
          <p14:tracePt t="108845" x="5554663" y="1347788"/>
          <p14:tracePt t="108855" x="5554663" y="1393825"/>
          <p14:tracePt t="108870" x="5562600" y="1473200"/>
          <p14:tracePt t="108879" x="5589588" y="1562100"/>
          <p14:tracePt t="108888" x="5626100" y="1812925"/>
          <p14:tracePt t="108915" x="5634038" y="1946275"/>
          <p14:tracePt t="108930" x="5653088" y="2108200"/>
          <p14:tracePt t="108941" x="5697538" y="2411413"/>
          <p14:tracePt t="108963" x="5724525" y="2517775"/>
          <p14:tracePt t="108976" x="5751513" y="2616200"/>
          <p14:tracePt t="108989" x="5768975" y="2679700"/>
          <p14:tracePt t="109402" x="5732463" y="2616200"/>
          <p14:tracePt t="109416" x="5670550" y="2517775"/>
          <p14:tracePt t="109428" x="5581650" y="2393950"/>
          <p14:tracePt t="109438" x="5446713" y="2197100"/>
          <p14:tracePt t="109453" x="5313363" y="2027238"/>
          <p14:tracePt t="109465" x="5062538" y="1776413"/>
          <p14:tracePt t="109475" x="4965700" y="1704975"/>
          <p14:tracePt t="109509" x="4875213" y="1643063"/>
          <p14:tracePt t="109512" x="4714875" y="1581150"/>
          <p14:tracePt t="109538" x="4652963" y="1554163"/>
          <p14:tracePt t="109550" x="4598988" y="1544638"/>
          <p14:tracePt t="109562" x="4554538" y="1544638"/>
          <p14:tracePt t="109585" x="4545013" y="1544638"/>
          <p14:tracePt t="112235" x="4581525" y="1536700"/>
          <p14:tracePt t="112248" x="4616450" y="1527175"/>
          <p14:tracePt t="112259" x="4670425" y="1527175"/>
          <p14:tracePt t="112271" x="4732338" y="1527175"/>
          <p14:tracePt t="112287" x="4822825" y="1527175"/>
          <p14:tracePt t="112307" x="4867275" y="1536700"/>
          <p14:tracePt t="112320" x="4973638" y="1589088"/>
          <p14:tracePt t="112346" x="5037138" y="1625600"/>
          <p14:tracePt t="112358" x="5089525" y="1652588"/>
          <p14:tracePt t="112366" x="5197475" y="1687513"/>
          <p14:tracePt t="112400" x="5224463" y="1687513"/>
          <p14:tracePt t="112407" x="5251450" y="1687513"/>
          <p14:tracePt t="113063" x="5286375" y="1697038"/>
          <p14:tracePt t="113076" x="5322888" y="1724025"/>
          <p14:tracePt t="113090" x="5367338" y="1758950"/>
          <p14:tracePt t="113101" x="5446713" y="1822450"/>
          <p14:tracePt t="113126" x="5491163" y="1866900"/>
          <p14:tracePt t="113137" x="5518150" y="1911350"/>
          <p14:tracePt t="113149" x="5537200" y="1928813"/>
          <p14:tracePt t="113159" x="5554663" y="1955800"/>
          <p14:tracePt t="113171" x="5572125" y="1982788"/>
          <p14:tracePt t="113198" x="5581650" y="1982788"/>
          <p14:tracePt t="113723" x="5581650" y="1955800"/>
          <p14:tracePt t="113733" x="5581650" y="1938338"/>
          <p14:tracePt t="113747" x="5589588" y="1884363"/>
          <p14:tracePt t="113759" x="5626100" y="1830388"/>
          <p14:tracePt t="113771" x="5661025" y="1768475"/>
          <p14:tracePt t="113783" x="5751513" y="1598613"/>
          <p14:tracePt t="113807" x="5795963" y="1517650"/>
          <p14:tracePt t="113819" x="5884863" y="1339850"/>
          <p14:tracePt t="113831" x="5919788" y="1258888"/>
          <p14:tracePt t="113855" x="5965825" y="1187450"/>
          <p14:tracePt t="113868" x="6037263" y="1133475"/>
          <p14:tracePt t="114306" x="6037263" y="1143000"/>
          <p14:tracePt t="114392" x="6037263" y="1133475"/>
          <p14:tracePt t="115417" x="6027738" y="1133475"/>
          <p14:tracePt t="115440" x="6010275" y="1143000"/>
          <p14:tracePt t="115451" x="5991225" y="1152525"/>
          <p14:tracePt t="115468" x="5965825" y="1160463"/>
          <p14:tracePt t="115478" x="5867400" y="1187450"/>
          <p14:tracePt t="115499" x="5776913" y="1214438"/>
          <p14:tracePt t="115512" x="5554663" y="1268413"/>
          <p14:tracePt t="115537" x="5429250" y="1295400"/>
          <p14:tracePt t="115550" x="5224463" y="1357313"/>
          <p14:tracePt t="115582" x="5133975" y="1384300"/>
          <p14:tracePt t="115589" x="4911725" y="1465263"/>
          <p14:tracePt t="115610" x="4830763" y="1500188"/>
          <p14:tracePt t="115621" x="4776788" y="1527175"/>
          <p14:tracePt t="115636" x="4741863" y="1544638"/>
          <p14:tracePt t="115647" x="4697413" y="1554163"/>
          <p14:tracePt t="118251" x="4697413" y="1562100"/>
          <p14:tracePt t="118263" x="4697413" y="1589088"/>
          <p14:tracePt t="118310" x="4697413" y="1608138"/>
          <p14:tracePt t="118322" x="4697413" y="1616075"/>
          <p14:tracePt t="118346" x="4697413" y="1625600"/>
          <p14:tracePt t="118370" x="4697413" y="1633538"/>
          <p14:tracePt t="118382" x="4697413" y="1643063"/>
          <p14:tracePt t="118420" x="4697413" y="1652588"/>
          <p14:tracePt t="118432" x="4697413" y="1660525"/>
          <p14:tracePt t="118457" x="4697413" y="1670050"/>
          <p14:tracePt t="118469" x="4697413" y="1679575"/>
          <p14:tracePt t="118480" x="4697413" y="1697038"/>
          <p14:tracePt t="118493" x="4705350" y="1697038"/>
          <p14:tracePt t="118507" x="4714875" y="1714500"/>
          <p14:tracePt t="118530" x="4724400" y="1714500"/>
          <p14:tracePt t="118542" x="4732338" y="1731963"/>
          <p14:tracePt t="118554" x="4741863" y="1741488"/>
          <p14:tracePt t="118585" x="4751388" y="1741488"/>
          <p14:tracePt t="118589" x="4768850" y="1758950"/>
          <p14:tracePt t="118606" x="4786313" y="1776413"/>
          <p14:tracePt t="118621" x="4786313" y="1785938"/>
          <p14:tracePt t="118621" x="4795838" y="1795463"/>
          <p14:tracePt t="118700" x="4795838" y="1803400"/>
          <p14:tracePt t="118713" x="4803775" y="1812925"/>
          <p14:tracePt t="118724" x="4822825" y="1822450"/>
          <p14:tracePt t="118749" x="4830763" y="1830388"/>
          <p14:tracePt t="118761" x="4840288" y="1830388"/>
          <p14:tracePt t="118811" x="4848225" y="1830388"/>
          <p14:tracePt t="118823" x="4848225" y="1839913"/>
          <p14:tracePt t="118833" x="4867275" y="1839913"/>
          <p14:tracePt t="118844" x="4884738" y="1839913"/>
          <p14:tracePt t="118859" x="4911725" y="1839913"/>
          <p14:tracePt t="118873" x="4919663" y="1839913"/>
          <p14:tracePt t="118895" x="4938713" y="1839913"/>
          <p14:tracePt t="118908" x="4965700" y="1839913"/>
          <p14:tracePt t="119224" x="4991100" y="1839913"/>
          <p14:tracePt t="119239" x="5018088" y="1839913"/>
          <p14:tracePt t="119247" x="5116513" y="1839913"/>
          <p14:tracePt t="119260" x="5160963" y="1839913"/>
          <p14:tracePt t="119297" x="5268913" y="1839913"/>
          <p14:tracePt t="119310" x="5322888" y="1839913"/>
          <p14:tracePt t="119321" x="5357813" y="1847850"/>
          <p14:tracePt t="119333" x="5394325" y="1857375"/>
          <p14:tracePt t="119348" x="5429250" y="1866900"/>
          <p14:tracePt t="119369" x="5456238" y="1866900"/>
          <p14:tracePt t="119381" x="5473700" y="1874838"/>
          <p14:tracePt t="119395" x="5491163" y="1874838"/>
          <p14:tracePt t="119419" x="5500688" y="1874838"/>
          <p14:tracePt t="119432" x="5510213" y="1874838"/>
          <p14:tracePt t="119797" x="5491163" y="1874838"/>
          <p14:tracePt t="119808" x="5465763" y="1874838"/>
          <p14:tracePt t="119821" x="5446713" y="1874838"/>
          <p14:tracePt t="119835" x="5394325" y="1893888"/>
          <p14:tracePt t="119856" x="5357813" y="1901825"/>
          <p14:tracePt t="119864" x="5313363" y="1901825"/>
          <p14:tracePt t="119884" x="5170488" y="1919288"/>
          <p14:tracePt t="119905" x="5089525" y="1938338"/>
          <p14:tracePt t="119919" x="4929188" y="1946275"/>
          <p14:tracePt t="119932" x="4884738" y="1946275"/>
          <p14:tracePt t="119966" x="4822825" y="1946275"/>
          <p14:tracePt t="119968" x="4795838" y="1946275"/>
          <p14:tracePt t="119991" x="4768850" y="1946275"/>
          <p14:tracePt t="120004" x="4697413" y="1946275"/>
          <p14:tracePt t="120028" x="4670425" y="1946275"/>
          <p14:tracePt t="120039" x="4633913" y="1946275"/>
          <p14:tracePt t="120052" x="4581525" y="1946275"/>
          <p14:tracePt t="120076" x="4572000" y="1946275"/>
          <p14:tracePt t="120089" x="4554538" y="1946275"/>
          <p14:tracePt t="120103" x="4537075" y="1946275"/>
          <p14:tracePt t="120236" x="4572000" y="1938338"/>
          <p14:tracePt t="120247" x="4652963" y="1938338"/>
          <p14:tracePt t="120261" x="4741863" y="1928813"/>
          <p14:tracePt t="120272" x="4973638" y="1928813"/>
          <p14:tracePt t="120297" x="5081588" y="1928813"/>
          <p14:tracePt t="120307" x="5170488" y="1928813"/>
          <p14:tracePt t="120321" x="5367338" y="1928813"/>
          <p14:tracePt t="120343" x="5465763" y="1928813"/>
          <p14:tracePt t="120357" x="5680075" y="1928813"/>
          <p14:tracePt t="120369" x="5751513" y="1911350"/>
          <p14:tracePt t="120386" x="5803900" y="1901825"/>
          <p14:tracePt t="120403" x="5867400" y="1893888"/>
          <p14:tracePt t="120431" x="5875338" y="1874838"/>
          <p14:tracePt t="120907" x="5857875" y="1874838"/>
          <p14:tracePt t="120916" x="5840413" y="1874838"/>
          <p14:tracePt t="120928" x="5786438" y="1874838"/>
          <p14:tracePt t="120942" x="5741988" y="1874838"/>
          <p14:tracePt t="120965" x="5680075" y="1874838"/>
          <p14:tracePt t="120978" x="5465763" y="1874838"/>
          <p14:tracePt t="121002" x="5205413" y="1884363"/>
          <p14:tracePt t="121026" x="5054600" y="1893888"/>
          <p14:tracePt t="121041" x="4929188" y="1911350"/>
          <p14:tracePt t="121058" x="4857750" y="1919288"/>
          <p14:tracePt t="121063" x="4776788" y="1928813"/>
          <p14:tracePt t="121077" x="4697413" y="1938338"/>
          <p14:tracePt t="121100" x="4679950" y="1938338"/>
          <p14:tracePt t="121114" x="4652963" y="1938338"/>
          <p14:tracePt t="121404" x="4679950" y="1938338"/>
          <p14:tracePt t="121418" x="4714875" y="1938338"/>
          <p14:tracePt t="121429" x="4759325" y="1938338"/>
          <p14:tracePt t="121441" x="4795838" y="1938338"/>
          <p14:tracePt t="121453" x="4822825" y="1938338"/>
          <p14:tracePt t="121468" x="4884738" y="1938338"/>
          <p14:tracePt t="121479" x="4902200" y="1938338"/>
          <p14:tracePt t="121512" x="4946650" y="1955800"/>
          <p14:tracePt t="121516" x="5000625" y="1965325"/>
          <p14:tracePt t="121529" x="5045075" y="1973263"/>
          <p14:tracePt t="121550" x="5108575" y="1990725"/>
          <p14:tracePt t="121563" x="5133975" y="1990725"/>
          <p14:tracePt t="121587" x="5143500" y="2000250"/>
          <p14:tracePt t="121599" x="5187950" y="2000250"/>
          <p14:tracePt t="121625" x="5197475" y="2000250"/>
          <p14:tracePt t="121636" x="5197475" y="2009775"/>
          <p14:tracePt t="121662" x="5205413" y="2017713"/>
          <p14:tracePt t="121733" x="5187950" y="2017713"/>
          <p14:tracePt t="121746" x="5160963" y="2017713"/>
          <p14:tracePt t="121757" x="5126038" y="2017713"/>
          <p14:tracePt t="121764" x="5108575" y="2017713"/>
          <p14:tracePt t="121786" x="4991100" y="2017713"/>
          <p14:tracePt t="121806" x="4919663" y="2000250"/>
          <p14:tracePt t="121819" x="4714875" y="2000250"/>
          <p14:tracePt t="121842" x="4652963" y="2000250"/>
          <p14:tracePt t="121856" x="4633913" y="2000250"/>
          <p14:tracePt t="121864" x="4589463" y="2000250"/>
          <p14:tracePt t="121898" x="4572000" y="2000250"/>
          <p14:tracePt t="121904" x="4545013" y="2000250"/>
          <p14:tracePt t="121917" x="4518025" y="2000250"/>
          <p14:tracePt t="122004" x="4537075" y="2000250"/>
          <p14:tracePt t="122014" x="4572000" y="2000250"/>
          <p14:tracePt t="122026" x="4625975" y="2000250"/>
          <p14:tracePt t="122038" x="4830763" y="2000250"/>
          <p14:tracePt t="122066" x="4919663" y="2000250"/>
          <p14:tracePt t="122074" x="5045075" y="2000250"/>
          <p14:tracePt t="122088" x="5340350" y="2000250"/>
          <p14:tracePt t="122112" x="5491163" y="1982788"/>
          <p14:tracePt t="122123" x="5634038" y="1973263"/>
          <p14:tracePt t="122136" x="5919788" y="1973263"/>
          <p14:tracePt t="122159" x="6027738" y="1955800"/>
          <p14:tracePt t="122173" x="6108700" y="1955800"/>
          <p14:tracePt t="122525" x="6099175" y="1955800"/>
          <p14:tracePt t="122539" x="6081713" y="1955800"/>
          <p14:tracePt t="122648" x="6081713" y="1946275"/>
          <p14:tracePt t="122659" x="6108700" y="1901825"/>
          <p14:tracePt t="122672" x="6134100" y="1822450"/>
          <p14:tracePt t="122683" x="6180138" y="1741488"/>
          <p14:tracePt t="122696" x="6215063" y="1660525"/>
          <p14:tracePt t="122709" x="6303963" y="1536700"/>
          <p14:tracePt t="122732" x="6367463" y="1455738"/>
          <p14:tracePt t="122746" x="6500813" y="1285875"/>
          <p14:tracePt t="122757" x="6537325" y="1214438"/>
          <p14:tracePt t="122773" x="6581775" y="1160463"/>
          <p14:tracePt t="122793" x="6626225" y="1071563"/>
          <p14:tracePt t="122807" x="6653213" y="1044575"/>
          <p14:tracePt t="122840" x="6653213" y="1036638"/>
          <p14:tracePt t="122855" x="6653213" y="1027113"/>
          <p14:tracePt t="122878" x="6661150" y="1027113"/>
          <p14:tracePt t="123306" x="6705600" y="1017588"/>
          <p14:tracePt t="123317" x="6724650" y="1009650"/>
          <p14:tracePt t="123332" x="6751638" y="1009650"/>
          <p14:tracePt t="123341" x="6769100" y="1009650"/>
          <p14:tracePt t="123354" x="6777038" y="1009650"/>
          <p14:tracePt t="123367" x="6804025" y="1009650"/>
          <p14:tracePt t="123381" x="6840538" y="1000125"/>
          <p14:tracePt t="123415" x="6858000" y="1000125"/>
          <p14:tracePt t="123426" x="6884988" y="1000125"/>
          <p14:tracePt t="123976" x="6894513" y="1000125"/>
          <p14:tracePt t="123999" x="6902450" y="1009650"/>
          <p14:tracePt t="124072" x="6911975" y="1009650"/>
          <p14:tracePt t="124087" x="6919913" y="1027113"/>
          <p14:tracePt t="124097" x="6919913" y="1036638"/>
          <p14:tracePt t="124108" x="6929438" y="1036638"/>
          <p14:tracePt t="124120" x="6938963" y="1062038"/>
          <p14:tracePt t="124157" x="6938963" y="1071563"/>
          <p14:tracePt t="124170" x="6938963" y="1081088"/>
          <p14:tracePt t="124181" x="6938963" y="1089025"/>
          <p14:tracePt t="124193" x="6946900" y="1089025"/>
          <p14:tracePt t="124693" x="6946900" y="1098550"/>
          <p14:tracePt t="124865" x="6938963" y="1108075"/>
          <p14:tracePt t="124878" x="6929438" y="1108075"/>
          <p14:tracePt t="124891" x="6929438" y="1116013"/>
          <p14:tracePt t="124937" x="6929438" y="1125538"/>
          <p14:tracePt t="124950" x="6919913" y="1125538"/>
          <p14:tracePt t="124962" x="6902450" y="1143000"/>
          <p14:tracePt t="124978" x="6858000" y="1179513"/>
          <p14:tracePt t="124999" x="6831013" y="1204913"/>
          <p14:tracePt t="125010" x="6813550" y="1268413"/>
          <p14:tracePt t="125042" x="6786563" y="1303338"/>
          <p14:tracePt t="125046" x="6769100" y="1393825"/>
          <p14:tracePt t="125070" x="6751638" y="1428750"/>
          <p14:tracePt t="125084" x="6742113" y="1482725"/>
          <p14:tracePt t="125095" x="6732588" y="1589088"/>
          <p14:tracePt t="125119" x="6724650" y="1652588"/>
          <p14:tracePt t="125131" x="6724650" y="1704975"/>
          <p14:tracePt t="125146" x="6724650" y="1724025"/>
          <p14:tracePt t="125474" x="6705600" y="1731963"/>
          <p14:tracePt t="125487" x="6680200" y="1751013"/>
          <p14:tracePt t="125503" x="6643688" y="1785938"/>
          <p14:tracePt t="125511" x="6616700" y="1830388"/>
          <p14:tracePt t="125522" x="6589713" y="1866900"/>
          <p14:tracePt t="125534" x="6554788" y="1938338"/>
          <p14:tracePt t="125558" x="6545263" y="1955800"/>
          <p14:tracePt t="125571" x="6537325" y="1982788"/>
          <p14:tracePt t="125583" x="6527800" y="2017713"/>
          <p14:tracePt t="125614" x="6518275" y="2017713"/>
          <p14:tracePt t="125621" x="6510338" y="2027238"/>
          <p14:tracePt t="125633" x="6500813" y="2027238"/>
          <p14:tracePt t="125741" x="6500813" y="2036763"/>
          <p14:tracePt t="125802" x="6500813" y="2044700"/>
          <p14:tracePt t="125828" x="6500813" y="2027238"/>
          <p14:tracePt t="125838" x="6500813" y="1965325"/>
          <p14:tracePt t="125852" x="6500813" y="1901825"/>
          <p14:tracePt t="125862" x="6491288" y="1830388"/>
          <p14:tracePt t="125875" x="6465888" y="1714500"/>
          <p14:tracePt t="125900" x="6419850" y="1482725"/>
          <p14:tracePt t="125917" x="6394450" y="1374775"/>
          <p14:tracePt t="125926" x="6375400" y="1268413"/>
          <p14:tracePt t="125938" x="6348413" y="1081088"/>
          <p14:tracePt t="125961" x="6340475" y="1017588"/>
          <p14:tracePt t="125974" x="6330950" y="965200"/>
          <p14:tracePt t="125985" x="6323013" y="901700"/>
          <p14:tracePt t="126010" x="6313488" y="893763"/>
          <p14:tracePt t="126022" x="6313488" y="874713"/>
          <p14:tracePt t="126039" x="6296025" y="857250"/>
          <p14:tracePt t="126058" x="6286500" y="839788"/>
          <p14:tracePt t="126071" x="6276975" y="830263"/>
          <p14:tracePt t="127119" x="6276975" y="839788"/>
          <p14:tracePt t="127129" x="6276975" y="847725"/>
          <p14:tracePt t="127148" x="6269038" y="866775"/>
          <p14:tracePt t="127154" x="6269038" y="884238"/>
          <p14:tracePt t="127168" x="6259513" y="901700"/>
          <p14:tracePt t="127179" x="6259513" y="928688"/>
          <p14:tracePt t="127210" x="6259513" y="938213"/>
          <p14:tracePt t="127216" x="6259513" y="965200"/>
          <p14:tracePt t="127252" x="6259513" y="973138"/>
          <p14:tracePt t="127267" x="6259513" y="982663"/>
          <p14:tracePt t="127898" x="6259513" y="990600"/>
          <p14:tracePt t="127914" x="6259513" y="1000125"/>
          <p14:tracePt t="127922" x="6259513" y="1017588"/>
          <p14:tracePt t="127948" x="6259513" y="1036638"/>
          <p14:tracePt t="127957" x="6259513" y="1054100"/>
          <p14:tracePt t="127984" x="6259513" y="1071563"/>
          <p14:tracePt t="127996" x="6259513" y="1098550"/>
          <p14:tracePt t="128007" x="6269038" y="1108075"/>
          <p14:tracePt t="128018" x="6276975" y="1125538"/>
          <p14:tracePt t="128044" x="6286500" y="1133475"/>
          <p14:tracePt t="128056" x="6296025" y="1152525"/>
          <p14:tracePt t="128086" x="6303963" y="1160463"/>
          <p14:tracePt t="128092" x="6313488" y="1160463"/>
          <p14:tracePt t="128115" x="6323013" y="1169988"/>
          <p14:tracePt t="128145" x="6323013" y="1179513"/>
          <p14:tracePt t="128435" x="6323013" y="1196975"/>
          <p14:tracePt t="128446" x="6330950" y="1231900"/>
          <p14:tracePt t="128457" x="6340475" y="1285875"/>
          <p14:tracePt t="128472" x="6357938" y="1339850"/>
          <p14:tracePt t="128483" x="6367463" y="1384300"/>
          <p14:tracePt t="128495" x="6394450" y="1446213"/>
          <p14:tracePt t="128506" x="6411913" y="1473200"/>
          <p14:tracePt t="128530" x="6429375" y="1500188"/>
          <p14:tracePt t="128542" x="6456363" y="1527175"/>
          <p14:tracePt t="128567" x="6473825" y="1544638"/>
          <p14:tracePt t="128580" x="6491288" y="1544638"/>
          <p14:tracePt t="128594" x="6518275" y="1544638"/>
          <p14:tracePt t="128848" x="6537325" y="1544638"/>
          <p14:tracePt t="128863" x="6572250" y="1544638"/>
          <p14:tracePt t="128865" x="6608763" y="1536700"/>
          <p14:tracePt t="128884" x="6688138" y="1527175"/>
          <p14:tracePt t="128899" x="6759575" y="1517650"/>
          <p14:tracePt t="128911" x="6848475" y="1500188"/>
          <p14:tracePt t="128934" x="6884988" y="1500188"/>
          <p14:tracePt t="128946" x="6911975" y="1490663"/>
          <p14:tracePt t="128975" x="6919913" y="1490663"/>
          <p14:tracePt t="128982" x="6929438" y="1490663"/>
          <p14:tracePt t="128994" x="6956425" y="1482725"/>
          <p14:tracePt t="129026" x="6983413" y="1473200"/>
          <p14:tracePt t="129336" x="7000875" y="1455738"/>
          <p14:tracePt t="129350" x="7027863" y="1438275"/>
          <p14:tracePt t="129362" x="7054850" y="1411288"/>
          <p14:tracePt t="129367" x="7072313" y="1401763"/>
          <p14:tracePt t="129386" x="7089775" y="1393825"/>
          <p14:tracePt t="129398" x="7099300" y="1384300"/>
          <p14:tracePt t="129420" x="7099300" y="1374775"/>
          <p14:tracePt t="130786" x="7089775" y="1374775"/>
          <p14:tracePt t="130799" x="7054850" y="1374775"/>
          <p14:tracePt t="130809" x="7018338" y="1374775"/>
          <p14:tracePt t="130823" x="6983413" y="1374775"/>
          <p14:tracePt t="130834" x="6946900" y="1374775"/>
          <p14:tracePt t="130845" x="6919913" y="1374775"/>
          <p14:tracePt t="130859" x="6848475" y="1374775"/>
          <p14:tracePt t="130876" x="6840538" y="1374775"/>
          <p14:tracePt t="130896" x="6831013" y="1374775"/>
          <p14:tracePt t="130920" x="6813550" y="1374775"/>
          <p14:tracePt t="130956" x="6804025" y="1366838"/>
          <p14:tracePt t="130981" x="6804025" y="1357313"/>
          <p14:tracePt t="131007" x="6813550" y="1339850"/>
          <p14:tracePt t="131019" x="6840538" y="1322388"/>
          <p14:tracePt t="131335" x="6848475" y="1303338"/>
          <p14:tracePt t="131346" x="6858000" y="1303338"/>
          <p14:tracePt t="131371" x="6858000" y="1295400"/>
          <p14:tracePt t="131493" x="6858000" y="1285875"/>
          <p14:tracePt t="131552" x="6858000" y="1276350"/>
          <p14:tracePt t="131577" x="6858000" y="1268413"/>
          <p14:tracePt t="131603" x="6858000" y="1258888"/>
          <p14:tracePt t="131625" x="6858000" y="1250950"/>
          <p14:tracePt t="131992" x="6867525" y="1250950"/>
          <p14:tracePt t="132017" x="6884988" y="1250950"/>
          <p14:tracePt t="132028" x="6911975" y="1250950"/>
          <p14:tracePt t="132040" x="6965950" y="1250950"/>
          <p14:tracePt t="132053" x="6983413" y="1250950"/>
          <p14:tracePt t="132086" x="7010400" y="1250950"/>
          <p14:tracePt t="132090" x="7062788" y="1250950"/>
          <p14:tracePt t="132119" x="7089775" y="1250950"/>
          <p14:tracePt t="132138" x="7108825" y="1250950"/>
          <p14:tracePt t="132149" x="7116763" y="1250950"/>
          <p14:tracePt t="132186" x="7126288" y="1241425"/>
          <p14:tracePt t="132197" x="7134225" y="1223963"/>
          <p14:tracePt t="134132" x="7134225" y="1231900"/>
          <p14:tracePt t="134155" x="7134225" y="1250950"/>
          <p14:tracePt t="134167" x="7126288" y="1268413"/>
          <p14:tracePt t="134180" x="7116763" y="1295400"/>
          <p14:tracePt t="134192" x="7099300" y="1312863"/>
          <p14:tracePt t="134205" x="7054850" y="1393825"/>
          <p14:tracePt t="134228" x="7018338" y="1455738"/>
          <p14:tracePt t="134242" x="6929438" y="1598613"/>
          <p14:tracePt t="134264" x="6894513" y="1660525"/>
          <p14:tracePt t="134271" x="6840538" y="1768475"/>
          <p14:tracePt t="134305" x="6831013" y="1822450"/>
          <p14:tracePt t="134312" x="6823075" y="1857375"/>
          <p14:tracePt t="134326" x="6813550" y="1919288"/>
          <p14:tracePt t="134339" x="6813550" y="1955800"/>
          <p14:tracePt t="134362" x="6813550" y="1982788"/>
          <p14:tracePt t="134373" x="6813550" y="2017713"/>
          <p14:tracePt t="134400" x="6813550" y="2036763"/>
          <p14:tracePt t="135351" x="6813550" y="2044700"/>
          <p14:tracePt t="135368" x="6796088" y="2044700"/>
          <p14:tracePt t="135369" x="6786563" y="2044700"/>
          <p14:tracePt t="135385" x="6715125" y="2044700"/>
          <p14:tracePt t="135399" x="6680200" y="2044700"/>
          <p14:tracePt t="135422" x="6634163" y="2044700"/>
          <p14:tracePt t="135433" x="6537325" y="2054225"/>
          <p14:tracePt t="135467" x="6491288" y="2062163"/>
          <p14:tracePt t="135471" x="6456363" y="2071688"/>
          <p14:tracePt t="135483" x="6402388" y="2081213"/>
          <p14:tracePt t="135508" x="6375400" y="2081213"/>
          <p14:tracePt t="135519" x="6340475" y="2089150"/>
          <p14:tracePt t="135543" x="6330950" y="2089150"/>
          <p14:tracePt t="135569" x="6323013" y="2089150"/>
          <p14:tracePt t="135583" x="6313488" y="2089150"/>
          <p14:tracePt t="135593" x="6303963" y="2089150"/>
          <p14:tracePt t="135897" x="6251575" y="2089150"/>
          <p14:tracePt t="135910" x="6170613" y="2089150"/>
          <p14:tracePt t="135921" x="6089650" y="2089150"/>
          <p14:tracePt t="135934" x="6027738" y="2081213"/>
          <p14:tracePt t="135946" x="5983288" y="2081213"/>
          <p14:tracePt t="135957" x="5929313" y="2071688"/>
          <p14:tracePt t="135970" x="5929313" y="2062163"/>
          <p14:tracePt t="135994" x="5919788" y="2062163"/>
          <p14:tracePt t="136020" x="5919788" y="2054225"/>
          <p14:tracePt t="136056" x="5956300" y="2009775"/>
          <p14:tracePt t="136067" x="6054725" y="1928813"/>
          <p14:tracePt t="136086" x="6161088" y="1866900"/>
          <p14:tracePt t="136093" x="6446838" y="1751013"/>
          <p14:tracePt t="136105" x="6554788" y="1714500"/>
          <p14:tracePt t="136128" x="6626225" y="1697038"/>
          <p14:tracePt t="136139" x="6661150" y="1679575"/>
          <p14:tracePt t="136165" x="6670675" y="1679575"/>
          <p14:tracePt t="136192" x="6688138" y="1679575"/>
          <p14:tracePt t="136201" x="6697663" y="1687513"/>
          <p14:tracePt t="136214" x="6697663" y="1714500"/>
          <p14:tracePt t="136225" x="6697663" y="1776413"/>
          <p14:tracePt t="136239" x="6697663" y="1822450"/>
          <p14:tracePt t="136263" x="6688138" y="1901825"/>
          <p14:tracePt t="136272" x="6634163" y="2081213"/>
          <p14:tracePt t="136305" x="6599238" y="2179638"/>
          <p14:tracePt t="136313" x="6527800" y="2366963"/>
          <p14:tracePt t="136326" x="6491288" y="2438400"/>
          <p14:tracePt t="136340" x="6446838" y="2465388"/>
          <p14:tracePt t="136357" x="6330950" y="2509838"/>
          <p14:tracePt t="136385" x="6180138" y="2509838"/>
          <p14:tracePt t="136397" x="6081713" y="2490788"/>
          <p14:tracePt t="136409" x="5991225" y="2455863"/>
          <p14:tracePt t="136433" x="5911850" y="2419350"/>
          <p14:tracePt t="136445" x="5786438" y="2357438"/>
          <p14:tracePt t="136471" x="5715000" y="2322513"/>
          <p14:tracePt t="136483" x="5661025" y="2295525"/>
          <p14:tracePt t="136494" x="5581650" y="2224088"/>
          <p14:tracePt t="136526" x="5562600" y="2197100"/>
          <p14:tracePt t="136532" x="5527675" y="2152650"/>
          <p14:tracePt t="136542" x="5518150" y="2125663"/>
          <p14:tracePt t="136567" x="5500688" y="2089150"/>
          <p14:tracePt t="136576" x="5500688" y="1982788"/>
          <p14:tracePt t="136604" x="5510213" y="1901825"/>
          <p14:tracePt t="136620" x="5589588" y="1751013"/>
          <p14:tracePt t="136630" x="5626100" y="1697038"/>
          <p14:tracePt t="136653" x="5697538" y="1633538"/>
          <p14:tracePt t="136665" x="5768975" y="1589088"/>
          <p14:tracePt t="136677" x="5973763" y="1517650"/>
          <p14:tracePt t="136709" x="6099175" y="1482725"/>
          <p14:tracePt t="136714" x="6205538" y="1455738"/>
          <p14:tracePt t="136743" x="6357938" y="1446213"/>
          <p14:tracePt t="136749" x="6411913" y="1446213"/>
          <p14:tracePt t="136760" x="6483350" y="1455738"/>
          <p14:tracePt t="136777" x="6518275" y="1482725"/>
          <p14:tracePt t="136800" x="6554788" y="1554163"/>
          <p14:tracePt t="136823" x="6562725" y="1608138"/>
          <p14:tracePt t="136837" x="6562725" y="1758950"/>
          <p14:tracePt t="136865" x="6562725" y="1866900"/>
          <p14:tracePt t="136866" x="6554788" y="1990725"/>
          <p14:tracePt t="136884" x="6527800" y="2098675"/>
          <p14:tracePt t="136895" x="6465888" y="2330450"/>
          <p14:tracePt t="136928" x="6438900" y="2446338"/>
          <p14:tracePt t="136933" x="6419850" y="2536825"/>
          <p14:tracePt t="136946" x="6375400" y="2652713"/>
          <p14:tracePt t="136969" x="6357938" y="2679700"/>
          <p14:tracePt t="136982" x="6251575" y="2732088"/>
          <p14:tracePt t="136995" x="6188075" y="2768600"/>
          <p14:tracePt t="137012" x="6027738" y="2786063"/>
          <p14:tracePt t="137042" x="5965825" y="2786063"/>
          <p14:tracePt t="137056" x="5822950" y="2751138"/>
          <p14:tracePt t="137083" x="5751513" y="2697163"/>
          <p14:tracePt t="137091" x="5688013" y="2625725"/>
          <p14:tracePt t="137103" x="5634038" y="2527300"/>
          <p14:tracePt t="137116" x="5500688" y="2339975"/>
          <p14:tracePt t="137146" x="5456238" y="2251075"/>
          <p14:tracePt t="137157" x="5438775" y="2152650"/>
          <p14:tracePt t="137166" x="5429250" y="1982788"/>
          <p14:tracePt t="137189" x="5429250" y="1901825"/>
          <p14:tracePt t="137200" x="5429250" y="1822450"/>
          <p14:tracePt t="137214" x="5438775" y="1785938"/>
          <p14:tracePt t="137237" x="5438775" y="1768475"/>
          <p14:tracePt t="137263" x="5446713" y="1758950"/>
          <p14:tracePt t="137268" x="5456238" y="1758950"/>
          <p14:tracePt t="137286" x="5483225" y="1741488"/>
          <p14:tracePt t="137299" x="5581650" y="1741488"/>
          <p14:tracePt t="137322" x="5626100" y="1741488"/>
          <p14:tracePt t="137334" x="5786438" y="1741488"/>
          <p14:tracePt t="137359" x="5894388" y="1785938"/>
          <p14:tracePt t="137364" x="5991225" y="1822450"/>
          <p14:tracePt t="137384" x="6170613" y="1901825"/>
          <p14:tracePt t="137407" x="6242050" y="1946275"/>
          <p14:tracePt t="137420" x="6357938" y="2036763"/>
          <p14:tracePt t="137434" x="6402388" y="2081213"/>
          <p14:tracePt t="137458" x="6438900" y="2133600"/>
          <p14:tracePt t="137471" x="6491288" y="2251075"/>
          <p14:tracePt t="137494" x="6510338" y="2330450"/>
          <p14:tracePt t="137505" x="6537325" y="2428875"/>
          <p14:tracePt t="137517" x="6554788" y="2571750"/>
          <p14:tracePt t="137542" x="6572250" y="2633663"/>
          <p14:tracePt t="137553" x="6572250" y="2714625"/>
          <p14:tracePt t="137568" x="6572250" y="2741613"/>
          <p14:tracePt t="137591" x="6572250" y="2759075"/>
          <p14:tracePt t="137603" x="6562725" y="2795588"/>
          <p14:tracePt t="137627" x="6554788" y="2795588"/>
          <p14:tracePt t="137651" x="6510338" y="2822575"/>
          <p14:tracePt t="137663" x="6491288" y="2830513"/>
          <p14:tracePt t="137675" x="6473825" y="2840038"/>
          <p14:tracePt t="137686" x="6446838" y="2847975"/>
          <p14:tracePt t="137704" x="6419850" y="2857500"/>
          <p14:tracePt t="137724" x="6394450" y="2857500"/>
          <p14:tracePt t="137736" x="6340475" y="2847975"/>
          <p14:tracePt t="137760" x="6313488" y="2830513"/>
          <p14:tracePt t="137774" x="6251575" y="2724150"/>
          <p14:tracePt t="137786" x="6242050" y="2714625"/>
          <p14:tracePt t="137810" x="6224588" y="2705100"/>
          <p14:tracePt t="137822" x="6224588" y="2687638"/>
          <p14:tracePt t="138200" x="6224588" y="2652713"/>
          <p14:tracePt t="138215" x="6224588" y="2616200"/>
          <p14:tracePt t="138225" x="6224588" y="2554288"/>
          <p14:tracePt t="138248" x="6224588" y="2500313"/>
          <p14:tracePt t="138261" x="6224588" y="2473325"/>
          <p14:tracePt t="138274" x="6215063" y="2419350"/>
          <p14:tracePt t="138299" x="6215063" y="2401888"/>
          <p14:tracePt t="138310" x="6197600" y="2384425"/>
          <p14:tracePt t="138324" x="6180138" y="2366963"/>
          <p14:tracePt t="138341" x="6180138" y="2357438"/>
          <p14:tracePt t="138368" x="6170613" y="2347913"/>
          <p14:tracePt t="138384" x="6170613" y="2339975"/>
          <p14:tracePt t="138412" x="6170613" y="2322513"/>
          <p14:tracePt t="138419" x="6197600" y="2312988"/>
          <p14:tracePt t="138432" x="6232525" y="2303463"/>
          <p14:tracePt t="138677" x="6269038" y="2224088"/>
          <p14:tracePt t="138688" x="6296025" y="2152650"/>
          <p14:tracePt t="138701" x="6313488" y="2089150"/>
          <p14:tracePt t="138712" x="6340475" y="2027238"/>
          <p14:tracePt t="138724" x="6348413" y="1973263"/>
          <p14:tracePt t="138735" x="6367463" y="1938338"/>
          <p14:tracePt t="138749" x="6375400" y="1893888"/>
          <p14:tracePt t="138907" x="6375400" y="1884363"/>
          <p14:tracePt t="139417" x="6375400" y="1874838"/>
          <p14:tracePt t="139430" x="6367463" y="1866900"/>
          <p14:tracePt t="139443" x="6348413" y="1857375"/>
          <p14:tracePt t="139455" x="6330950" y="1847850"/>
          <p14:tracePt t="139467" x="6323013" y="1830388"/>
          <p14:tracePt t="139483" x="6313488" y="1822450"/>
          <p14:tracePt t="139528" x="6303963" y="1822450"/>
          <p14:tracePt t="141003" x="6303963" y="1830388"/>
          <p14:tracePt t="141016" x="6303963" y="1839913"/>
          <p14:tracePt t="141038" x="6303963" y="1847850"/>
          <p14:tracePt t="141050" x="6303963" y="1866900"/>
          <p14:tracePt t="141078" x="6303963" y="1874838"/>
          <p14:tracePt t="141087" x="6303963" y="1884363"/>
          <p14:tracePt t="141098" x="6313488" y="1893888"/>
          <p14:tracePt t="141124" x="6313488" y="1911350"/>
          <p14:tracePt t="141135" x="6313488" y="1919288"/>
          <p14:tracePt t="141149" x="6313488" y="1928813"/>
          <p14:tracePt t="141160" x="6323013" y="1946275"/>
          <p14:tracePt t="141180" x="6323013" y="1965325"/>
          <p14:tracePt t="141198" x="6323013" y="1973263"/>
          <p14:tracePt t="141214" x="6323013" y="1990725"/>
          <p14:tracePt t="141234" x="6323013" y="2000250"/>
          <p14:tracePt t="141246" x="6323013" y="2017713"/>
          <p14:tracePt t="141272" x="6330950" y="2027238"/>
          <p14:tracePt t="141648" x="6357938" y="2036763"/>
          <p14:tracePt t="141661" x="6375400" y="2054225"/>
          <p14:tracePt t="141671" x="6402388" y="2071688"/>
          <p14:tracePt t="141685" x="6419850" y="2081213"/>
          <p14:tracePt t="141696" x="6438900" y="2089150"/>
          <p14:tracePt t="141722" x="6446838" y="2098675"/>
          <p14:tracePt t="141733" x="6456363" y="2108200"/>
          <p14:tracePt t="141755" x="6473825" y="2116138"/>
          <p14:tracePt t="141769" x="6491288" y="2125663"/>
          <p14:tracePt t="141796" x="6500813" y="2125663"/>
          <p14:tracePt t="141823" x="6510338" y="2125663"/>
          <p14:tracePt t="143317" x="6518275" y="2108200"/>
          <p14:tracePt t="143329" x="6518275" y="2098675"/>
          <p14:tracePt t="143341" x="6518275" y="2089150"/>
          <p14:tracePt t="143354" x="6537325" y="2071688"/>
          <p14:tracePt t="143364" x="6554788" y="2054225"/>
          <p14:tracePt t="143396" x="6562725" y="2044700"/>
          <p14:tracePt t="143413" x="6572250" y="2044700"/>
          <p14:tracePt t="143503" x="6589713" y="2054225"/>
          <p14:tracePt t="143512" x="6599238" y="2071688"/>
          <p14:tracePt t="143524" x="6626225" y="2089150"/>
          <p14:tracePt t="143539" x="6626225" y="2116138"/>
          <p14:tracePt t="143561" x="6634163" y="2133600"/>
          <p14:tracePt t="143572" x="6634163" y="2179638"/>
          <p14:tracePt t="143601" x="6643688" y="2205038"/>
          <p14:tracePt t="143611" x="6653213" y="2224088"/>
          <p14:tracePt t="143622" x="6661150" y="2251075"/>
          <p14:tracePt t="143659" x="6670675" y="2251075"/>
          <p14:tracePt t="144048" x="6653213" y="2232025"/>
          <p14:tracePt t="144060" x="6589713" y="2214563"/>
          <p14:tracePt t="144072" x="6510338" y="2170113"/>
          <p14:tracePt t="144083" x="6429375" y="2143125"/>
          <p14:tracePt t="144105" x="6348413" y="2108200"/>
          <p14:tracePt t="144109" x="6286500" y="2089150"/>
          <p14:tracePt t="144132" x="6269038" y="2081213"/>
          <p14:tracePt t="144144" x="6259513" y="2081213"/>
          <p14:tracePt t="144158" x="6242050" y="2081213"/>
          <p14:tracePt t="144193" x="6232525" y="2071688"/>
          <p14:tracePt t="144414" x="6242050" y="2071688"/>
          <p14:tracePt t="144429" x="6251575" y="2071688"/>
          <p14:tracePt t="144463" x="6259513" y="2071688"/>
          <p14:tracePt t="144498" x="6269038" y="2071688"/>
          <p14:tracePt t="144523" x="6276975" y="2081213"/>
          <p14:tracePt t="144536" x="6286500" y="2081213"/>
          <p14:tracePt t="144559" x="6296025" y="2081213"/>
          <p14:tracePt t="144573" x="6303963" y="2081213"/>
          <p14:tracePt t="144644" x="6296025" y="2081213"/>
          <p14:tracePt t="144657" x="6276975" y="2081213"/>
          <p14:tracePt t="144669" x="6269038" y="2081213"/>
          <p14:tracePt t="144682" x="6224588" y="2081213"/>
          <p14:tracePt t="144710" x="6215063" y="2081213"/>
          <p14:tracePt t="144728" x="6197600" y="2081213"/>
          <p14:tracePt t="144731" x="6170613" y="2071688"/>
          <p14:tracePt t="144754" x="6153150" y="2071688"/>
          <p14:tracePt t="144764" x="6143625" y="2062163"/>
          <p14:tracePt t="144840" x="6153150" y="2044700"/>
          <p14:tracePt t="144852" x="6197600" y="2036763"/>
          <p14:tracePt t="144866" x="6232525" y="2027238"/>
          <p14:tracePt t="144867" x="6269038" y="2017713"/>
          <p14:tracePt t="144890" x="6340475" y="2017713"/>
          <p14:tracePt t="144901" x="6384925" y="2017713"/>
          <p14:tracePt t="144913" x="6438900" y="2017713"/>
          <p14:tracePt t="144946" x="6483350" y="2027238"/>
          <p14:tracePt t="144950" x="6554788" y="2054225"/>
          <p14:tracePt t="144964" x="6581775" y="2062163"/>
          <p14:tracePt t="144987" x="6616700" y="2089150"/>
          <p14:tracePt t="145010" x="6626225" y="2108200"/>
          <p14:tracePt t="145023" x="6634163" y="2125663"/>
          <p14:tracePt t="145034" x="6634163" y="2170113"/>
          <p14:tracePt t="145058" x="6634163" y="2205038"/>
          <p14:tracePt t="145070" x="6634163" y="2232025"/>
          <p14:tracePt t="145087" x="6634163" y="2286000"/>
          <p14:tracePt t="145107" x="6634163" y="2312988"/>
          <p14:tracePt t="145120" x="6616700" y="2366963"/>
          <p14:tracePt t="145132" x="6599238" y="2374900"/>
          <p14:tracePt t="145164" x="6581775" y="2393950"/>
          <p14:tracePt t="145168" x="6554788" y="2419350"/>
          <p14:tracePt t="145203" x="6527800" y="2428875"/>
          <p14:tracePt t="145214" x="6500813" y="2428875"/>
          <p14:tracePt t="145222" x="6456363" y="2438400"/>
          <p14:tracePt t="145242" x="6438900" y="2438400"/>
          <p14:tracePt t="145255" x="6367463" y="2438400"/>
          <p14:tracePt t="145267" x="6323013" y="2428875"/>
          <p14:tracePt t="145283" x="6286500" y="2419350"/>
          <p14:tracePt t="145305" x="6224588" y="2374900"/>
          <p14:tracePt t="145333" x="6180138" y="2357438"/>
          <p14:tracePt t="145338" x="6153150" y="2330450"/>
          <p14:tracePt t="145351" x="6116638" y="2268538"/>
          <p14:tracePt t="145368" x="6108700" y="2251075"/>
          <p14:tracePt t="145388" x="6099175" y="2205038"/>
          <p14:tracePt t="145402" x="6099175" y="2197100"/>
          <p14:tracePt t="145426" x="6099175" y="2179638"/>
          <p14:tracePt t="145435" x="6099175" y="2160588"/>
          <p14:tracePt t="145462" x="6089650" y="2143125"/>
          <p14:tracePt t="145475" x="6089650" y="2133600"/>
          <p14:tracePt t="145485" x="6089650" y="2125663"/>
          <p14:tracePt t="145523" x="6089650" y="2116138"/>
          <p14:tracePt t="145534" x="6099175" y="2098675"/>
          <p14:tracePt t="145936" x="6108700" y="2098675"/>
          <p14:tracePt t="145950" x="6116638" y="2098675"/>
          <p14:tracePt t="145972" x="6126163" y="2108200"/>
          <p14:tracePt t="145989" x="6143625" y="2108200"/>
          <p14:tracePt t="145996" x="6143625" y="2116138"/>
          <p14:tracePt t="146011" x="6153150" y="2116138"/>
          <p14:tracePt t="146435" x="6153150" y="2108200"/>
          <p14:tracePt t="147754" x="6161088" y="2108200"/>
          <p14:tracePt t="147802" x="6197600" y="2108200"/>
          <p14:tracePt t="147813" x="6224588" y="2108200"/>
          <p14:tracePt t="147825" x="6251575" y="2108200"/>
          <p14:tracePt t="147837" x="6269038" y="2108200"/>
          <p14:tracePt t="147849" x="6303963" y="2108200"/>
          <p14:tracePt t="147871" x="6411913" y="2098675"/>
          <p14:tracePt t="147886" x="6483350" y="2081213"/>
          <p14:tracePt t="147898" x="6527800" y="2071688"/>
          <p14:tracePt t="148422" x="6537325" y="2071688"/>
          <p14:tracePt t="148544" x="6545263" y="2071688"/>
          <p14:tracePt t="148642" x="6554788" y="2071688"/>
          <p14:tracePt t="149726" x="6554788" y="2081213"/>
          <p14:tracePt t="149775" x="6554788" y="2089150"/>
          <p14:tracePt t="149785" x="6562725" y="2089150"/>
          <p14:tracePt t="149811" x="6572250" y="2089150"/>
          <p14:tracePt t="149821" x="6572250" y="2098675"/>
          <p14:tracePt t="149896" x="6581775" y="2098675"/>
          <p14:tracePt t="150223" x="6589713" y="2108200"/>
          <p14:tracePt t="150248" x="6599238" y="2116138"/>
          <p14:tracePt t="150261" x="6608763" y="2125663"/>
          <p14:tracePt t="150273" x="6616700" y="2125663"/>
          <p14:tracePt t="150285" x="6616700" y="2133600"/>
          <p14:tracePt t="150298" x="6616700" y="2143125"/>
          <p14:tracePt t="150312" x="6634163" y="2160588"/>
          <p14:tracePt t="150334" x="6643688" y="2160588"/>
          <p14:tracePt t="150346" x="6653213" y="2179638"/>
          <p14:tracePt t="150370" x="6661150" y="2179638"/>
          <p14:tracePt t="150699" x="6670675" y="2187575"/>
          <p14:tracePt t="150711" x="6670675" y="2197100"/>
          <p14:tracePt t="150726" x="6670675" y="2205038"/>
          <p14:tracePt t="150735" x="6670675" y="2214563"/>
          <p14:tracePt t="150747" x="6688138" y="2232025"/>
          <p14:tracePt t="150763" x="6688138" y="2241550"/>
          <p14:tracePt t="150796" x="6688138" y="2251075"/>
          <p14:tracePt t="150808" x="6697663" y="2259013"/>
          <p14:tracePt t="150820" x="6697663" y="2268538"/>
          <p14:tracePt t="150857" x="6697663" y="2276475"/>
          <p14:tracePt t="150870" x="6705600" y="2276475"/>
          <p14:tracePt t="151286" x="6715125" y="2295525"/>
          <p14:tracePt t="151308" x="6715125" y="2303463"/>
          <p14:tracePt t="151322" x="6724650" y="2312988"/>
          <p14:tracePt t="151332" x="6724650" y="2322513"/>
          <p14:tracePt t="151359" x="6724650" y="2330450"/>
          <p14:tracePt t="151370" x="6724650" y="2339975"/>
          <p14:tracePt t="151382" x="6732588" y="2339975"/>
          <p14:tracePt t="151405" x="6732588" y="2347913"/>
          <p14:tracePt t="151640" x="0" y="0"/>
        </p14:tracePtLst>
        <p14:tracePtLst>
          <p14:tracePt t="220348" x="6554788" y="3438525"/>
          <p14:tracePt t="220891" x="6537325" y="3455988"/>
          <p14:tracePt t="220903" x="6500813" y="3490913"/>
          <p14:tracePt t="220915" x="6411913" y="3581400"/>
          <p14:tracePt t="220929" x="6276975" y="3697288"/>
          <p14:tracePt t="220940" x="5929313" y="4037013"/>
          <p14:tracePt t="220954" x="5813425" y="4152900"/>
          <p14:tracePt t="220975" x="5741988" y="4232275"/>
          <p14:tracePt t="220988" x="5670550" y="4303713"/>
          <p14:tracePt t="221001" x="5562600" y="4375150"/>
          <p14:tracePt t="221013" x="5491163" y="4429125"/>
          <p14:tracePt t="221037" x="5429250" y="4446588"/>
          <p14:tracePt t="221048" x="5348288" y="4483100"/>
          <p14:tracePt t="221074" x="5322888" y="4483100"/>
          <p14:tracePt t="221084" x="5303838" y="4510088"/>
          <p14:tracePt t="221097" x="5276850" y="4527550"/>
          <p14:tracePt t="221124" x="5241925" y="4545013"/>
          <p14:tracePt t="221136" x="5232400" y="4562475"/>
          <p14:tracePt t="221158" x="5232400" y="4581525"/>
          <p14:tracePt t="221180" x="5232400" y="4598988"/>
          <p14:tracePt t="221475" x="5224463" y="4598988"/>
          <p14:tracePt t="221492" x="5180013" y="4616450"/>
          <p14:tracePt t="221499" x="5045075" y="4643438"/>
          <p14:tracePt t="221513" x="4822825" y="4705350"/>
          <p14:tracePt t="221526" x="4062413" y="4857750"/>
          <p14:tracePt t="221537" x="3732213" y="4911725"/>
          <p14:tracePt t="221561" x="3517900" y="4956175"/>
          <p14:tracePt t="221574" x="3286125" y="5000625"/>
          <p14:tracePt t="221588" x="3160713" y="5010150"/>
          <p14:tracePt t="221609" x="3081338" y="5027613"/>
          <p14:tracePt t="221621" x="3062288" y="5027613"/>
          <p14:tracePt t="221648" x="3054350" y="5037138"/>
          <p14:tracePt t="221682" x="3044825" y="5037138"/>
          <p14:tracePt t="222901" x="3044825" y="5027613"/>
          <p14:tracePt t="222938" x="3044825" y="5018088"/>
          <p14:tracePt t="222948" x="3062288" y="5010150"/>
          <p14:tracePt t="222961" x="3081338" y="5000625"/>
          <p14:tracePt t="222975" x="3089275" y="4991100"/>
          <p14:tracePt t="222986" x="3152775" y="4965700"/>
          <p14:tracePt t="223011" x="3187700" y="4956175"/>
          <p14:tracePt t="223027" x="3232150" y="4956175"/>
          <p14:tracePt t="223036" x="3357563" y="4956175"/>
          <p14:tracePt t="223061" x="3438525" y="4956175"/>
          <p14:tracePt t="223071" x="3527425" y="4956175"/>
          <p14:tracePt t="223084" x="3776663" y="4911725"/>
          <p14:tracePt t="223116" x="3902075" y="4884738"/>
          <p14:tracePt t="223119" x="4116388" y="4875213"/>
          <p14:tracePt t="223150" x="4160838" y="4875213"/>
          <p14:tracePt t="223157" x="4214813" y="4884738"/>
          <p14:tracePt t="223171" x="4268788" y="4973638"/>
          <p14:tracePt t="223194" x="4276725" y="5037138"/>
          <p14:tracePt t="223205" x="4295775" y="5108575"/>
          <p14:tracePt t="223219" x="4330700" y="5160963"/>
          <p14:tracePt t="223887" x="4340225" y="5143500"/>
          <p14:tracePt t="223899" x="4357688" y="5108575"/>
          <p14:tracePt t="223912" x="4375150" y="5045075"/>
          <p14:tracePt t="223925" x="4384675" y="5027613"/>
          <p14:tracePt t="223949" x="4384675" y="5018088"/>
          <p14:tracePt t="223961" x="4384675" y="5010150"/>
          <p14:tracePt t="223990" x="4384675" y="5000625"/>
          <p14:tracePt t="224069" x="4384675" y="5010150"/>
          <p14:tracePt t="224082" x="4375150" y="5010150"/>
          <p14:tracePt t="224096" x="4375150" y="5018088"/>
          <p14:tracePt t="224106" x="4375150" y="5027613"/>
          <p14:tracePt t="224119" x="4375150" y="5037138"/>
          <p14:tracePt t="224655" x="4384675" y="5037138"/>
          <p14:tracePt t="224668" x="4411663" y="5037138"/>
          <p14:tracePt t="224681" x="4429125" y="5037138"/>
          <p14:tracePt t="224692" x="4456113" y="5027613"/>
          <p14:tracePt t="224706" x="4473575" y="5027613"/>
          <p14:tracePt t="224717" x="4491038" y="5018088"/>
          <p14:tracePt t="224740" x="4510088" y="5010150"/>
          <p14:tracePt t="224754" x="4527550" y="5000625"/>
          <p14:tracePt t="224765" x="4554538" y="5000625"/>
          <p14:tracePt t="224784" x="4562475" y="4983163"/>
          <p14:tracePt t="224801" x="4616450" y="4956175"/>
          <p14:tracePt t="225204" x="4616450" y="5000625"/>
          <p14:tracePt t="225220" x="4589463" y="5313363"/>
          <p14:tracePt t="225263" x="4581525" y="5438775"/>
          <p14:tracePt t="225265" x="4581525" y="5562600"/>
          <p14:tracePt t="225288" x="4581525" y="5786438"/>
          <p14:tracePt t="225321" x="4581525" y="5911850"/>
          <p14:tracePt t="225325" x="4581525" y="6045200"/>
          <p14:tracePt t="225338" x="4608513" y="6259513"/>
          <p14:tracePt t="225361" x="4633913" y="6330950"/>
          <p14:tracePt t="225369" x="4652963" y="6402388"/>
          <p14:tracePt t="226201" x="4652963" y="6411913"/>
          <p14:tracePt t="226215" x="4652963" y="6419850"/>
          <p14:tracePt t="226226" x="4652963" y="6429375"/>
          <p14:tracePt t="226240" x="4652963" y="6438900"/>
          <p14:tracePt t="226252" x="4652963" y="6446838"/>
          <p14:tracePt t="226263" x="4652963" y="6473825"/>
          <p14:tracePt t="226279" x="4652963" y="6483350"/>
          <p14:tracePt t="226301" x="4652963" y="6491288"/>
          <p14:tracePt t="226311" x="4652963" y="6510338"/>
          <p14:tracePt t="226336" x="4652963" y="6527800"/>
          <p14:tracePt t="226348" x="4652963" y="6545263"/>
          <p14:tracePt t="226377" x="4652963" y="6581775"/>
          <p14:tracePt t="226385" x="4652963" y="6599238"/>
          <p14:tracePt t="226397" x="4652963" y="6634163"/>
          <p14:tracePt t="226433" x="4652963" y="6653213"/>
          <p14:tracePt t="226447" x="4652963" y="6661150"/>
          <p14:tracePt t="226458" x="4652963" y="6670675"/>
          <p14:tracePt t="226471" x="4652963" y="6680200"/>
          <p14:tracePt t="226483" x="4652963" y="6697663"/>
          <p14:tracePt t="226512" x="4652963" y="6705600"/>
          <p14:tracePt t="226521" x="4652963" y="6715125"/>
          <p14:tracePt t="226532" x="4652963" y="6732588"/>
          <p14:tracePt t="226556" x="4652963" y="6742113"/>
          <p14:tracePt t="226625" x="4652963" y="6751638"/>
          <p14:tracePt t="226635" x="4652963" y="6759575"/>
          <p14:tracePt t="226644" x="4652963" y="6769100"/>
          <p14:tracePt t="226662" x="4652963" y="6777038"/>
          <p14:tracePt t="226677" x="4652963" y="6786563"/>
          <p14:tracePt t="226691" x="4652963" y="6796088"/>
          <p14:tracePt t="226714" x="4652963" y="6804025"/>
          <p14:tracePt t="226750" x="4652963" y="6769100"/>
          <p14:tracePt t="226761" x="4652963" y="6705600"/>
          <p14:tracePt t="226769" x="4652963" y="6643688"/>
          <p14:tracePt t="226787" x="4652963" y="6554788"/>
          <p14:tracePt t="226800" x="4670425" y="6348413"/>
          <p14:tracePt t="226823" x="4687888" y="6242050"/>
          <p14:tracePt t="226836" x="4724400" y="6054725"/>
          <p14:tracePt t="226860" x="4732338" y="5973763"/>
          <p14:tracePt t="226870" x="4751388" y="5911850"/>
          <p14:tracePt t="226884" x="4776788" y="5822950"/>
          <p14:tracePt t="226909" x="4803775" y="5768975"/>
          <p14:tracePt t="226922" x="4822825" y="5732463"/>
          <p14:tracePt t="226934" x="4857750" y="5697538"/>
          <p14:tracePt t="227349" x="4857750" y="5680075"/>
          <p14:tracePt t="227361" x="4848225" y="5643563"/>
          <p14:tracePt t="227365" x="4813300" y="5589588"/>
          <p14:tracePt t="227385" x="4751388" y="5500688"/>
          <p14:tracePt t="227397" x="4679950" y="5394325"/>
          <p14:tracePt t="227407" x="4348163" y="5126038"/>
          <p14:tracePt t="227432" x="4152900" y="5037138"/>
          <p14:tracePt t="227445" x="3919538" y="4956175"/>
          <p14:tracePt t="227457" x="3473450" y="4875213"/>
          <p14:tracePt t="227482" x="3276600" y="4867275"/>
          <p14:tracePt t="227493" x="3125788" y="4867275"/>
          <p14:tracePt t="227506" x="2928938" y="4867275"/>
          <p14:tracePt t="227531" x="2867025" y="4867275"/>
          <p14:tracePt t="227542" x="2768600" y="4867275"/>
          <p14:tracePt t="227555" x="2751138" y="4867275"/>
          <p14:tracePt t="227799" x="2732088" y="4875213"/>
          <p14:tracePt t="227815" x="2697163" y="4875213"/>
          <p14:tracePt t="227823" x="2608263" y="4894263"/>
          <p14:tracePt t="227833" x="2446338" y="4919663"/>
          <p14:tracePt t="227854" x="2214563" y="4946650"/>
          <p14:tracePt t="227855" x="1581150" y="5054600"/>
          <p14:tracePt t="227882" x="1339850" y="5099050"/>
          <p14:tracePt t="227898" x="1169988" y="5116513"/>
          <p14:tracePt t="227909" x="955675" y="5126038"/>
          <p14:tracePt t="227932" x="911225" y="5116513"/>
          <p14:tracePt t="227945" x="822325" y="5108575"/>
          <p14:tracePt t="227969" x="803275" y="5099050"/>
          <p14:tracePt t="227982" x="785813" y="5099050"/>
          <p14:tracePt t="227993" x="758825" y="5081588"/>
          <p14:tracePt t="228469" x="758825" y="5072063"/>
          <p14:tracePt t="228506" x="776288" y="5072063"/>
          <p14:tracePt t="228516" x="812800" y="5072063"/>
          <p14:tracePt t="228529" x="874713" y="5072063"/>
          <p14:tracePt t="228542" x="938213" y="5072063"/>
          <p14:tracePt t="228553" x="990600" y="5072063"/>
          <p14:tracePt t="228566" x="1133475" y="5072063"/>
          <p14:tracePt t="228590" x="1196975" y="5072063"/>
          <p14:tracePt t="228602" x="1276350" y="5081588"/>
          <p14:tracePt t="228614" x="1393825" y="5099050"/>
          <p14:tracePt t="228647" x="1455738" y="5099050"/>
          <p14:tracePt t="228652" x="1544638" y="5099050"/>
          <p14:tracePt t="228665" x="1581150" y="5099050"/>
          <p14:tracePt t="228957" x="1616075" y="5099050"/>
          <p14:tracePt t="228967" x="1679575" y="5099050"/>
          <p14:tracePt t="228982" x="1785938" y="5081588"/>
          <p14:tracePt t="228992" x="1919288" y="5062538"/>
          <p14:tracePt t="229004" x="2224088" y="5054600"/>
          <p14:tracePt t="229029" x="2347913" y="5062538"/>
          <p14:tracePt t="229040" x="2473325" y="5089525"/>
          <p14:tracePt t="229052" x="2687638" y="5108575"/>
          <p14:tracePt t="229084" x="2795588" y="5116513"/>
          <p14:tracePt t="229089" x="2884488" y="5116513"/>
          <p14:tracePt t="229103" x="2990850" y="5143500"/>
          <p14:tracePt t="229134" x="3027363" y="5153025"/>
          <p14:tracePt t="229139" x="3044825" y="5160963"/>
          <p14:tracePt t="229580" x="3062288" y="5160963"/>
          <p14:tracePt t="229589" x="3089275" y="5153025"/>
          <p14:tracePt t="229604" x="3143250" y="5126038"/>
          <p14:tracePt t="229615" x="3205163" y="5089525"/>
          <p14:tracePt t="229626" x="3482975" y="5000625"/>
          <p14:tracePt t="229651" x="3625850" y="4965700"/>
          <p14:tracePt t="229662" x="3768725" y="4911725"/>
          <p14:tracePt t="229674" x="3990975" y="4840288"/>
          <p14:tracePt t="229713" x="4160838" y="4803775"/>
          <p14:tracePt t="229724" x="4241800" y="4795838"/>
          <p14:tracePt t="229736" x="4313238" y="4795838"/>
          <p14:tracePt t="229747" x="4375150" y="4795838"/>
          <p14:tracePt t="229759" x="4456113" y="4776788"/>
          <p14:tracePt t="229774" x="4473575" y="4759325"/>
          <p14:tracePt t="230200" x="4483100" y="4786313"/>
          <p14:tracePt t="230210" x="4491038" y="4813300"/>
          <p14:tracePt t="230227" x="4500563" y="4830763"/>
          <p14:tracePt t="230236" x="4518025" y="4857750"/>
          <p14:tracePt t="230247" x="4537075" y="4911725"/>
          <p14:tracePt t="230262" x="4554538" y="4938713"/>
          <p14:tracePt t="230283" x="4562475" y="4965700"/>
          <p14:tracePt t="230296" x="4572000" y="5010150"/>
          <p14:tracePt t="230320" x="4572000" y="5037138"/>
          <p14:tracePt t="230332" x="4581525" y="5062538"/>
          <p14:tracePt t="230698" x="4572000" y="5062538"/>
          <p14:tracePt t="230712" x="4545013" y="5062538"/>
          <p14:tracePt t="230723" x="4491038" y="5062538"/>
          <p14:tracePt t="230734" x="4295775" y="5062538"/>
          <p14:tracePt t="230765" x="4143375" y="5062538"/>
          <p14:tracePt t="230770" x="3768725" y="5062538"/>
          <p14:tracePt t="230795" x="3500438" y="5099050"/>
          <p14:tracePt t="230809" x="3205163" y="5133975"/>
          <p14:tracePt t="230820" x="2803525" y="5187950"/>
          <p14:tracePt t="230833" x="2660650" y="5205413"/>
          <p14:tracePt t="230856" x="2571750" y="5214938"/>
          <p14:tracePt t="230866" x="2446338" y="5224463"/>
          <p14:tracePt t="230889" x="2411413" y="5224463"/>
          <p14:tracePt t="230901" x="2401888" y="5214938"/>
          <p14:tracePt t="231173" x="2384425" y="5214938"/>
          <p14:tracePt t="231187" x="2374900" y="5214938"/>
          <p14:tracePt t="231199" x="2366963" y="5214938"/>
          <p14:tracePt t="231209" x="2330450" y="5214938"/>
          <p14:tracePt t="231222" x="2295525" y="5205413"/>
          <p14:tracePt t="231246" x="2268538" y="5197475"/>
          <p14:tracePt t="231257" x="2251075" y="5197475"/>
          <p14:tracePt t="231271" x="2232025" y="5187950"/>
          <p14:tracePt t="231307" x="2224088" y="5187950"/>
          <p14:tracePt t="231380" x="2232025" y="5180013"/>
          <p14:tracePt t="231392" x="2251075" y="5160963"/>
          <p14:tracePt t="231404" x="2286000" y="5153025"/>
          <p14:tracePt t="231418" x="2312988" y="5153025"/>
          <p14:tracePt t="231429" x="2339975" y="5153025"/>
          <p14:tracePt t="231441" x="2419350" y="5153025"/>
          <p14:tracePt t="231475" x="2544763" y="5153025"/>
          <p14:tracePt t="231490" x="2633663" y="5170488"/>
          <p14:tracePt t="231505" x="2759075" y="5170488"/>
          <p14:tracePt t="231521" x="2874963" y="5170488"/>
          <p14:tracePt t="231526" x="3017838" y="5133975"/>
          <p14:tracePt t="231854" x="3044825" y="5133975"/>
          <p14:tracePt t="231868" x="3089275" y="5126038"/>
          <p14:tracePt t="231881" x="3187700" y="5116513"/>
          <p14:tracePt t="231896" x="3286125" y="5116513"/>
          <p14:tracePt t="231903" x="3411538" y="5116513"/>
          <p14:tracePt t="231917" x="3517900" y="5108575"/>
          <p14:tracePt t="231929" x="3768725" y="5072063"/>
          <p14:tracePt t="231959" x="3894138" y="5018088"/>
          <p14:tracePt t="231964" x="4017963" y="4965700"/>
          <p14:tracePt t="231978" x="4224338" y="4857750"/>
          <p14:tracePt t="232010" x="4322763" y="4822825"/>
          <p14:tracePt t="232013" x="4465638" y="4732338"/>
          <p14:tracePt t="232039" x="4500563" y="4714875"/>
          <p14:tracePt t="232464" x="4527550" y="4714875"/>
          <p14:tracePt t="232477" x="4545013" y="4724400"/>
          <p14:tracePt t="232489" x="4572000" y="4768850"/>
          <p14:tracePt t="232501" x="4625975" y="4830763"/>
          <p14:tracePt t="232515" x="4652963" y="4857750"/>
          <p14:tracePt t="232537" x="4670425" y="4875213"/>
          <p14:tracePt t="232550" x="4687888" y="4884738"/>
          <p14:tracePt t="232566" x="4705350" y="4894263"/>
          <p14:tracePt t="232587" x="4714875" y="4894263"/>
          <p14:tracePt t="232599" x="4714875" y="4902200"/>
          <p14:tracePt t="233658" x="4714875" y="4919663"/>
          <p14:tracePt t="233672" x="4714875" y="4929188"/>
          <p14:tracePt t="233683" x="4714875" y="4938713"/>
          <p14:tracePt t="233694" x="4714875" y="4946650"/>
          <p14:tracePt t="233756" x="4714875" y="4965700"/>
          <p14:tracePt t="233770" x="4714875" y="4983163"/>
          <p14:tracePt t="233781" x="4705350" y="4991100"/>
          <p14:tracePt t="233792" x="4687888" y="5010150"/>
          <p14:tracePt t="233804" x="4670425" y="5037138"/>
          <p14:tracePt t="233818" x="4660900" y="5062538"/>
          <p14:tracePt t="233831" x="4625975" y="5153025"/>
          <p14:tracePt t="233844" x="4608513" y="5187950"/>
          <p14:tracePt t="233860" x="4598988" y="5214938"/>
          <p14:tracePt t="233878" x="4589463" y="5241925"/>
          <p14:tracePt t="233902" x="4589463" y="5251450"/>
          <p14:tracePt t="234183" x="4572000" y="5241925"/>
          <p14:tracePt t="234195" x="4562475" y="5232400"/>
          <p14:tracePt t="234208" x="4537075" y="5214938"/>
          <p14:tracePt t="234220" x="4518025" y="5187950"/>
          <p14:tracePt t="234231" x="4465638" y="5108575"/>
          <p14:tracePt t="234245" x="4446588" y="5054600"/>
          <p14:tracePt t="234264" x="4411663" y="4983163"/>
          <p14:tracePt t="234293" x="4394200" y="4965700"/>
          <p14:tracePt t="234304" x="4384675" y="4946650"/>
          <p14:tracePt t="234367" x="4375150" y="4946650"/>
          <p14:tracePt t="234402" x="4357688" y="4973638"/>
          <p14:tracePt t="234413" x="4357688" y="5010150"/>
          <p14:tracePt t="234428" x="4357688" y="5054600"/>
          <p14:tracePt t="234438" x="4357688" y="5099050"/>
          <p14:tracePt t="234450" x="4357688" y="5160963"/>
          <p14:tracePt t="234468" x="4357688" y="5303838"/>
          <p14:tracePt t="234488" x="4384675" y="5384800"/>
          <p14:tracePt t="234499" x="4429125" y="5545138"/>
          <p14:tracePt t="234524" x="4446588" y="5626100"/>
          <p14:tracePt t="234535" x="4491038" y="5732463"/>
          <p14:tracePt t="234548" x="4510088" y="5776913"/>
          <p14:tracePt t="235000" x="4510088" y="5795963"/>
          <p14:tracePt t="235010" x="4510088" y="5813425"/>
          <p14:tracePt t="235022" x="4510088" y="5830888"/>
          <p14:tracePt t="235036" x="4510088" y="5848350"/>
          <p14:tracePt t="235047" x="4510088" y="5875338"/>
          <p14:tracePt t="235061" x="4510088" y="5911850"/>
          <p14:tracePt t="235073" x="4491038" y="5991225"/>
          <p14:tracePt t="235105" x="4473575" y="6045200"/>
          <p14:tracePt t="235115" x="4465638" y="6153150"/>
          <p14:tracePt t="235134" x="4465638" y="6215063"/>
          <p14:tracePt t="235145" x="4465638" y="6276975"/>
          <p14:tracePt t="235156" x="4465638" y="6340475"/>
          <p14:tracePt t="235511" x="4465638" y="6269038"/>
          <p14:tracePt t="235523" x="4465638" y="6143625"/>
          <p14:tracePt t="235535" x="4465638" y="6018213"/>
          <p14:tracePt t="235548" x="4465638" y="5884863"/>
          <p14:tracePt t="235560" x="4465638" y="5661025"/>
          <p14:tracePt t="235574" x="4483100" y="5545138"/>
          <p14:tracePt t="235596" x="4500563" y="5375275"/>
          <p14:tracePt t="235608" x="4510088" y="5295900"/>
          <p14:tracePt t="235635" x="4537075" y="5187950"/>
          <p14:tracePt t="235657" x="4545013" y="5153025"/>
          <p14:tracePt t="235670" x="4545013" y="5099050"/>
          <p14:tracePt t="235681" x="4554538" y="5062538"/>
          <p14:tracePt t="235998" x="4562475" y="5054600"/>
          <p14:tracePt t="236011" x="4562475" y="5045075"/>
          <p14:tracePt t="236024" x="4562475" y="5037138"/>
          <p14:tracePt t="236036" x="4581525" y="5027613"/>
          <p14:tracePt t="236046" x="4616450" y="5010150"/>
          <p14:tracePt t="236072" x="4633913" y="5000625"/>
          <p14:tracePt t="236082" x="4652963" y="4983163"/>
          <p14:tracePt t="236095" x="4697413" y="4946650"/>
          <p14:tracePt t="236120" x="4714875" y="4929188"/>
          <p14:tracePt t="236145" x="4714875" y="4919663"/>
          <p14:tracePt t="236157" x="4732338" y="4911725"/>
          <p14:tracePt t="236181" x="4741863" y="4902200"/>
          <p14:tracePt t="236193" x="4751388" y="4902200"/>
          <p14:tracePt t="236205" x="4768850" y="4884738"/>
          <p14:tracePt t="236218" x="4786313" y="4857750"/>
          <p14:tracePt t="236230" x="4795838" y="4857750"/>
          <p14:tracePt t="236255" x="4803775" y="4848225"/>
          <p14:tracePt t="236303" x="4803775" y="4840288"/>
          <p14:tracePt t="236339" x="4813300" y="4840288"/>
          <p14:tracePt t="236368" x="4822825" y="4840288"/>
          <p14:tracePt t="236390" x="4822825" y="4848225"/>
          <p14:tracePt t="236399" x="4822825" y="4857750"/>
          <p14:tracePt t="236413" x="4822825" y="4875213"/>
          <p14:tracePt t="236425" x="4822825" y="4902200"/>
          <p14:tracePt t="236436" x="4822825" y="4911725"/>
          <p14:tracePt t="236449" x="4822825" y="4946650"/>
          <p14:tracePt t="236472" x="4822825" y="4965700"/>
          <p14:tracePt t="236486" x="4803775" y="5037138"/>
          <p14:tracePt t="236509" x="4795838" y="5099050"/>
          <p14:tracePt t="236522" x="4786313" y="5180013"/>
          <p14:tracePt t="236534" x="4759325" y="5446713"/>
          <p14:tracePt t="236557" x="4759325" y="5589588"/>
          <p14:tracePt t="236570" x="4759325" y="5680075"/>
          <p14:tracePt t="236586" x="4768850" y="5768975"/>
          <p14:tracePt t="236936" x="4768850" y="5786438"/>
          <p14:tracePt t="236947" x="4759325" y="5822950"/>
          <p14:tracePt t="236961" x="4741863" y="5902325"/>
          <p14:tracePt t="236972" x="4724400" y="6134100"/>
          <p14:tracePt t="236997" x="4724400" y="6286500"/>
          <p14:tracePt t="237009" x="4724400" y="6419850"/>
          <p14:tracePt t="237022" x="4724400" y="6608763"/>
          <p14:tracePt t="237046" x="4732338" y="6643688"/>
          <p14:tracePt t="237057" x="4732338" y="6653213"/>
          <p14:tracePt t="237072" x="4732338" y="6680200"/>
          <p14:tracePt t="237107" x="4732338" y="6688138"/>
          <p14:tracePt t="237121" x="4732338" y="6697663"/>
          <p14:tracePt t="237131" x="4732338" y="6705600"/>
          <p14:tracePt t="237143" x="4732338" y="6715125"/>
          <p14:tracePt t="237192" x="4732338" y="6724650"/>
          <p14:tracePt t="237208" x="4732338" y="6732588"/>
          <p14:tracePt t="237227" x="4732338" y="6742113"/>
          <p14:tracePt t="237243" x="4732338" y="6759575"/>
          <p14:tracePt t="237267" x="4732338" y="6769100"/>
          <p14:tracePt t="237278" x="4741863" y="6777038"/>
          <p14:tracePt t="237315" x="4741863" y="6769100"/>
          <p14:tracePt t="237331" x="4759325" y="6670675"/>
          <p14:tracePt t="237338" x="4768850" y="6545263"/>
          <p14:tracePt t="237352" x="4776788" y="6411913"/>
          <p14:tracePt t="237363" x="4776788" y="6108700"/>
          <p14:tracePt t="237386" x="4776788" y="5946775"/>
          <p14:tracePt t="237400" x="4776788" y="5776913"/>
          <p14:tracePt t="237410" x="4759325" y="5626100"/>
          <p14:tracePt t="237422" x="4759325" y="5384800"/>
          <p14:tracePt t="237448" x="4776788" y="5303838"/>
          <p14:tracePt t="237459" x="4795838" y="5205413"/>
          <p14:tracePt t="237484" x="4795838" y="5170488"/>
          <p14:tracePt t="237498" x="4795838" y="5126038"/>
          <p14:tracePt t="237851" x="4803775" y="5072063"/>
          <p14:tracePt t="237866" x="4803775" y="4991100"/>
          <p14:tracePt t="237868" x="4813300" y="4902200"/>
          <p14:tracePt t="237887" x="4813300" y="4803775"/>
          <p14:tracePt t="237900" x="4813300" y="4795838"/>
          <p14:tracePt t="237932" x="4813300" y="4776788"/>
          <p14:tracePt t="238008" x="4803775" y="4776788"/>
          <p14:tracePt t="238034" x="4803775" y="4786313"/>
          <p14:tracePt t="238048" x="4803775" y="4795838"/>
          <p14:tracePt t="238071" x="4803775" y="4813300"/>
          <p14:tracePt t="238083" x="4803775" y="4830763"/>
          <p14:tracePt t="238093" x="4803775" y="4857750"/>
          <p14:tracePt t="238106" x="4803775" y="4875213"/>
          <p14:tracePt t="238118" x="4803775" y="4911725"/>
          <p14:tracePt t="238131" x="4803775" y="5018088"/>
          <p14:tracePt t="238154" x="4803775" y="5072063"/>
          <p14:tracePt t="238165" x="4803775" y="5133975"/>
          <p14:tracePt t="238181" x="4803775" y="5295900"/>
          <p14:tracePt t="238204" x="4803775" y="5402263"/>
          <p14:tracePt t="238216" x="4803775" y="5572125"/>
          <p14:tracePt t="238229" x="4803775" y="5653088"/>
          <p14:tracePt t="238252" x="4803775" y="5786438"/>
          <p14:tracePt t="238265" x="4813300" y="5867400"/>
          <p14:tracePt t="238280" x="4822825" y="5919788"/>
          <p14:tracePt t="238301" x="4840288" y="6018213"/>
          <p14:tracePt t="238325" x="4840288" y="6054725"/>
          <p14:tracePt t="238338" x="4848225" y="6089650"/>
          <p14:tracePt t="238350" x="4857750" y="6116638"/>
          <p14:tracePt t="238655" x="4857750" y="6143625"/>
          <p14:tracePt t="238667" x="4857750" y="6153150"/>
          <p14:tracePt t="238679" x="4857750" y="6170613"/>
          <p14:tracePt t="238691" x="4848225" y="6197600"/>
          <p14:tracePt t="238707" x="4840288" y="6251575"/>
          <p14:tracePt t="238727" x="4830763" y="6276975"/>
          <p14:tracePt t="238739" x="4822825" y="6340475"/>
          <p14:tracePt t="238751" x="4813300" y="6357938"/>
          <p14:tracePt t="238770" x="4813300" y="6367463"/>
          <p14:tracePt t="238924" x="4813300" y="6357938"/>
          <p14:tracePt t="238947" x="4813300" y="6340475"/>
          <p14:tracePt t="238958" x="4813300" y="6323013"/>
          <p14:tracePt t="238975" x="4813300" y="6296025"/>
          <p14:tracePt t="238990" x="4813300" y="6269038"/>
          <p14:tracePt t="238995" x="4813300" y="6232525"/>
          <p14:tracePt t="239006" x="4822825" y="6197600"/>
          <p14:tracePt t="239021" x="4822825" y="6153150"/>
          <p14:tracePt t="239043" x="4822825" y="6134100"/>
          <p14:tracePt t="239056" x="4830763" y="6072188"/>
          <p14:tracePt t="239087" x="4848225" y="6027738"/>
          <p14:tracePt t="239093" x="4875213" y="5956300"/>
          <p14:tracePt t="239105" x="4911725" y="5875338"/>
          <p14:tracePt t="239411" x="4911725" y="5857875"/>
          <p14:tracePt t="239435" x="4938713" y="5688013"/>
          <p14:tracePt t="239447" x="4991100" y="5268913"/>
          <p14:tracePt t="239459" x="5062538" y="4759325"/>
          <p14:tracePt t="239470" x="5143500" y="4340225"/>
          <p14:tracePt t="239482" x="5197475" y="3973513"/>
          <p14:tracePt t="239495" x="5348288" y="3446463"/>
          <p14:tracePt t="239525" x="5419725" y="3276600"/>
          <p14:tracePt t="239530" x="5483225" y="3152775"/>
          <p14:tracePt t="239543" x="5626100" y="2965450"/>
          <p14:tracePt t="239569" x="5688013" y="2894013"/>
          <p14:tracePt t="239579" x="5732463" y="2840038"/>
          <p14:tracePt t="239877" x="5732463" y="2813050"/>
          <p14:tracePt t="239885" x="5732463" y="2768600"/>
          <p14:tracePt t="239897" x="5732463" y="2705100"/>
          <p14:tracePt t="239909" x="5732463" y="2643188"/>
          <p14:tracePt t="239927" x="5732463" y="2571750"/>
          <p14:tracePt t="239933" x="5741988" y="2517775"/>
          <p14:tracePt t="239946" x="5741988" y="2438400"/>
          <p14:tracePt t="239970" x="5751513" y="2401888"/>
          <p14:tracePt t="239986" x="5751513" y="2366963"/>
          <p14:tracePt t="239995" x="5751513" y="2357438"/>
          <p14:tracePt t="240019" x="5751513" y="2347913"/>
          <p14:tracePt t="240044" x="5751513" y="2339975"/>
          <p14:tracePt t="240275" x="5732463" y="2339975"/>
          <p14:tracePt t="240286" x="5688013" y="2339975"/>
          <p14:tracePt t="240304" x="5626100" y="2339975"/>
          <p14:tracePt t="240312" x="5562600" y="2339975"/>
          <p14:tracePt t="240324" x="5518150" y="2339975"/>
          <p14:tracePt t="240337" x="5438775" y="2339975"/>
          <p14:tracePt t="240348" x="5384800" y="2339975"/>
          <p14:tracePt t="240364" x="5322888" y="2339975"/>
          <p14:tracePt t="240385" x="5295900" y="2339975"/>
          <p14:tracePt t="240411" x="5268913" y="2339975"/>
          <p14:tracePt t="240421" x="5259388" y="2339975"/>
          <p14:tracePt t="240434" x="5241925" y="2339975"/>
          <p14:tracePt t="240448" x="5241925" y="2330450"/>
          <p14:tracePt t="240472" x="5268913" y="2295525"/>
          <p14:tracePt t="240483" x="5330825" y="2259013"/>
          <p14:tracePt t="240505" x="5419725" y="2197100"/>
          <p14:tracePt t="240518" x="5599113" y="2071688"/>
          <p14:tracePt t="240543" x="5670550" y="2027238"/>
          <p14:tracePt t="240555" x="5867400" y="1946275"/>
          <p14:tracePt t="240583" x="5946775" y="1911350"/>
          <p14:tracePt t="240590" x="5983288" y="1901825"/>
          <p14:tracePt t="240604" x="5991225" y="1893888"/>
          <p14:tracePt t="240617" x="6000750" y="1884363"/>
          <p14:tracePt t="240653" x="6010275" y="1884363"/>
          <p14:tracePt t="240680" x="6027738" y="1884363"/>
          <p14:tracePt t="240690" x="6054725" y="1884363"/>
          <p14:tracePt t="240705" x="6072188" y="1884363"/>
          <p14:tracePt t="240712" x="6089650" y="1893888"/>
          <p14:tracePt t="240726" x="6099175" y="1893888"/>
          <p14:tracePt t="240737" x="6126163" y="1911350"/>
          <p14:tracePt t="240772" x="6134100" y="1928813"/>
          <p14:tracePt t="240788" x="6134100" y="1946275"/>
          <p14:tracePt t="240801" x="6134100" y="1965325"/>
          <p14:tracePt t="240810" x="6134100" y="1990725"/>
          <p14:tracePt t="240828" x="6134100" y="2071688"/>
          <p14:tracePt t="240837" x="6126163" y="2125663"/>
          <p14:tracePt t="240859" x="6116638" y="2170113"/>
          <p14:tracePt t="240866" x="6081713" y="2312988"/>
          <p14:tracePt t="240899" x="6072188" y="2384425"/>
          <p14:tracePt t="240907" x="6027738" y="2509838"/>
          <p14:tracePt t="240941" x="5973763" y="2616200"/>
          <p14:tracePt t="240957" x="5894388" y="2660650"/>
          <p14:tracePt t="240975" x="5786438" y="2705100"/>
          <p14:tracePt t="240982" x="5537200" y="2751138"/>
          <p14:tracePt t="241006" x="5402263" y="2751138"/>
          <p14:tracePt t="241020" x="5259388" y="2751138"/>
          <p14:tracePt t="241030" x="5126038" y="2732088"/>
          <p14:tracePt t="241045" x="5000625" y="2697163"/>
          <p14:tracePt t="241055" x="4830763" y="2608263"/>
          <p14:tracePt t="241087" x="4795838" y="2562225"/>
          <p14:tracePt t="241092" x="4768850" y="2465388"/>
          <p14:tracePt t="241105" x="4768850" y="2419350"/>
          <p14:tracePt t="241121" x="4795838" y="2347913"/>
          <p14:tracePt t="241140" x="4973638" y="2179638"/>
          <p14:tracePt t="241164" x="5099050" y="2098675"/>
          <p14:tracePt t="241176" x="5419725" y="1901825"/>
          <p14:tracePt t="241189" x="5572125" y="1822450"/>
          <p14:tracePt t="241213" x="5697538" y="1758950"/>
          <p14:tracePt t="241227" x="5857875" y="1697038"/>
          <p14:tracePt t="241248" x="5911850" y="1687513"/>
          <p14:tracePt t="241274" x="5973763" y="1679575"/>
          <p14:tracePt t="241276" x="6000750" y="1679575"/>
          <p14:tracePt t="241290" x="6054725" y="1679575"/>
          <p14:tracePt t="241323" x="6072188" y="1704975"/>
          <p14:tracePt t="241335" x="6081713" y="1731963"/>
          <p14:tracePt t="241347" x="6081713" y="1751013"/>
          <p14:tracePt t="241362" x="6089650" y="1785938"/>
          <p14:tracePt t="241376" x="6099175" y="1795463"/>
          <p14:tracePt t="241397" x="6108700" y="1830388"/>
          <p14:tracePt t="241408" x="6116638" y="1839913"/>
          <p14:tracePt t="241432" x="6116638" y="1847850"/>
          <p14:tracePt t="241445" x="6134100" y="1866900"/>
          <p14:tracePt t="241469" x="6143625" y="1874838"/>
          <p14:tracePt t="241481" x="6153150" y="1884363"/>
          <p14:tracePt t="241492" x="6180138" y="1893888"/>
          <p14:tracePt t="241524" x="6188075" y="1893888"/>
          <p14:tracePt t="241532" x="6197600" y="1893888"/>
          <p14:tracePt t="241859" x="6197600" y="1911350"/>
          <p14:tracePt t="241871" x="6205538" y="1911350"/>
          <p14:tracePt t="241882" x="6205538" y="1919288"/>
          <p14:tracePt t="241895" x="6205538" y="1965325"/>
          <p14:tracePt t="241928" x="6215063" y="1982788"/>
          <p14:tracePt t="241932" x="6215063" y="2044700"/>
          <p14:tracePt t="241961" x="6215063" y="2081213"/>
          <p14:tracePt t="241969" x="6215063" y="2116138"/>
          <p14:tracePt t="241980" x="6170613" y="2205038"/>
          <p14:tracePt t="241997" x="6153150" y="2241550"/>
          <p14:tracePt t="242017" x="6126163" y="2276475"/>
          <p14:tracePt t="242029" x="6045200" y="2339975"/>
          <p14:tracePt t="242053" x="6000750" y="2347913"/>
          <p14:tracePt t="242067" x="5911850" y="2357438"/>
          <p14:tracePt t="242089" x="5848350" y="2366963"/>
          <p14:tracePt t="242105" x="5786438" y="2366963"/>
          <p14:tracePt t="242115" x="5653088" y="2312988"/>
          <p14:tracePt t="242137" x="5599113" y="2268538"/>
          <p14:tracePt t="242152" x="5527675" y="2197100"/>
          <p14:tracePt t="242179" x="5500688" y="2170113"/>
          <p14:tracePt t="242188" x="5500688" y="2133600"/>
          <p14:tracePt t="242200" x="5500688" y="2027238"/>
          <p14:tracePt t="242213" x="5518150" y="1965325"/>
          <p14:tracePt t="242236" x="5537200" y="1928813"/>
          <p14:tracePt t="242249" x="5572125" y="1884363"/>
          <p14:tracePt t="242265" x="5626100" y="1857375"/>
          <p14:tracePt t="242285" x="5661025" y="1847850"/>
          <p14:tracePt t="242310" x="5715000" y="1839913"/>
          <p14:tracePt t="242325" x="5759450" y="1830388"/>
          <p14:tracePt t="242334" x="5830888" y="1830388"/>
          <p14:tracePt t="242364" x="5867400" y="1839913"/>
          <p14:tracePt t="242371" x="5919788" y="1874838"/>
          <p14:tracePt t="242383" x="5938838" y="1884363"/>
          <p14:tracePt t="242399" x="5965825" y="1928813"/>
          <p14:tracePt t="242433" x="6000750" y="2017713"/>
          <p14:tracePt t="242443" x="6027738" y="2062163"/>
          <p14:tracePt t="242455" x="6045200" y="2116138"/>
          <p14:tracePt t="242468" x="6062663" y="2187575"/>
          <p14:tracePt t="242492" x="6062663" y="2214563"/>
          <p14:tracePt t="242503" x="6072188" y="2241550"/>
          <p14:tracePt t="242516" x="6089650" y="2251075"/>
          <p14:tracePt t="242541" x="6099175" y="2259013"/>
          <p14:tracePt t="242552" x="6116638" y="2259013"/>
          <p14:tracePt t="242948" x="6099175" y="2286000"/>
          <p14:tracePt t="242958" x="6062663" y="2303463"/>
          <p14:tracePt t="242967" x="6027738" y="2347913"/>
          <p14:tracePt t="242979" x="5983288" y="2401888"/>
          <p14:tracePt t="242991" x="5911850" y="2527300"/>
          <p14:tracePt t="243005" x="5857875" y="2616200"/>
          <p14:tracePt t="243028" x="5813425" y="2751138"/>
          <p14:tracePt t="243040" x="5688013" y="3170238"/>
          <p14:tracePt t="243065" x="5626100" y="3419475"/>
          <p14:tracePt t="243088" x="5518150" y="3822700"/>
          <p14:tracePt t="243101" x="5473700" y="4010025"/>
          <p14:tracePt t="243115" x="5411788" y="4224338"/>
          <p14:tracePt t="243125" x="5394325" y="4473575"/>
          <p14:tracePt t="243149" x="5394325" y="4545013"/>
          <p14:tracePt t="243164" x="5411788" y="4598988"/>
          <p14:tracePt t="243174" x="5438775" y="4643438"/>
          <p14:tracePt t="243406" x="5438775" y="4633913"/>
          <p14:tracePt t="243419" x="5429250" y="4633913"/>
          <p14:tracePt t="243431" x="5419725" y="4625975"/>
          <p14:tracePt t="243444" x="5402263" y="4616450"/>
          <p14:tracePt t="243470" x="5394325" y="4616450"/>
          <p14:tracePt t="243503" x="5384800" y="4616450"/>
          <p14:tracePt t="243516" x="5375275" y="4616450"/>
          <p14:tracePt t="243527" x="5357813" y="4616450"/>
          <p14:tracePt t="243541" x="5340350" y="4616450"/>
          <p14:tracePt t="243552" x="5322888" y="4616450"/>
          <p14:tracePt t="243565" x="5313363" y="4616450"/>
          <p14:tracePt t="243587" x="5276850" y="4625975"/>
          <p14:tracePt t="243605" x="5259388" y="4633913"/>
          <p14:tracePt t="243615" x="5251450" y="4633913"/>
          <p14:tracePt t="243650" x="5241925" y="4633913"/>
          <p14:tracePt t="243661" x="5232400" y="4633913"/>
          <p14:tracePt t="243942" x="5214938" y="4643438"/>
          <p14:tracePt t="243957" x="5205413" y="4660900"/>
          <p14:tracePt t="243966" x="5170488" y="4697413"/>
          <p14:tracePt t="243977" x="5143500" y="4751388"/>
          <p14:tracePt t="243989" x="5099050" y="4830763"/>
          <p14:tracePt t="244009" x="5045075" y="4929188"/>
          <p14:tracePt t="244026" x="5000625" y="5045075"/>
          <p14:tracePt t="244027" x="4938713" y="5232400"/>
          <p14:tracePt t="244051" x="4929188" y="5357813"/>
          <p14:tracePt t="244064" x="4919663" y="5394325"/>
          <p14:tracePt t="244088" x="4919663" y="5429250"/>
          <p14:tracePt t="244101" x="4919663" y="5446713"/>
          <p14:tracePt t="244697" x="4911725" y="5438775"/>
          <p14:tracePt t="244711" x="4911725" y="5394325"/>
          <p14:tracePt t="244722" x="4902200" y="5322888"/>
          <p14:tracePt t="244757" x="4894263" y="5241925"/>
          <p14:tracePt t="244773" x="4884738" y="5214938"/>
          <p14:tracePt t="244786" x="4867275" y="5197475"/>
          <p14:tracePt t="244795" x="4857750" y="5197475"/>
          <p14:tracePt t="244809" x="4848225" y="5160963"/>
          <p14:tracePt t="244821" x="4840288" y="5143500"/>
          <p14:tracePt t="244842" x="4840288" y="5133975"/>
          <p14:tracePt t="244858" x="4830763" y="5099050"/>
          <p14:tracePt t="244870" x="4822825" y="5099050"/>
          <p14:tracePt t="244887" x="4822825" y="5089525"/>
          <p14:tracePt t="245636" x="4813300" y="5089525"/>
          <p14:tracePt t="245648" x="4803775" y="5089525"/>
          <p14:tracePt t="245659" x="4795838" y="5089525"/>
          <p14:tracePt t="245676" x="4795838" y="5081588"/>
          <p14:tracePt t="245866" x="4795838" y="5072063"/>
          <p14:tracePt t="245880" x="4813300" y="5054600"/>
          <p14:tracePt t="245884" x="4830763" y="5037138"/>
          <p14:tracePt t="246244" x="4840288" y="5037138"/>
          <p14:tracePt t="246770" x="4840288" y="5045075"/>
          <p14:tracePt t="246782" x="4840288" y="5054600"/>
          <p14:tracePt t="246794" x="4840288" y="5062538"/>
          <p14:tracePt t="246805" x="4840288" y="5126038"/>
          <p14:tracePt t="246837" x="4840288" y="5170488"/>
          <p14:tracePt t="246854" x="4875213" y="5313363"/>
          <p14:tracePt t="246867" x="4884738" y="5394325"/>
          <p14:tracePt t="246874" x="4938713" y="5518150"/>
          <p14:tracePt t="246893" x="4946650" y="5562600"/>
          <p14:tracePt t="246914" x="4973638" y="5634038"/>
          <p14:tracePt t="246926" x="5018088" y="5751513"/>
          <p14:tracePt t="246958" x="5027613" y="5786438"/>
          <p14:tracePt t="246963" x="5045075" y="5822950"/>
          <p14:tracePt t="246978" x="5062538" y="5857875"/>
          <p14:tracePt t="246989" x="5072063" y="5857875"/>
          <p14:tracePt t="247013" x="5081588" y="5857875"/>
          <p14:tracePt t="247425" x="5072063" y="5840413"/>
          <p14:tracePt t="247439" x="5054600" y="5813425"/>
          <p14:tracePt t="247451" x="5045075" y="5786438"/>
          <p14:tracePt t="247464" x="5027613" y="5705475"/>
          <p14:tracePt t="247487" x="5018088" y="5653088"/>
          <p14:tracePt t="247502" x="5018088" y="5608638"/>
          <p14:tracePt t="247513" x="5000625" y="5510213"/>
          <p14:tracePt t="247524" x="4991100" y="5473700"/>
          <p14:tracePt t="247548" x="4991100" y="5446713"/>
          <p14:tracePt t="247560" x="4973638" y="5419725"/>
          <p14:tracePt t="247574" x="4965700" y="5402263"/>
          <p14:tracePt t="247614" x="4956175" y="5394325"/>
          <p14:tracePt t="247634" x="4946650" y="5394325"/>
          <p14:tracePt t="249389" x="4938713" y="5394325"/>
          <p14:tracePt t="249535" x="4929188" y="5394325"/>
          <p14:tracePt t="249694" x="4929188" y="5384800"/>
          <p14:tracePt t="249998" x="4929188" y="5348288"/>
          <p14:tracePt t="250008" x="4929188" y="5322888"/>
          <p14:tracePt t="250023" x="4929188" y="5286375"/>
          <p14:tracePt t="250033" x="4929188" y="5241925"/>
          <p14:tracePt t="250069" x="4929188" y="5232400"/>
          <p14:tracePt t="251563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Text Box 2"/>
          <p:cNvSpPr txBox="1">
            <a:spLocks noChangeArrowheads="1"/>
          </p:cNvSpPr>
          <p:nvPr/>
        </p:nvSpPr>
        <p:spPr bwMode="auto">
          <a:xfrm>
            <a:off x="1106488" y="53975"/>
            <a:ext cx="7010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rand canonical ensemble – Open systems</a:t>
            </a:r>
          </a:p>
        </p:txBody>
      </p:sp>
      <p:sp>
        <p:nvSpPr>
          <p:cNvPr id="174082" name="Rectangle 4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74083" name="Rectangle 5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7408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19977-F6CE-4B53-87D5-3F1BE3ACC30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74086" name="Text Box 3"/>
          <p:cNvSpPr txBox="1">
            <a:spLocks noChangeArrowheads="1"/>
          </p:cNvSpPr>
          <p:nvPr/>
        </p:nvSpPr>
        <p:spPr bwMode="auto">
          <a:xfrm>
            <a:off x="287338" y="476672"/>
            <a:ext cx="82454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molecule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system as a whole</a:t>
            </a:r>
            <a:r>
              <a:rPr lang="en-US" sz="2000" dirty="0">
                <a:latin typeface="Times New Roman" pitchFamily="18" charset="0"/>
              </a:rPr>
              <a:t> is characterized by a quantum state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endParaRPr lang="en-US" sz="2000" i="1" dirty="0">
              <a:latin typeface="Times New Roman" pitchFamily="18" charset="0"/>
            </a:endParaRPr>
          </a:p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Replicas of the system are placed in contact with each other in a large thermal bath / molecule bath</a:t>
            </a:r>
          </a:p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After equilibration, the replicas which now have the same </a:t>
            </a:r>
            <a:r>
              <a:rPr lang="el-GR" sz="2000" i="1" dirty="0">
                <a:latin typeface="Times New Roman" pitchFamily="18" charset="0"/>
              </a:rPr>
              <a:t>μ</a:t>
            </a:r>
            <a:r>
              <a:rPr lang="en-CA" sz="2000" dirty="0">
                <a:latin typeface="Times New Roman" pitchFamily="18" charset="0"/>
              </a:rPr>
              <a:t>, </a:t>
            </a:r>
            <a:r>
              <a:rPr lang="en-CA" sz="2000" i="1" dirty="0">
                <a:latin typeface="Times New Roman" pitchFamily="18" charset="0"/>
              </a:rPr>
              <a:t>T</a:t>
            </a:r>
            <a:r>
              <a:rPr lang="en-CA" sz="2000" dirty="0">
                <a:latin typeface="Times New Roman" pitchFamily="18" charset="0"/>
              </a:rPr>
              <a:t>, and </a:t>
            </a:r>
            <a:r>
              <a:rPr lang="en-CA" sz="2000" i="1" dirty="0">
                <a:latin typeface="Times New Roman" pitchFamily="18" charset="0"/>
              </a:rPr>
              <a:t>V</a:t>
            </a:r>
            <a:r>
              <a:rPr lang="en-CA" sz="2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are placed in an isolated container </a:t>
            </a:r>
          </a:p>
        </p:txBody>
      </p:sp>
      <p:sp>
        <p:nvSpPr>
          <p:cNvPr id="174087" name="Text Box 3"/>
          <p:cNvSpPr txBox="1">
            <a:spLocks noChangeArrowheads="1"/>
          </p:cNvSpPr>
          <p:nvPr/>
        </p:nvSpPr>
        <p:spPr bwMode="auto">
          <a:xfrm>
            <a:off x="143508" y="6129300"/>
            <a:ext cx="8245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Aft>
                <a:spcPts val="600"/>
              </a:spcAft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The grand canonical ensemble can be called the </a:t>
            </a:r>
            <a:r>
              <a:rPr lang="en-US" sz="2000" dirty="0" err="1">
                <a:latin typeface="Times New Roman" pitchFamily="18" charset="0"/>
              </a:rPr>
              <a:t>isopotential</a:t>
            </a:r>
            <a:r>
              <a:rPr lang="en-US" sz="2000" dirty="0">
                <a:latin typeface="Times New Roman" pitchFamily="18" charset="0"/>
              </a:rPr>
              <a:t>-isothermal-isochoric ensemb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5536" y="2168860"/>
            <a:ext cx="7427931" cy="3744416"/>
            <a:chOff x="395536" y="2312876"/>
            <a:chExt cx="7427931" cy="3744416"/>
          </a:xfrm>
        </p:grpSpPr>
        <p:pic>
          <p:nvPicPr>
            <p:cNvPr id="9" name="Picture 8" descr="F:\2011\Statistical Mechanics Course\2014 Course\Figures\Grand canonical.jpg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2312876"/>
              <a:ext cx="7117468" cy="374441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624371" y="3104964"/>
              <a:ext cx="3199096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Isolated ensemble at </a:t>
              </a:r>
              <a:r>
                <a:rPr lang="en-US" sz="2000" i="1" dirty="0">
                  <a:latin typeface="Times New Roman" pitchFamily="18" charset="0"/>
                </a:rPr>
                <a:t>T</a:t>
              </a:r>
              <a:r>
                <a:rPr lang="en-US" sz="2000" dirty="0">
                  <a:latin typeface="Times New Roman" pitchFamily="18" charset="0"/>
                </a:rPr>
                <a:t> and </a:t>
              </a:r>
              <a:r>
                <a:rPr lang="el-GR" sz="2000" i="1" dirty="0">
                  <a:latin typeface="Times New Roman" pitchFamily="18" charset="0"/>
                </a:rPr>
                <a:t>μ</a:t>
              </a:r>
              <a:endParaRPr lang="en-US" sz="2000" i="1" dirty="0">
                <a:latin typeface="Times New Roman" pitchFamily="18" charset="0"/>
              </a:endParaRPr>
            </a:p>
          </p:txBody>
        </p: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75956" y="5121188"/>
            <a:ext cx="48605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otal energy in the ensemble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E</a:t>
            </a:r>
            <a:r>
              <a:rPr lang="en-US" sz="2000" dirty="0">
                <a:latin typeface="Times New Roman" pitchFamily="18" charset="0"/>
              </a:rPr>
              <a:t>, 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Total number of systems in the ensemble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A</a:t>
            </a:r>
            <a:r>
              <a:rPr lang="en-US" sz="2000" dirty="0">
                <a:latin typeface="Times New Roman" pitchFamily="18" charset="0"/>
              </a:rPr>
              <a:t> ,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otal number of molecules in the ensemble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N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735"/>
    </mc:Choice>
    <mc:Fallback xmlns="">
      <p:transition spd="slow" advTm="1717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906" x="1857375" y="5259388"/>
          <p14:tracePt t="20264" x="1839913" y="5232400"/>
          <p14:tracePt t="20273" x="1822450" y="5180013"/>
          <p14:tracePt t="20287" x="1785938" y="5116513"/>
          <p14:tracePt t="20304" x="1741488" y="5045075"/>
          <p14:tracePt t="20312" x="1704975" y="4983163"/>
          <p14:tracePt t="20323" x="1643063" y="4911725"/>
          <p14:tracePt t="20335" x="1490663" y="4776788"/>
          <p14:tracePt t="20366" x="1419225" y="4705350"/>
          <p14:tracePt t="20367" x="1276350" y="4537075"/>
          <p14:tracePt t="20396" x="1187450" y="4465638"/>
          <p14:tracePt t="20416" x="1116013" y="4394200"/>
          <p14:tracePt t="20425" x="1062038" y="4348163"/>
          <p14:tracePt t="20435" x="1017588" y="4295775"/>
          <p14:tracePt t="20456" x="1009650" y="4276725"/>
          <p14:tracePt t="20471" x="1009650" y="4251325"/>
          <p14:tracePt t="20493" x="1009650" y="4232275"/>
          <p14:tracePt t="20507" x="1009650" y="4214813"/>
          <p14:tracePt t="20520" x="1054100" y="4160838"/>
          <p14:tracePt t="20543" x="1108075" y="4116388"/>
          <p14:tracePt t="20555" x="1179513" y="4062413"/>
          <p14:tracePt t="20585" x="1196975" y="4054475"/>
          <p14:tracePt t="20596" x="1204913" y="4054475"/>
          <p14:tracePt t="20615" x="1223963" y="4054475"/>
          <p14:tracePt t="20627" x="1250950" y="4054475"/>
          <p14:tracePt t="20640" x="1303338" y="4044950"/>
          <p14:tracePt t="20910" x="1303338" y="4017963"/>
          <p14:tracePt t="20926" x="1303338" y="3965575"/>
          <p14:tracePt t="20934" x="1295400" y="3919538"/>
          <p14:tracePt t="20945" x="1276350" y="3884613"/>
          <p14:tracePt t="20956" x="1258888" y="3840163"/>
          <p14:tracePt t="20987" x="1250950" y="3813175"/>
          <p14:tracePt t="20992" x="1241425" y="3803650"/>
          <p14:tracePt t="21008" x="1223963" y="3795713"/>
          <p14:tracePt t="21079" x="1214438" y="3795713"/>
          <p14:tracePt t="21468" x="1214438" y="3803650"/>
          <p14:tracePt t="21481" x="1223963" y="3803650"/>
          <p14:tracePt t="21531" x="1231900" y="3813175"/>
          <p14:tracePt t="21579" x="1241425" y="3813175"/>
          <p14:tracePt t="21590" x="1241425" y="3822700"/>
          <p14:tracePt t="21641" x="1250950" y="3822700"/>
          <p14:tracePt t="22006" x="1285875" y="3822700"/>
          <p14:tracePt t="22016" x="1322388" y="3822700"/>
          <p14:tracePt t="22039" x="1393825" y="3822700"/>
          <p14:tracePt t="22055" x="1428750" y="3822700"/>
          <p14:tracePt t="22066" x="1473200" y="3822700"/>
          <p14:tracePt t="22089" x="1490663" y="3822700"/>
          <p14:tracePt t="22103" x="1517650" y="3822700"/>
          <p14:tracePt t="22114" x="1571625" y="3822700"/>
          <p14:tracePt t="22144" x="1589088" y="3822700"/>
          <p14:tracePt t="22151" x="1625600" y="3822700"/>
          <p14:tracePt t="22181" x="1643063" y="3822700"/>
          <p14:tracePt t="22187" x="1652588" y="3822700"/>
          <p14:tracePt t="22202" x="1679575" y="3822700"/>
          <p14:tracePt t="22223" x="1687513" y="3822700"/>
          <p14:tracePt t="22236" x="1697038" y="3822700"/>
          <p14:tracePt t="22580" x="1670050" y="3822700"/>
          <p14:tracePt t="22590" x="1608138" y="3822700"/>
          <p14:tracePt t="22602" x="1527175" y="3822700"/>
          <p14:tracePt t="22615" x="1465263" y="3822700"/>
          <p14:tracePt t="22630" x="1357313" y="3813175"/>
          <p14:tracePt t="22651" x="1303338" y="3813175"/>
          <p14:tracePt t="22664" x="1276350" y="3813175"/>
          <p14:tracePt t="22677" x="1241425" y="3813175"/>
          <p14:tracePt t="22688" x="1204913" y="3813175"/>
          <p14:tracePt t="22725" x="1196975" y="3813175"/>
          <p14:tracePt t="22848" x="1214438" y="3813175"/>
          <p14:tracePt t="22860" x="1241425" y="3813175"/>
          <p14:tracePt t="22861" x="1268413" y="3813175"/>
          <p14:tracePt t="22882" x="1276350" y="3813175"/>
          <p14:tracePt t="22897" x="1312863" y="3813175"/>
          <p14:tracePt t="22907" x="1347788" y="3813175"/>
          <p14:tracePt t="22932" x="1374775" y="3813175"/>
          <p14:tracePt t="22946" x="1401763" y="3813175"/>
          <p14:tracePt t="22957" x="1446213" y="3813175"/>
          <p14:tracePt t="22980" x="1482725" y="3813175"/>
          <p14:tracePt t="22993" x="1536700" y="3813175"/>
          <p14:tracePt t="23023" x="1571625" y="3813175"/>
          <p14:tracePt t="23029" x="1608138" y="3813175"/>
          <p14:tracePt t="23041" x="1625600" y="3822700"/>
          <p14:tracePt t="23065" x="1633538" y="3822700"/>
          <p14:tracePt t="23077" x="1670050" y="3830638"/>
          <p14:tracePt t="23455" x="1652588" y="3830638"/>
          <p14:tracePt t="23472" x="1616075" y="3830638"/>
          <p14:tracePt t="23491" x="1581150" y="3830638"/>
          <p14:tracePt t="23503" x="1544638" y="3830638"/>
          <p14:tracePt t="23517" x="1509713" y="3830638"/>
          <p14:tracePt t="23529" x="1438275" y="3813175"/>
          <p14:tracePt t="23553" x="1411288" y="3803650"/>
          <p14:tracePt t="23566" x="1393825" y="3786188"/>
          <p14:tracePt t="23600" x="1384300" y="3776663"/>
          <p14:tracePt t="23616" x="1374775" y="3768725"/>
          <p14:tracePt t="23929" x="1401763" y="3724275"/>
          <p14:tracePt t="23941" x="1455738" y="3625850"/>
          <p14:tracePt t="23957" x="1490663" y="3544888"/>
          <p14:tracePt t="23967" x="1527175" y="3429000"/>
          <p14:tracePt t="23997" x="1536700" y="3394075"/>
          <p14:tracePt t="24017" x="1536700" y="3384550"/>
          <p14:tracePt t="24053" x="1554163" y="3384550"/>
          <p14:tracePt t="24077" x="1571625" y="3367088"/>
          <p14:tracePt t="24089" x="1589088" y="3357563"/>
          <p14:tracePt t="24102" x="1589088" y="3348038"/>
          <p14:tracePt t="24531" x="1633538" y="3348038"/>
          <p14:tracePt t="24540" x="1670050" y="3348038"/>
          <p14:tracePt t="24552" x="1697038" y="3348038"/>
          <p14:tracePt t="24563" x="1724025" y="3348038"/>
          <p14:tracePt t="24576" x="1751013" y="3348038"/>
          <p14:tracePt t="24589" x="1803400" y="3348038"/>
          <p14:tracePt t="24619" x="1839913" y="3348038"/>
          <p14:tracePt t="24625" x="1866900" y="3348038"/>
          <p14:tracePt t="24645" x="1928813" y="3348038"/>
          <p14:tracePt t="24657" x="1946275" y="3348038"/>
          <p14:tracePt t="24674" x="1982788" y="3348038"/>
          <p14:tracePt t="24696" x="2000250" y="3348038"/>
          <p14:tracePt t="25050" x="2027238" y="3348038"/>
          <p14:tracePt t="25067" x="2062163" y="3348038"/>
          <p14:tracePt t="25076" x="2108200" y="3348038"/>
          <p14:tracePt t="25087" x="2152650" y="3348038"/>
          <p14:tracePt t="25099" x="2205038" y="3348038"/>
          <p14:tracePt t="25113" x="2286000" y="3348038"/>
          <p14:tracePt t="25126" x="2322513" y="3357563"/>
          <p14:tracePt t="25148" x="2357438" y="3357563"/>
          <p14:tracePt t="25162" x="2401888" y="3367088"/>
          <p14:tracePt t="25185" x="2419350" y="3367088"/>
          <p14:tracePt t="25197" x="2428875" y="3375025"/>
          <p14:tracePt t="25210" x="2446338" y="3375025"/>
          <p14:tracePt t="25710" x="2465388" y="3375025"/>
          <p14:tracePt t="25720" x="2490788" y="3384550"/>
          <p14:tracePt t="25736" x="2500313" y="3394075"/>
          <p14:tracePt t="25738" x="2509838" y="3394075"/>
          <p14:tracePt t="25758" x="2527300" y="3411538"/>
          <p14:tracePt t="25770" x="2544763" y="3429000"/>
          <p14:tracePt t="25781" x="2562225" y="3465513"/>
          <p14:tracePt t="26137" x="2625725" y="3455988"/>
          <p14:tracePt t="26147" x="2714625" y="3438525"/>
          <p14:tracePt t="26159" x="2795588" y="3429000"/>
          <p14:tracePt t="26168" x="2938463" y="3429000"/>
          <p14:tracePt t="26196" x="2973388" y="3429000"/>
          <p14:tracePt t="26209" x="2990850" y="3429000"/>
          <p14:tracePt t="26220" x="3044825" y="3419475"/>
          <p14:tracePt t="26234" x="3054350" y="3419475"/>
          <p14:tracePt t="26258" x="3071813" y="3419475"/>
          <p14:tracePt t="26270" x="3089275" y="3411538"/>
          <p14:tracePt t="26297" x="3116263" y="3402013"/>
          <p14:tracePt t="26651" x="3152775" y="3402013"/>
          <p14:tracePt t="26660" x="3179763" y="3402013"/>
          <p14:tracePt t="26675" x="3197225" y="3411538"/>
          <p14:tracePt t="26685" x="3224213" y="3419475"/>
          <p14:tracePt t="26696" x="3241675" y="3429000"/>
          <p14:tracePt t="26710" x="3268663" y="3446463"/>
          <p14:tracePt t="26738" x="3286125" y="3455988"/>
          <p14:tracePt t="26740" x="3295650" y="3455988"/>
          <p14:tracePt t="26757" x="3303588" y="3465513"/>
          <p14:tracePt t="27146" x="3313113" y="3455988"/>
          <p14:tracePt t="27159" x="3313113" y="3438525"/>
          <p14:tracePt t="27180" x="3322638" y="3429000"/>
          <p14:tracePt t="27186" x="3322638" y="3411538"/>
          <p14:tracePt t="27196" x="3330575" y="3402013"/>
          <p14:tracePt t="27317" x="3340100" y="3394075"/>
          <p14:tracePt t="27745" x="3340100" y="3375025"/>
          <p14:tracePt t="27757" x="3340100" y="3367088"/>
          <p14:tracePt t="27768" x="3348038" y="3348038"/>
          <p14:tracePt t="27785" x="3348038" y="3340100"/>
          <p14:tracePt t="27792" x="3348038" y="3330575"/>
          <p14:tracePt t="27805" x="3357563" y="3322638"/>
          <p14:tracePt t="27819" x="3367088" y="3313113"/>
          <p14:tracePt t="27854" x="3367088" y="3303588"/>
          <p14:tracePt t="29700" x="3367088" y="3286125"/>
          <p14:tracePt t="29714" x="3367088" y="3268663"/>
          <p14:tracePt t="29728" x="3348038" y="3259138"/>
          <p14:tracePt t="29738" x="3330575" y="3232150"/>
          <p14:tracePt t="29751" x="3295650" y="3187700"/>
          <p14:tracePt t="29776" x="3286125" y="3133725"/>
          <p14:tracePt t="29799" x="3286125" y="3108325"/>
          <p14:tracePt t="29814" x="3286125" y="3081338"/>
          <p14:tracePt t="29826" x="3295650" y="3000375"/>
          <p14:tracePt t="29837" x="3330575" y="2946400"/>
          <p14:tracePt t="29865" x="3348038" y="2919413"/>
          <p14:tracePt t="29866" x="3375025" y="2884488"/>
          <p14:tracePt t="29885" x="3394075" y="2874963"/>
          <p14:tracePt t="29915" x="3419475" y="2857500"/>
          <p14:tracePt t="30286" x="3411538" y="2874963"/>
          <p14:tracePt t="30299" x="3411538" y="2884488"/>
          <p14:tracePt t="30312" x="3402013" y="2911475"/>
          <p14:tracePt t="30323" x="3384550" y="2982913"/>
          <p14:tracePt t="30353" x="3357563" y="3036888"/>
          <p14:tracePt t="30369" x="3348038" y="3089275"/>
          <p14:tracePt t="30370" x="3322638" y="3197225"/>
          <p14:tracePt t="30394" x="3303588" y="3268663"/>
          <p14:tracePt t="30408" x="3286125" y="3367088"/>
          <p14:tracePt t="30432" x="3276600" y="3411538"/>
          <p14:tracePt t="30444" x="3276600" y="3429000"/>
          <p14:tracePt t="30761" x="3268663" y="3429000"/>
          <p14:tracePt t="30773" x="3268663" y="3438525"/>
          <p14:tracePt t="30810" x="3268663" y="3455988"/>
          <p14:tracePt t="30823" x="3268663" y="3465513"/>
          <p14:tracePt t="30834" x="3268663" y="3482975"/>
          <p14:tracePt t="30846" x="3259138" y="3500438"/>
          <p14:tracePt t="30859" x="3251200" y="3544888"/>
          <p14:tracePt t="30887" x="3241675" y="3589338"/>
          <p14:tracePt t="30909" x="3241675" y="3608388"/>
          <p14:tracePt t="30928" x="3241675" y="3625850"/>
          <p14:tracePt t="30932" x="3241675" y="3643313"/>
          <p14:tracePt t="30945" x="3241675" y="3660775"/>
          <p14:tracePt t="30967" x="3241675" y="3679825"/>
          <p14:tracePt t="30981" x="3241675" y="3687763"/>
          <p14:tracePt t="31213" x="3232150" y="3679825"/>
          <p14:tracePt t="31223" x="3224213" y="3643313"/>
          <p14:tracePt t="31243" x="3224213" y="3608388"/>
          <p14:tracePt t="31247" x="3214688" y="3490913"/>
          <p14:tracePt t="31273" x="3187700" y="3419475"/>
          <p14:tracePt t="31285" x="3179763" y="3357563"/>
          <p14:tracePt t="31298" x="3179763" y="3286125"/>
          <p14:tracePt t="31312" x="3170238" y="3276600"/>
          <p14:tracePt t="31334" x="3170238" y="3259138"/>
          <p14:tracePt t="31424" x="3152775" y="3276600"/>
          <p14:tracePt t="31433" x="3133725" y="3313113"/>
          <p14:tracePt t="31444" x="3108325" y="3375025"/>
          <p14:tracePt t="31455" x="3089275" y="3455988"/>
          <p14:tracePt t="31469" x="3062288" y="3536950"/>
          <p14:tracePt t="31482" x="3044825" y="3705225"/>
          <p14:tracePt t="31505" x="3017838" y="3830638"/>
          <p14:tracePt t="31518" x="3009900" y="3938588"/>
          <p14:tracePt t="31531" x="2982913" y="4081463"/>
          <p14:tracePt t="31553" x="2973388" y="4143375"/>
          <p14:tracePt t="31566" x="2955925" y="4241800"/>
          <p14:tracePt t="31592" x="2946400" y="4268788"/>
          <p14:tracePt t="31835" x="2938463" y="4268788"/>
          <p14:tracePt t="31848" x="2938463" y="4241800"/>
          <p14:tracePt t="31860" x="2928938" y="4205288"/>
          <p14:tracePt t="31866" x="2894013" y="4071938"/>
          <p14:tracePt t="31895" x="2884488" y="4010025"/>
          <p14:tracePt t="31908" x="2867025" y="3956050"/>
          <p14:tracePt t="31919" x="2847975" y="3894138"/>
          <p14:tracePt t="31933" x="2840038" y="3875088"/>
          <p14:tracePt t="31958" x="2830513" y="3848100"/>
          <p14:tracePt t="31968" x="2822575" y="3848100"/>
          <p14:tracePt t="32006" x="2813050" y="3848100"/>
          <p14:tracePt t="32053" x="2803525" y="3884613"/>
          <p14:tracePt t="32063" x="2776538" y="3965575"/>
          <p14:tracePt t="32077" x="2751138" y="4071938"/>
          <p14:tracePt t="32089" x="2732088" y="4179888"/>
          <p14:tracePt t="32100" x="2714625" y="4286250"/>
          <p14:tracePt t="32118" x="2705100" y="4384675"/>
          <p14:tracePt t="32126" x="2705100" y="4491038"/>
          <p14:tracePt t="32137" x="2705100" y="4714875"/>
          <p14:tracePt t="32164" x="2705100" y="4822825"/>
          <p14:tracePt t="32175" x="2705100" y="4929188"/>
          <p14:tracePt t="32188" x="2705100" y="5116513"/>
          <p14:tracePt t="32211" x="2705100" y="5180013"/>
          <p14:tracePt t="32223" x="2705100" y="5241925"/>
          <p14:tracePt t="32237" x="2732088" y="5303838"/>
          <p14:tracePt t="32259" x="2751138" y="5303838"/>
          <p14:tracePt t="32274" x="2786063" y="5286375"/>
          <p14:tracePt t="32302" x="2813050" y="5241925"/>
          <p14:tracePt t="32467" x="2795588" y="5205413"/>
          <p14:tracePt t="32482" x="2768600" y="5153025"/>
          <p14:tracePt t="32491" x="2741613" y="5072063"/>
          <p14:tracePt t="32507" x="2732088" y="4973638"/>
          <p14:tracePt t="32518" x="2724150" y="4867275"/>
          <p14:tracePt t="32526" x="2705100" y="4732338"/>
          <p14:tracePt t="32541" x="2705100" y="4537075"/>
          <p14:tracePt t="32563" x="2697163" y="4438650"/>
          <p14:tracePt t="32578" x="2697163" y="4367213"/>
          <p14:tracePt t="32591" x="2687638" y="4276725"/>
          <p14:tracePt t="32607" x="2687638" y="4241800"/>
          <p14:tracePt t="32626" x="2687638" y="4214813"/>
          <p14:tracePt t="32651" x="2687638" y="4197350"/>
          <p14:tracePt t="32663" x="2687638" y="4187825"/>
          <p14:tracePt t="33076" x="2679700" y="4187825"/>
          <p14:tracePt t="33087" x="2660650" y="4197350"/>
          <p14:tracePt t="33098" x="2633663" y="4205288"/>
          <p14:tracePt t="33110" x="2598738" y="4224338"/>
          <p14:tracePt t="33129" x="2500313" y="4268788"/>
          <p14:tracePt t="33150" x="2347913" y="4313238"/>
          <p14:tracePt t="33161" x="2268538" y="4348163"/>
          <p14:tracePt t="33193" x="2187575" y="4375150"/>
          <p14:tracePt t="33198" x="2027238" y="4456113"/>
          <p14:tracePt t="33222" x="1946275" y="4473575"/>
          <p14:tracePt t="33236" x="1884363" y="4491038"/>
          <p14:tracePt t="33246" x="1704975" y="4537075"/>
          <p14:tracePt t="33271" x="1616075" y="4537075"/>
          <p14:tracePt t="33282" x="1536700" y="4537075"/>
          <p14:tracePt t="33296" x="1347788" y="4527550"/>
          <p14:tracePt t="33320" x="1258888" y="4510088"/>
          <p14:tracePt t="33331" x="1116013" y="4429125"/>
          <p14:tracePt t="33358" x="1081088" y="4402138"/>
          <p14:tracePt t="33366" x="1027113" y="4375150"/>
          <p14:tracePt t="33393" x="1000125" y="4357688"/>
          <p14:tracePt t="33404" x="990600" y="4348163"/>
          <p14:tracePt t="33417" x="982663" y="4340225"/>
          <p14:tracePt t="33430" x="973138" y="4303713"/>
          <p14:tracePt t="33454" x="973138" y="4276725"/>
          <p14:tracePt t="33467" x="973138" y="4251325"/>
          <p14:tracePt t="33482" x="1000125" y="4224338"/>
          <p14:tracePt t="33502" x="1027113" y="4205288"/>
          <p14:tracePt t="33514" x="1098550" y="4170363"/>
          <p14:tracePt t="33539" x="1169988" y="4133850"/>
          <p14:tracePt t="33554" x="1312863" y="4089400"/>
          <p14:tracePt t="33565" x="1384300" y="4071938"/>
          <p14:tracePt t="33588" x="1465263" y="4044950"/>
          <p14:tracePt t="33600" x="1633538" y="3983038"/>
          <p14:tracePt t="33615" x="1724025" y="3946525"/>
          <p14:tracePt t="33636" x="1830388" y="3902075"/>
          <p14:tracePt t="33651" x="2071688" y="3803650"/>
          <p14:tracePt t="33682" x="2322513" y="3687763"/>
          <p14:tracePt t="33698" x="2428875" y="3633788"/>
          <p14:tracePt t="33709" x="2527300" y="3598863"/>
          <p14:tracePt t="33722" x="2625725" y="3562350"/>
          <p14:tracePt t="33732" x="2786063" y="3517900"/>
          <p14:tracePt t="33762" x="2830513" y="3509963"/>
          <p14:tracePt t="33772" x="2901950" y="3509963"/>
          <p14:tracePt t="33803" x="2928938" y="3517900"/>
          <p14:tracePt t="33807" x="2955925" y="3544888"/>
          <p14:tracePt t="33820" x="3027363" y="3616325"/>
          <p14:tracePt t="33848" x="3062288" y="3697288"/>
          <p14:tracePt t="33854" x="3089275" y="3759200"/>
          <p14:tracePt t="33868" x="3133725" y="3911600"/>
          <p14:tracePt t="33897" x="3152775" y="3973513"/>
          <p14:tracePt t="33913" x="3170238" y="4054475"/>
          <p14:tracePt t="33915" x="3179763" y="4205288"/>
          <p14:tracePt t="33947" x="3179763" y="4303713"/>
          <p14:tracePt t="33951" x="3179763" y="4483100"/>
          <p14:tracePt t="33964" x="3179763" y="4572000"/>
          <p14:tracePt t="33990" x="3133725" y="4751388"/>
          <p14:tracePt t="34022" x="3071813" y="4840288"/>
          <p14:tracePt t="34028" x="2973388" y="4911725"/>
          <p14:tracePt t="34038" x="2705100" y="5037138"/>
          <p14:tracePt t="34072" x="2554288" y="5062538"/>
          <p14:tracePt t="34079" x="2384425" y="5081588"/>
          <p14:tracePt t="34087" x="1955800" y="5081588"/>
          <p14:tracePt t="34116" x="1751013" y="5054600"/>
          <p14:tracePt t="34124" x="1571625" y="5018088"/>
          <p14:tracePt t="34135" x="1268413" y="4946650"/>
          <p14:tracePt t="34160" x="1108075" y="4911725"/>
          <p14:tracePt t="34183" x="982663" y="4857750"/>
          <p14:tracePt t="34185" x="768350" y="4660900"/>
          <p14:tracePt t="34200" x="679450" y="4554538"/>
          <p14:tracePt t="34200" x="625475" y="4483100"/>
          <p14:tracePt t="34241" x="588963" y="4402138"/>
          <p14:tracePt t="34242" x="561975" y="4367213"/>
          <p14:tracePt t="34258" x="588963" y="4251325"/>
          <p14:tracePt t="34287" x="642938" y="4152900"/>
          <p14:tracePt t="34304" x="857250" y="3946525"/>
          <p14:tracePt t="34307" x="1017588" y="3830638"/>
          <p14:tracePt t="34331" x="1258888" y="3714750"/>
          <p14:tracePt t="34345" x="1490663" y="3616325"/>
          <p14:tracePt t="34356" x="1928813" y="3473450"/>
          <p14:tracePt t="34372" x="2125663" y="3455988"/>
          <p14:tracePt t="34387" x="2428875" y="3446463"/>
          <p14:tracePt t="34417" x="2554288" y="3446463"/>
          <p14:tracePt t="34428" x="2759075" y="3517900"/>
          <p14:tracePt t="34451" x="2847975" y="3571875"/>
          <p14:tracePt t="34468" x="2911475" y="3625850"/>
          <p14:tracePt t="34475" x="2973388" y="3714750"/>
          <p14:tracePt t="34489" x="3071813" y="3894138"/>
          <p14:tracePt t="34521" x="3116263" y="3973513"/>
          <p14:tracePt t="34525" x="3179763" y="4133850"/>
          <p14:tracePt t="34556" x="3187700" y="4214813"/>
          <p14:tracePt t="34563" x="3187700" y="4295775"/>
          <p14:tracePt t="34575" x="3187700" y="4510088"/>
          <p14:tracePt t="34600" x="3125788" y="4714875"/>
          <p14:tracePt t="34623" x="3062288" y="4822825"/>
          <p14:tracePt t="34636" x="2973388" y="4911725"/>
          <p14:tracePt t="34647" x="2894013" y="4983163"/>
          <p14:tracePt t="34660" x="2660650" y="5099050"/>
          <p14:tracePt t="34684" x="2419350" y="5116513"/>
          <p14:tracePt t="34709" x="2286000" y="5116513"/>
          <p14:tracePt t="34727" x="2160588" y="5116513"/>
          <p14:tracePt t="34741" x="1884363" y="5081588"/>
          <p14:tracePt t="34757" x="1741488" y="5037138"/>
          <p14:tracePt t="34771" x="1589088" y="4991100"/>
          <p14:tracePt t="34780" x="1428750" y="4938713"/>
          <p14:tracePt t="34792" x="1276350" y="4848225"/>
          <p14:tracePt t="34807" x="1017588" y="4625975"/>
          <p14:tracePt t="34829" x="946150" y="4510088"/>
          <p14:tracePt t="34855" x="866775" y="4348163"/>
          <p14:tracePt t="34855" x="866775" y="4251325"/>
          <p14:tracePt t="34879" x="866775" y="4160838"/>
          <p14:tracePt t="34890" x="990600" y="3938588"/>
          <p14:tracePt t="34917" x="1152525" y="3813175"/>
          <p14:tracePt t="34928" x="1393825" y="3670300"/>
          <p14:tracePt t="34939" x="1928813" y="3402013"/>
          <p14:tracePt t="34965" x="2152650" y="3322638"/>
          <p14:tracePt t="34976" x="2473325" y="3295650"/>
          <p14:tracePt t="35002" x="2616200" y="3295650"/>
          <p14:tracePt t="35027" x="2867025" y="3384550"/>
          <p14:tracePt t="35039" x="2982913" y="3465513"/>
          <p14:tracePt t="35049" x="3081338" y="3536950"/>
          <p14:tracePt t="35061" x="3224213" y="3751263"/>
          <p14:tracePt t="35073" x="3286125" y="3848100"/>
          <p14:tracePt t="35097" x="3322638" y="3956050"/>
          <p14:tracePt t="35110" x="3375025" y="4054475"/>
          <p14:tracePt t="35125" x="3438525" y="4286250"/>
          <p14:tracePt t="35147" x="3446463" y="4429125"/>
          <p14:tracePt t="35159" x="3446463" y="4687888"/>
          <p14:tracePt t="35184" x="3429000" y="4813300"/>
          <p14:tracePt t="35196" x="3330575" y="5045075"/>
          <p14:tracePt t="35225" x="3259138" y="5133975"/>
          <p14:tracePt t="35246" x="3116263" y="5251450"/>
          <p14:tracePt t="35262" x="3027363" y="5286375"/>
          <p14:tracePt t="35270" x="2894013" y="5348288"/>
          <p14:tracePt t="35280" x="2803525" y="5375275"/>
          <p14:tracePt t="35294" x="2554288" y="5394325"/>
          <p14:tracePt t="35317" x="2401888" y="5394325"/>
          <p14:tracePt t="35329" x="2251075" y="5394325"/>
          <p14:tracePt t="35344" x="1857375" y="5286375"/>
          <p14:tracePt t="35360" x="1419225" y="5089525"/>
          <p14:tracePt t="35377" x="1250950" y="5027613"/>
          <p14:tracePt t="35402" x="1143000" y="4965700"/>
          <p14:tracePt t="35413" x="990600" y="4759325"/>
          <p14:tracePt t="35427" x="955675" y="4670425"/>
          <p14:tracePt t="35460" x="946150" y="4589463"/>
          <p14:tracePt t="35463" x="955675" y="4429125"/>
          <p14:tracePt t="35493" x="990600" y="4367213"/>
          <p14:tracePt t="35499" x="1036638" y="4295775"/>
          <p14:tracePt t="35512" x="1223963" y="4125913"/>
          <p14:tracePt t="35537" x="1571625" y="3929063"/>
          <p14:tracePt t="35549" x="1714500" y="3867150"/>
          <p14:tracePt t="35575" x="1857375" y="3822700"/>
          <p14:tracePt t="35587" x="2108200" y="3776663"/>
          <p14:tracePt t="35615" x="2197100" y="3776663"/>
          <p14:tracePt t="35623" x="2268538" y="3776663"/>
          <p14:tracePt t="35635" x="2366963" y="3795713"/>
          <p14:tracePt t="35661" x="2438400" y="3840163"/>
          <p14:tracePt t="35685" x="2465388" y="3867150"/>
          <p14:tracePt t="35696" x="2490788" y="3902075"/>
          <p14:tracePt t="35708" x="2509838" y="3956050"/>
          <p14:tracePt t="35720" x="2562225" y="4044950"/>
          <p14:tracePt t="35734" x="2581275" y="4116388"/>
          <p14:tracePt t="35756" x="2608263" y="4160838"/>
          <p14:tracePt t="35771" x="2643188" y="4286250"/>
          <p14:tracePt t="35794" x="2670175" y="4322763"/>
          <p14:tracePt t="35805" x="2679700" y="4357688"/>
          <p14:tracePt t="35818" x="2687638" y="4402138"/>
          <p14:tracePt t="35841" x="2687638" y="4411663"/>
          <p14:tracePt t="36198" x="2670175" y="4411663"/>
          <p14:tracePt t="36208" x="2633663" y="4411663"/>
          <p14:tracePt t="36223" x="2598738" y="4411663"/>
          <p14:tracePt t="36232" x="2554288" y="4411663"/>
          <p14:tracePt t="36241" x="2509838" y="4411663"/>
          <p14:tracePt t="36255" x="2419350" y="4438650"/>
          <p14:tracePt t="36281" x="2366963" y="4465638"/>
          <p14:tracePt t="36295" x="2286000" y="4491038"/>
          <p14:tracePt t="36305" x="2187575" y="4527550"/>
          <p14:tracePt t="36337" x="2152650" y="4537075"/>
          <p14:tracePt t="36341" x="2062163" y="4554538"/>
          <p14:tracePt t="36355" x="2000250" y="4554538"/>
          <p14:tracePt t="36371" x="1901825" y="4545013"/>
          <p14:tracePt t="36391" x="1866900" y="4537075"/>
          <p14:tracePt t="36416" x="1830388" y="4518025"/>
          <p14:tracePt t="36427" x="1776413" y="4465638"/>
          <p14:tracePt t="36439" x="1758950" y="4438650"/>
          <p14:tracePt t="36462" x="1758950" y="4402138"/>
          <p14:tracePt t="36475" x="1751013" y="4340225"/>
          <p14:tracePt t="36501" x="1751013" y="4322763"/>
          <p14:tracePt t="36514" x="1751013" y="4276725"/>
          <p14:tracePt t="36526" x="1758950" y="4251325"/>
          <p14:tracePt t="36557" x="1776413" y="4224338"/>
          <p14:tracePt t="36560" x="1830388" y="4152900"/>
          <p14:tracePt t="36573" x="1857375" y="4116388"/>
          <p14:tracePt t="36599" x="1901825" y="4071938"/>
          <p14:tracePt t="36610" x="1965325" y="3990975"/>
          <p14:tracePt t="36634" x="2009775" y="3965575"/>
          <p14:tracePt t="36646" x="2044700" y="3929063"/>
          <p14:tracePt t="36659" x="2143125" y="3867150"/>
          <p14:tracePt t="36682" x="2179638" y="3848100"/>
          <p14:tracePt t="36696" x="2251075" y="3822700"/>
          <p14:tracePt t="36707" x="2276475" y="3822700"/>
          <p14:tracePt t="36740" x="2312988" y="3822700"/>
          <p14:tracePt t="36741" x="2384425" y="3857625"/>
          <p14:tracePt t="36769" x="2428875" y="3894138"/>
          <p14:tracePt t="36780" x="2482850" y="3946525"/>
          <p14:tracePt t="36793" x="2598738" y="4071938"/>
          <p14:tracePt t="36809" x="2652713" y="4143375"/>
          <p14:tracePt t="36831" x="2751138" y="4232275"/>
          <p14:tracePt t="36855" x="2776538" y="4259263"/>
          <p14:tracePt t="36865" x="2803525" y="4268788"/>
          <p14:tracePt t="36878" x="2857500" y="4303713"/>
          <p14:tracePt t="36903" x="2884488" y="4340225"/>
          <p14:tracePt t="36915" x="2894013" y="4348163"/>
          <p14:tracePt t="37195" x="2867025" y="4348163"/>
          <p14:tracePt t="37210" x="2822575" y="4348163"/>
          <p14:tracePt t="37228" x="2670175" y="4313238"/>
          <p14:tracePt t="37245" x="2581275" y="4286250"/>
          <p14:tracePt t="37260" x="2455863" y="4259263"/>
          <p14:tracePt t="37269" x="2241550" y="4224338"/>
          <p14:tracePt t="37279" x="2143125" y="4214813"/>
          <p14:tracePt t="37304" x="2062163" y="4205288"/>
          <p14:tracePt t="37317" x="1982788" y="4179888"/>
          <p14:tracePt t="37330" x="1965325" y="4179888"/>
          <p14:tracePt t="37353" x="1946275" y="4179888"/>
          <p14:tracePt t="37372" x="1946275" y="4170363"/>
          <p14:tracePt t="37597" x="1946275" y="4152900"/>
          <p14:tracePt t="37610" x="1946275" y="4143375"/>
          <p14:tracePt t="37621" x="1955800" y="4125913"/>
          <p14:tracePt t="37633" x="2036763" y="4071938"/>
          <p14:tracePt t="37658" x="2071688" y="4044950"/>
          <p14:tracePt t="37668" x="2098675" y="4017963"/>
          <p14:tracePt t="37683" x="2133600" y="4000500"/>
          <p14:tracePt t="37700" x="2143125" y="3990975"/>
          <p14:tracePt t="37767" x="2187575" y="3983038"/>
          <p14:tracePt t="37779" x="2224088" y="3973513"/>
          <p14:tracePt t="37794" x="2251075" y="3973513"/>
          <p14:tracePt t="37804" x="2286000" y="3973513"/>
          <p14:tracePt t="37838" x="2347913" y="3973513"/>
          <p14:tracePt t="37853" x="2374900" y="3983038"/>
          <p14:tracePt t="37867" x="2428875" y="4010025"/>
          <p14:tracePt t="37878" x="2482850" y="4027488"/>
          <p14:tracePt t="37889" x="2589213" y="4081463"/>
          <p14:tracePt t="37902" x="2625725" y="4098925"/>
          <p14:tracePt t="37917" x="2660650" y="4108450"/>
          <p14:tracePt t="37938" x="2687638" y="4125913"/>
          <p14:tracePt t="38182" x="2687638" y="4133850"/>
          <p14:tracePt t="38193" x="2670175" y="4143375"/>
          <p14:tracePt t="38206" x="2643188" y="4152900"/>
          <p14:tracePt t="38219" x="2589213" y="4170363"/>
          <p14:tracePt t="38230" x="2509838" y="4205288"/>
          <p14:tracePt t="38236" x="2446338" y="4232275"/>
          <p14:tracePt t="38255" x="2303463" y="4276725"/>
          <p14:tracePt t="38279" x="2232025" y="4313238"/>
          <p14:tracePt t="38292" x="2098675" y="4357688"/>
          <p14:tracePt t="38315" x="2044700" y="4375150"/>
          <p14:tracePt t="38338" x="1973263" y="4402138"/>
          <p14:tracePt t="38353" x="1938338" y="4411663"/>
          <p14:tracePt t="38365" x="1901825" y="4419600"/>
          <p14:tracePt t="38376" x="1866900" y="4429125"/>
          <p14:tracePt t="38389" x="1795463" y="4446588"/>
          <p14:tracePt t="38413" x="1758950" y="4456113"/>
          <p14:tracePt t="38425" x="1731963" y="4465638"/>
          <p14:tracePt t="38449" x="1704975" y="4473575"/>
          <p14:tracePt t="38473" x="1697038" y="4483100"/>
          <p14:tracePt t="38493" x="1697038" y="4500563"/>
          <p14:tracePt t="38619" x="1714500" y="4500563"/>
          <p14:tracePt t="38633" x="1731963" y="4500563"/>
          <p14:tracePt t="38645" x="1776413" y="4500563"/>
          <p14:tracePt t="38659" x="1795463" y="4483100"/>
          <p14:tracePt t="39074" x="1795463" y="4465638"/>
          <p14:tracePt t="39084" x="1795463" y="4446588"/>
          <p14:tracePt t="39096" x="1758950" y="4411663"/>
          <p14:tracePt t="39116" x="1741488" y="4384675"/>
          <p14:tracePt t="39120" x="1697038" y="4348163"/>
          <p14:tracePt t="39132" x="1643063" y="4268788"/>
          <p14:tracePt t="39155" x="1633538" y="4241800"/>
          <p14:tracePt t="39168" x="1625600" y="4214813"/>
          <p14:tracePt t="39181" x="1616075" y="4170363"/>
          <p14:tracePt t="39212" x="1616075" y="4133850"/>
          <p14:tracePt t="39215" x="1643063" y="4081463"/>
          <p14:tracePt t="39230" x="1652588" y="4062413"/>
          <p14:tracePt t="39291" x="1660525" y="4062413"/>
          <p14:tracePt t="39302" x="1670050" y="4062413"/>
          <p14:tracePt t="39326" x="1741488" y="4062413"/>
          <p14:tracePt t="39338" x="1822450" y="4044950"/>
          <p14:tracePt t="39351" x="1893888" y="4044950"/>
          <p14:tracePt t="39363" x="1990725" y="4044950"/>
          <p14:tracePt t="39365" x="2062163" y="4037013"/>
          <p14:tracePt t="39717" x="2062163" y="4054475"/>
          <p14:tracePt t="39728" x="2071688" y="4081463"/>
          <p14:tracePt t="39742" x="2089150" y="4116388"/>
          <p14:tracePt t="39753" x="2108200" y="4187825"/>
          <p14:tracePt t="39778" x="2108200" y="4214813"/>
          <p14:tracePt t="39790" x="2108200" y="4322763"/>
          <p14:tracePt t="39821" x="2108200" y="4402138"/>
          <p14:tracePt t="39834" x="2108200" y="4483100"/>
          <p14:tracePt t="39838" x="2108200" y="4572000"/>
          <p14:tracePt t="40070" x="2108200" y="4598988"/>
          <p14:tracePt t="40083" x="2108200" y="4616450"/>
          <p14:tracePt t="40094" x="2108200" y="4625975"/>
          <p14:tracePt t="40120" x="2108200" y="4633913"/>
          <p14:tracePt t="40134" x="2071688" y="4732338"/>
          <p14:tracePt t="40143" x="2009775" y="4875213"/>
          <p14:tracePt t="40156" x="1928813" y="5241925"/>
          <p14:tracePt t="40178" x="1893888" y="5419725"/>
          <p14:tracePt t="40192" x="1893888" y="5653088"/>
          <p14:tracePt t="40205" x="1893888" y="5697538"/>
          <p14:tracePt t="40228" x="1901825" y="5741988"/>
          <p14:tracePt t="40595" x="1911350" y="5741988"/>
          <p14:tracePt t="40605" x="1919288" y="5724525"/>
          <p14:tracePt t="40618" x="1928813" y="5697538"/>
          <p14:tracePt t="40630" x="1938338" y="5680075"/>
          <p14:tracePt t="40643" x="1955800" y="5653088"/>
          <p14:tracePt t="40658" x="1965325" y="5634038"/>
          <p14:tracePt t="40679" x="1973263" y="5608638"/>
          <p14:tracePt t="40708" x="1973263" y="5589588"/>
          <p14:tracePt t="40716" x="1990725" y="5572125"/>
          <p14:tracePt t="40729" x="2017713" y="5554663"/>
          <p14:tracePt t="40742" x="2027238" y="5537200"/>
          <p14:tracePt t="40765" x="2036763" y="5527675"/>
          <p14:tracePt t="40777" x="2044700" y="5518150"/>
          <p14:tracePt t="41510" x="2044700" y="5537200"/>
          <p14:tracePt t="41521" x="2044700" y="5554663"/>
          <p14:tracePt t="41532" x="2054225" y="5562600"/>
          <p14:tracePt t="41545" x="2054225" y="5572125"/>
          <p14:tracePt t="41556" x="2054225" y="5589588"/>
          <p14:tracePt t="44578" x="2071688" y="5572125"/>
          <p14:tracePt t="44590" x="2098675" y="5554663"/>
          <p14:tracePt t="44602" x="2133600" y="5527675"/>
          <p14:tracePt t="44614" x="2205038" y="5500688"/>
          <p14:tracePt t="44627" x="2241550" y="5491163"/>
          <p14:tracePt t="44651" x="2268538" y="5491163"/>
          <p14:tracePt t="44662" x="2295525" y="5491163"/>
          <p14:tracePt t="44687" x="2303463" y="5491163"/>
          <p14:tracePt t="44700" x="2303463" y="5500688"/>
          <p14:tracePt t="44712" x="2303463" y="5518150"/>
          <p14:tracePt t="44743" x="2303463" y="5527675"/>
          <p14:tracePt t="45625" x="2322513" y="5527675"/>
          <p14:tracePt t="45636" x="2339975" y="5527675"/>
          <p14:tracePt t="45650" x="2366963" y="5537200"/>
          <p14:tracePt t="45661" x="2393950" y="5537200"/>
          <p14:tracePt t="45674" x="2419350" y="5537200"/>
          <p14:tracePt t="45686" x="2446338" y="5545138"/>
          <p14:tracePt t="45711" x="2465388" y="5554663"/>
          <p14:tracePt t="45722" x="2490788" y="5554663"/>
          <p14:tracePt t="45735" x="2509838" y="5554663"/>
          <p14:tracePt t="45759" x="2527300" y="5554663"/>
          <p14:tracePt t="46771" x="2527300" y="5545138"/>
          <p14:tracePt t="46782" x="2482850" y="5510213"/>
          <p14:tracePt t="46798" x="2419350" y="5438775"/>
          <p14:tracePt t="46807" x="2241550" y="5330825"/>
          <p14:tracePt t="46820" x="1990725" y="5143500"/>
          <p14:tracePt t="46833" x="1446213" y="4857750"/>
          <p14:tracePt t="46854" x="1250950" y="4768850"/>
          <p14:tracePt t="46867" x="1116013" y="4687888"/>
          <p14:tracePt t="46880" x="938213" y="4581525"/>
          <p14:tracePt t="46904" x="901700" y="4554538"/>
          <p14:tracePt t="46916" x="874713" y="4518025"/>
          <p14:tracePt t="46946" x="874713" y="4500563"/>
          <p14:tracePt t="46953" x="901700" y="4483100"/>
          <p14:tracePt t="46968" x="938213" y="4465638"/>
          <p14:tracePt t="48210" x="938213" y="4446588"/>
          <p14:tracePt t="48227" x="946150" y="4419600"/>
          <p14:tracePt t="48233" x="955675" y="4367213"/>
          <p14:tracePt t="48240" x="982663" y="4322763"/>
          <p14:tracePt t="48258" x="1044575" y="4224338"/>
          <p14:tracePt t="48290" x="1098550" y="4170363"/>
          <p14:tracePt t="48295" x="1179513" y="4089400"/>
          <p14:tracePt t="48307" x="1204913" y="4081463"/>
          <p14:tracePt t="48330" x="1231900" y="4071938"/>
          <p14:tracePt t="48345" x="1303338" y="4054475"/>
          <p14:tracePt t="48358" x="1339850" y="4054475"/>
          <p14:tracePt t="48379" x="1419225" y="4062413"/>
          <p14:tracePt t="48392" x="1473200" y="4081463"/>
          <p14:tracePt t="48416" x="1509713" y="4116388"/>
          <p14:tracePt t="48427" x="1598613" y="4152900"/>
          <p14:tracePt t="48452" x="1625600" y="4160838"/>
          <p14:tracePt t="48465" x="1697038" y="4197350"/>
          <p14:tracePt t="48476" x="1731963" y="4205288"/>
          <p14:tracePt t="48500" x="1768475" y="4214813"/>
          <p14:tracePt t="48513" x="1812925" y="4241800"/>
          <p14:tracePt t="48526" x="1822450" y="4251325"/>
          <p14:tracePt t="48558" x="1830388" y="4268788"/>
          <p14:tracePt t="48561" x="1857375" y="4303713"/>
          <p14:tracePt t="48585" x="1866900" y="4322763"/>
          <p14:tracePt t="48599" x="1874838" y="4357688"/>
          <p14:tracePt t="48611" x="1893888" y="4402138"/>
          <p14:tracePt t="48636" x="1901825" y="4429125"/>
          <p14:tracePt t="48647" x="1901825" y="4473575"/>
          <p14:tracePt t="48671" x="1901825" y="4491038"/>
          <p14:tracePt t="48684" x="1901825" y="4518025"/>
          <p14:tracePt t="48695" x="1893888" y="4572000"/>
          <p14:tracePt t="48727" x="1884363" y="4581525"/>
          <p14:tracePt t="48745" x="1857375" y="4616450"/>
          <p14:tracePt t="48746" x="1822450" y="4625975"/>
          <p14:tracePt t="48769" x="1776413" y="4643438"/>
          <p14:tracePt t="48781" x="1679575" y="4660900"/>
          <p14:tracePt t="48792" x="1438275" y="4660900"/>
          <p14:tracePt t="48816" x="1312863" y="4633913"/>
          <p14:tracePt t="48829" x="1116013" y="4465638"/>
          <p14:tracePt t="48854" x="1054100" y="4367213"/>
          <p14:tracePt t="48872" x="1027113" y="4241800"/>
          <p14:tracePt t="48881" x="1017588" y="4017963"/>
          <p14:tracePt t="48903" x="1027113" y="3938588"/>
          <p14:tracePt t="48914" x="1108075" y="3768725"/>
          <p14:tracePt t="48939" x="1169988" y="3687763"/>
          <p14:tracePt t="48950" x="1241425" y="3616325"/>
          <p14:tracePt t="48964" x="1384300" y="3500438"/>
          <p14:tracePt t="48996" x="1482725" y="3455988"/>
          <p14:tracePt t="49000" x="1731963" y="3394075"/>
          <p14:tracePt t="49023" x="1839913" y="3394075"/>
          <p14:tracePt t="49039" x="1928813" y="3394075"/>
          <p14:tracePt t="49049" x="2098675" y="3394075"/>
          <p14:tracePt t="49072" x="2187575" y="3394075"/>
          <p14:tracePt t="49088" x="2276475" y="3394075"/>
          <p14:tracePt t="49098" x="2509838" y="3394075"/>
          <p14:tracePt t="49130" x="2616200" y="3394075"/>
          <p14:tracePt t="49133" x="2768600" y="3473450"/>
          <p14:tracePt t="49163" x="2813050" y="3527425"/>
          <p14:tracePt t="49171" x="2840038" y="3598863"/>
          <p14:tracePt t="49185" x="2874963" y="3768725"/>
          <p14:tracePt t="49197" x="2874963" y="3857625"/>
          <p14:tracePt t="49218" x="2901950" y="3956050"/>
          <p14:tracePt t="49233" x="2901950" y="4010025"/>
          <p14:tracePt t="49249" x="2901950" y="4054475"/>
          <p14:tracePt t="49268" x="2874963" y="4170363"/>
          <p14:tracePt t="49292" x="2857500" y="4205288"/>
          <p14:tracePt t="49305" x="2847975" y="4241800"/>
          <p14:tracePt t="49317" x="2813050" y="4295775"/>
          <p14:tracePt t="49341" x="2803525" y="4322763"/>
          <p14:tracePt t="49353" x="2786063" y="4367213"/>
          <p14:tracePt t="49367" x="2786063" y="4384675"/>
          <p14:tracePt t="49399" x="2786063" y="4429125"/>
          <p14:tracePt t="49403" x="2786063" y="4491038"/>
          <p14:tracePt t="49418" x="2786063" y="4510088"/>
          <p14:tracePt t="49433" x="2786063" y="4537075"/>
          <p14:tracePt t="49433" x="2786063" y="4545013"/>
          <p14:tracePt t="49452" x="2786063" y="4554538"/>
          <p14:tracePt t="49474" x="2786063" y="4562475"/>
          <p14:tracePt t="49487" x="2786063" y="4572000"/>
          <p14:tracePt t="49501" x="2776538" y="4581525"/>
          <p14:tracePt t="49645" x="2759075" y="4572000"/>
          <p14:tracePt t="49658" x="2741613" y="4545013"/>
          <p14:tracePt t="49670" x="2714625" y="4500563"/>
          <p14:tracePt t="49683" x="2670175" y="4473575"/>
          <p14:tracePt t="49694" x="2643188" y="4438650"/>
          <p14:tracePt t="49706" x="2589213" y="4394200"/>
          <p14:tracePt t="49719" x="2562225" y="4375150"/>
          <p14:tracePt t="49736" x="2554288" y="4367213"/>
          <p14:tracePt t="49756" x="2500313" y="4348163"/>
          <p14:tracePt t="49779" x="2465388" y="4330700"/>
          <p14:tracePt t="49792" x="2419350" y="4295775"/>
          <p14:tracePt t="49805" x="2411413" y="4295775"/>
          <p14:tracePt t="49865" x="2411413" y="4286250"/>
          <p14:tracePt t="49890" x="2411413" y="4276725"/>
          <p14:tracePt t="49902" x="2411413" y="4268788"/>
          <p14:tracePt t="49920" x="2411413" y="4232275"/>
          <p14:tracePt t="49928" x="2411413" y="4205288"/>
          <p14:tracePt t="49939" x="2411413" y="4143375"/>
          <p14:tracePt t="49963" x="2411413" y="4098925"/>
          <p14:tracePt t="49973" x="2411413" y="3973513"/>
          <p14:tracePt t="49990" x="2411413" y="3884613"/>
          <p14:tracePt t="50011" x="2411413" y="3795713"/>
          <p14:tracePt t="50040" x="2411413" y="3554413"/>
          <p14:tracePt t="50051" x="2411413" y="3411538"/>
          <p14:tracePt t="50061" x="2393950" y="3214688"/>
          <p14:tracePt t="50073" x="2366963" y="3133725"/>
          <p14:tracePt t="50098" x="2339975" y="3062288"/>
          <p14:tracePt t="50109" x="2312988" y="3027363"/>
          <p14:tracePt t="50134" x="2303463" y="3017838"/>
          <p14:tracePt t="50147" x="2295525" y="3017838"/>
          <p14:tracePt t="50176" x="2286000" y="3027363"/>
          <p14:tracePt t="50182" x="2268538" y="3071813"/>
          <p14:tracePt t="50194" x="2259013" y="3133725"/>
          <p14:tracePt t="50207" x="2259013" y="3160713"/>
          <p14:tracePt t="50230" x="2259013" y="3197225"/>
          <p14:tracePt t="50240" x="2259013" y="3268663"/>
          <p14:tracePt t="50267" x="2259013" y="3295650"/>
          <p14:tracePt t="50278" x="2259013" y="3340100"/>
          <p14:tracePt t="50293" x="2276475" y="3402013"/>
          <p14:tracePt t="50307" x="2276475" y="3429000"/>
          <p14:tracePt t="50327" x="2286000" y="3500438"/>
          <p14:tracePt t="50354" x="2286000" y="3544888"/>
          <p14:tracePt t="50365" x="2295525" y="3598863"/>
          <p14:tracePt t="50376" x="2303463" y="3697288"/>
          <p14:tracePt t="50401" x="2303463" y="3741738"/>
          <p14:tracePt t="50413" x="2303463" y="3786188"/>
          <p14:tracePt t="50426" x="2303463" y="3857625"/>
          <p14:tracePt t="50451" x="2303463" y="3894138"/>
          <p14:tracePt t="50466" x="2303463" y="3938588"/>
          <p14:tracePt t="50476" x="2303463" y="3956050"/>
          <p14:tracePt t="51255" x="2303463" y="3965575"/>
          <p14:tracePt t="51270" x="2303463" y="3983038"/>
          <p14:tracePt t="51279" x="2303463" y="4000500"/>
          <p14:tracePt t="51291" x="2295525" y="4017963"/>
          <p14:tracePt t="51304" x="2268538" y="4054475"/>
          <p14:tracePt t="51326" x="2259013" y="4071938"/>
          <p14:tracePt t="51341" x="2251075" y="4089400"/>
          <p14:tracePt t="51351" x="2251075" y="4098925"/>
          <p14:tracePt t="52909" x="2241550" y="4108450"/>
          <p14:tracePt t="52922" x="2224088" y="4116388"/>
          <p14:tracePt t="52935" x="2205038" y="4125913"/>
          <p14:tracePt t="52948" x="2197100" y="4125913"/>
          <p14:tracePt t="52960" x="2170113" y="4133850"/>
          <p14:tracePt t="52971" x="2152650" y="4133850"/>
          <p14:tracePt t="52981" x="2108200" y="4143375"/>
          <p14:tracePt t="53007" x="2081213" y="4143375"/>
          <p14:tracePt t="53020" x="2062163" y="4143375"/>
          <p14:tracePt t="53033" x="2017713" y="4143375"/>
          <p14:tracePt t="53056" x="2000250" y="4143375"/>
          <p14:tracePt t="53069" x="1982788" y="4143375"/>
          <p14:tracePt t="53364" x="1973263" y="4143375"/>
          <p14:tracePt t="53374" x="1965325" y="4143375"/>
          <p14:tracePt t="53398" x="1955800" y="4143375"/>
          <p14:tracePt t="53410" x="1946275" y="4133850"/>
          <p14:tracePt t="53447" x="1938338" y="4125913"/>
          <p14:tracePt t="53458" x="1938338" y="4108450"/>
          <p14:tracePt t="53470" x="1938338" y="4081463"/>
          <p14:tracePt t="53488" x="1938338" y="4054475"/>
          <p14:tracePt t="53494" x="1938338" y="4037013"/>
          <p14:tracePt t="53509" x="1938338" y="4027488"/>
          <p14:tracePt t="53532" x="1946275" y="4017963"/>
          <p14:tracePt t="53593" x="1955800" y="4017963"/>
          <p14:tracePt t="53604" x="1982788" y="4017963"/>
          <p14:tracePt t="53619" x="2009775" y="4017963"/>
          <p14:tracePt t="53630" x="2017713" y="4017963"/>
          <p14:tracePt t="53641" x="2044700" y="4017963"/>
          <p14:tracePt t="53654" x="2089150" y="4027488"/>
          <p14:tracePt t="53679" x="2116138" y="4037013"/>
          <p14:tracePt t="53690" x="2143125" y="4037013"/>
          <p14:tracePt t="53723" x="2170113" y="4037013"/>
          <p14:tracePt t="53727" x="2179638" y="4037013"/>
          <p14:tracePt t="53739" x="2197100" y="4037013"/>
          <p14:tracePt t="54116" x="2143125" y="4037013"/>
          <p14:tracePt t="54130" x="2081213" y="4044950"/>
          <p14:tracePt t="54146" x="2017713" y="4054475"/>
          <p14:tracePt t="54160" x="1938338" y="4062413"/>
          <p14:tracePt t="54165" x="1847850" y="4062413"/>
          <p14:tracePt t="54179" x="1660525" y="4062413"/>
          <p14:tracePt t="54208" x="1589088" y="4062413"/>
          <p14:tracePt t="54214" x="1465263" y="4010025"/>
          <p14:tracePt t="54227" x="1428750" y="3990975"/>
          <p14:tracePt t="54259" x="1401763" y="3973513"/>
          <p14:tracePt t="54275" x="1384300" y="3965575"/>
          <p14:tracePt t="54291" x="1366838" y="3938588"/>
          <p14:tracePt t="54312" x="1366838" y="3929063"/>
          <p14:tracePt t="54324" x="1357313" y="3929063"/>
          <p14:tracePt t="54336" x="1357313" y="3919538"/>
          <p14:tracePt t="54365" x="1357313" y="3911600"/>
          <p14:tracePt t="54374" x="1357313" y="3902075"/>
          <p14:tracePt t="54397" x="1357313" y="3894138"/>
          <p14:tracePt t="54434" x="1357313" y="3884613"/>
          <p14:tracePt t="54447" x="1357313" y="3875088"/>
          <p14:tracePt t="54458" x="1357313" y="3867150"/>
          <p14:tracePt t="54470" x="1347788" y="3857625"/>
          <p14:tracePt t="54494" x="1347788" y="3840163"/>
          <p14:tracePt t="54522" x="1347788" y="3830638"/>
          <p14:tracePt t="54533" x="1347788" y="3822700"/>
          <p14:tracePt t="54542" x="1347788" y="3813175"/>
          <p14:tracePt t="54605" x="1366838" y="3795713"/>
          <p14:tracePt t="54616" x="1401763" y="3776663"/>
          <p14:tracePt t="54632" x="1428750" y="3768725"/>
          <p14:tracePt t="54640" x="1465263" y="3751263"/>
          <p14:tracePt t="54654" x="1490663" y="3741738"/>
          <p14:tracePt t="54666" x="1500188" y="3741738"/>
          <p14:tracePt t="54681" x="1509713" y="3732213"/>
          <p14:tracePt t="54711" x="1517650" y="3732213"/>
          <p14:tracePt t="54739" x="1527175" y="3732213"/>
          <p14:tracePt t="54751" x="1536700" y="3732213"/>
          <p14:tracePt t="54763" x="1544638" y="3732213"/>
          <p14:tracePt t="54823" x="1554163" y="3732213"/>
          <p14:tracePt t="54835" x="1562100" y="3732213"/>
          <p14:tracePt t="54852" x="1571625" y="3732213"/>
          <p14:tracePt t="54933" x="1581150" y="3732213"/>
          <p14:tracePt t="54959" x="1589088" y="3732213"/>
          <p14:tracePt t="54970" x="1598613" y="3732213"/>
          <p14:tracePt t="54986" x="1616075" y="3741738"/>
          <p14:tracePt t="54996" x="1633538" y="3741738"/>
          <p14:tracePt t="55007" x="1652588" y="3741738"/>
          <p14:tracePt t="55019" x="1714500" y="3751263"/>
          <p14:tracePt t="55044" x="1751013" y="3751263"/>
          <p14:tracePt t="55057" x="1803400" y="3751263"/>
          <p14:tracePt t="55067" x="1919288" y="3751263"/>
          <p14:tracePt t="55090" x="1990725" y="3751263"/>
          <p14:tracePt t="55106" x="2197100" y="3751263"/>
          <p14:tracePt t="55117" x="2330450" y="3724275"/>
          <p14:tracePt t="55141" x="2527300" y="3679825"/>
          <p14:tracePt t="55152" x="2857500" y="3625850"/>
          <p14:tracePt t="55182" x="2946400" y="3616325"/>
          <p14:tracePt t="55504" x="2982913" y="3616325"/>
          <p14:tracePt t="55522" x="3017838" y="3625850"/>
          <p14:tracePt t="55536" x="3062288" y="3643313"/>
          <p14:tracePt t="55542" x="3160713" y="3697288"/>
          <p14:tracePt t="55554" x="3214688" y="3724275"/>
          <p14:tracePt t="55585" x="3241675" y="3751263"/>
          <p14:tracePt t="55591" x="3286125" y="3786188"/>
          <p14:tracePt t="55604" x="3340100" y="3848100"/>
          <p14:tracePt t="55628" x="3357563" y="3875088"/>
          <p14:tracePt t="55642" x="3394075" y="3929063"/>
          <p14:tracePt t="55664" x="3402013" y="3965575"/>
          <p14:tracePt t="55677" x="3411538" y="3990975"/>
          <p14:tracePt t="55689" x="3419475" y="4027488"/>
          <p14:tracePt t="56018" x="3411538" y="4044950"/>
          <p14:tracePt t="56043" x="3384550" y="4108450"/>
          <p14:tracePt t="56057" x="3367088" y="4143375"/>
          <p14:tracePt t="56067" x="3348038" y="4197350"/>
          <p14:tracePt t="56079" x="3313113" y="4286250"/>
          <p14:tracePt t="56091" x="3303588" y="4330700"/>
          <p14:tracePt t="56116" x="3295650" y="4402138"/>
          <p14:tracePt t="56129" x="3286125" y="4537075"/>
          <p14:tracePt t="56150" x="3276600" y="4608513"/>
          <p14:tracePt t="56166" x="3276600" y="4724400"/>
          <p14:tracePt t="56177" x="3276600" y="4776788"/>
          <p14:tracePt t="56200" x="3276600" y="4813300"/>
          <p14:tracePt t="56212" x="3268663" y="4848225"/>
          <p14:tracePt t="56241" x="3268663" y="4867275"/>
          <p14:tracePt t="56243" x="3268663" y="4875213"/>
          <p14:tracePt t="56276" x="3259138" y="4894263"/>
          <p14:tracePt t="56292" x="3259138" y="4902200"/>
          <p14:tracePt t="56603" x="3241675" y="4902200"/>
          <p14:tracePt t="56615" x="3205163" y="4894263"/>
          <p14:tracePt t="56627" x="3152775" y="4857750"/>
          <p14:tracePt t="56639" x="3098800" y="4840288"/>
          <p14:tracePt t="56652" x="3017838" y="4803775"/>
          <p14:tracePt t="56663" x="2830513" y="4768850"/>
          <p14:tracePt t="56687" x="2705100" y="4732338"/>
          <p14:tracePt t="56700" x="2465388" y="4670425"/>
          <p14:tracePt t="56713" x="2374900" y="4660900"/>
          <p14:tracePt t="56746" x="2276475" y="4633913"/>
          <p14:tracePt t="56750" x="2143125" y="4625975"/>
          <p14:tracePt t="56773" x="2089150" y="4625975"/>
          <p14:tracePt t="56787" x="2062163" y="4625975"/>
          <p14:tracePt t="56802" x="1990725" y="4625975"/>
          <p14:tracePt t="56822" x="1965325" y="4625975"/>
          <p14:tracePt t="56835" x="1919288" y="4625975"/>
          <p14:tracePt t="56848" x="1911350" y="4625975"/>
          <p14:tracePt t="56863" x="1901825" y="4633913"/>
          <p14:tracePt t="56882" x="1874838" y="4633913"/>
          <p14:tracePt t="56919" x="1866900" y="4633913"/>
          <p14:tracePt t="57555" x="1866900" y="4625975"/>
          <p14:tracePt t="57566" x="1857375" y="4589463"/>
          <p14:tracePt t="57577" x="1847850" y="4491038"/>
          <p14:tracePt t="57590" x="1847850" y="4224338"/>
          <p14:tracePt t="57605" x="1847850" y="4054475"/>
          <p14:tracePt t="57625" x="1847850" y="3902075"/>
          <p14:tracePt t="57639" x="1938338" y="3544888"/>
          <p14:tracePt t="57662" x="1990725" y="3384550"/>
          <p14:tracePt t="57676" x="2044700" y="3179763"/>
          <p14:tracePt t="57699" x="2054225" y="3125788"/>
          <p14:tracePt t="57711" x="2071688" y="3081338"/>
          <p14:tracePt t="57723" x="2098675" y="3044825"/>
          <p14:tracePt t="57739" x="2108200" y="3036888"/>
          <p14:tracePt t="57772" x="2116138" y="3036888"/>
          <p14:tracePt t="57820" x="2108200" y="3036888"/>
          <p14:tracePt t="57832" x="2089150" y="3044825"/>
          <p14:tracePt t="57845" x="2089150" y="3054350"/>
          <p14:tracePt t="58772" x="2089150" y="3071813"/>
          <p14:tracePt t="58786" x="2081213" y="3108325"/>
          <p14:tracePt t="58794" x="2081213" y="3133725"/>
          <p14:tracePt t="58809" x="2071688" y="3160713"/>
          <p14:tracePt t="58821" x="2071688" y="3187700"/>
          <p14:tracePt t="58831" x="2062163" y="3232150"/>
          <p14:tracePt t="58857" x="2062163" y="3251200"/>
          <p14:tracePt t="58864" x="2062163" y="3276600"/>
          <p14:tracePt t="58897" x="2062163" y="3295650"/>
          <p14:tracePt t="58904" x="2062163" y="3303588"/>
          <p14:tracePt t="58931" x="2062163" y="3313113"/>
          <p14:tracePt t="59428" x="2089150" y="3322638"/>
          <p14:tracePt t="59445" x="2133600" y="3340100"/>
          <p14:tracePt t="59457" x="2197100" y="3367088"/>
          <p14:tracePt t="59473" x="2303463" y="3384550"/>
          <p14:tracePt t="59478" x="2428875" y="3411538"/>
          <p14:tracePt t="59491" x="2741613" y="3473450"/>
          <p14:tracePt t="59516" x="2874963" y="3517900"/>
          <p14:tracePt t="59526" x="3000375" y="3554413"/>
          <p14:tracePt t="59539" x="3232150" y="3616325"/>
          <p14:tracePt t="59563" x="3330575" y="3660775"/>
          <p14:tracePt t="59575" x="3429000" y="3714750"/>
          <p14:tracePt t="59588" x="3616325" y="3768725"/>
          <p14:tracePt t="59621" x="3714750" y="3786188"/>
          <p14:tracePt t="59625" x="3884613" y="3786188"/>
          <p14:tracePt t="59650" x="3990975" y="3751263"/>
          <p14:tracePt t="59662" x="4071938" y="3732213"/>
          <p14:tracePt t="59940" x="4098925" y="3732213"/>
          <p14:tracePt t="59961" x="4133850" y="3732213"/>
          <p14:tracePt t="59970" x="4179888" y="3732213"/>
          <p14:tracePt t="59979" x="4330700" y="3732213"/>
          <p14:tracePt t="60011" x="4518025" y="3741738"/>
          <p14:tracePt t="60027" x="4598988" y="3759200"/>
          <p14:tracePt t="60038" x="4660900" y="3768725"/>
          <p14:tracePt t="60050" x="4724400" y="3776663"/>
          <p14:tracePt t="60074" x="4768850" y="3776663"/>
          <p14:tracePt t="60076" x="4875213" y="3795713"/>
          <p14:tracePt t="60100" x="4919663" y="3803650"/>
          <p14:tracePt t="60112" x="4983163" y="3803650"/>
          <p14:tracePt t="60478" x="5045075" y="3803650"/>
          <p14:tracePt t="60489" x="5133975" y="3803650"/>
          <p14:tracePt t="60502" x="5232400" y="3803650"/>
          <p14:tracePt t="60514" x="5348288" y="3795713"/>
          <p14:tracePt t="60527" x="5446713" y="3795713"/>
          <p14:tracePt t="60537" x="5537200" y="3795713"/>
          <p14:tracePt t="60550" x="5643563" y="3795713"/>
          <p14:tracePt t="60564" x="5840413" y="3795713"/>
          <p14:tracePt t="60586" x="5929313" y="3795713"/>
          <p14:tracePt t="60598" x="6143625" y="3795713"/>
          <p14:tracePt t="60633" x="6330950" y="3776663"/>
          <p14:tracePt t="60649" x="6419850" y="3776663"/>
          <p14:tracePt t="60663" x="6500813" y="3768725"/>
          <p14:tracePt t="60679" x="6599238" y="3751263"/>
          <p14:tracePt t="60684" x="6688138" y="3724275"/>
          <p14:tracePt t="61030" x="6742113" y="3724275"/>
          <p14:tracePt t="61041" x="6823075" y="3751263"/>
          <p14:tracePt t="61051" x="6911975" y="3768725"/>
          <p14:tracePt t="61062" x="7000875" y="3803650"/>
          <p14:tracePt t="61074" x="7089775" y="3830638"/>
          <p14:tracePt t="61087" x="7205663" y="3857625"/>
          <p14:tracePt t="61116" x="7259638" y="3867150"/>
          <p14:tracePt t="61123" x="7304088" y="3867150"/>
          <p14:tracePt t="61138" x="7385050" y="3867150"/>
          <p14:tracePt t="61151" x="7419975" y="3867150"/>
          <p14:tracePt t="61185" x="7439025" y="3867150"/>
          <p14:tracePt t="61452" x="7439025" y="3894138"/>
          <p14:tracePt t="61466" x="7439025" y="3956050"/>
          <p14:tracePt t="61489" x="7429500" y="4000500"/>
          <p14:tracePt t="61505" x="7419975" y="4062413"/>
          <p14:tracePt t="61512" x="7402513" y="4133850"/>
          <p14:tracePt t="61525" x="7367588" y="4276725"/>
          <p14:tracePt t="61554" x="7348538" y="4340225"/>
          <p14:tracePt t="61565" x="7313613" y="4438650"/>
          <p14:tracePt t="61586" x="7296150" y="4465638"/>
          <p14:tracePt t="61599" x="7269163" y="4562475"/>
          <p14:tracePt t="61623" x="7259638" y="4616450"/>
          <p14:tracePt t="61636" x="7251700" y="4679950"/>
          <p14:tracePt t="61647" x="7251700" y="4741863"/>
          <p14:tracePt t="61660" x="7242175" y="4848225"/>
          <p14:tracePt t="61673" x="7242175" y="4884738"/>
          <p14:tracePt t="62024" x="7205663" y="4884738"/>
          <p14:tracePt t="62039" x="7170738" y="4884738"/>
          <p14:tracePt t="62058" x="7089775" y="4894263"/>
          <p14:tracePt t="62074" x="7027863" y="4902200"/>
          <p14:tracePt t="62089" x="6867525" y="4938713"/>
          <p14:tracePt t="62111" x="6769100" y="4956175"/>
          <p14:tracePt t="62121" x="6680200" y="4965700"/>
          <p14:tracePt t="62135" x="6572250" y="4973638"/>
          <p14:tracePt t="62146" x="6357938" y="4991100"/>
          <p14:tracePt t="62160" x="6259513" y="5000625"/>
          <p14:tracePt t="62183" x="6170613" y="5027613"/>
          <p14:tracePt t="62198" x="6010275" y="5045075"/>
          <p14:tracePt t="62218" x="5946775" y="5054600"/>
          <p14:tracePt t="62230" x="5875338" y="5089525"/>
          <p14:tracePt t="62242" x="5759450" y="5133975"/>
          <p14:tracePt t="62268" x="5715000" y="5143500"/>
          <p14:tracePt t="62279" x="5634038" y="5180013"/>
          <p14:tracePt t="62307" x="5599113" y="5187950"/>
          <p14:tracePt t="62317" x="5572125" y="5205413"/>
          <p14:tracePt t="62328" x="5545138" y="5205413"/>
          <p14:tracePt t="62354" x="5518150" y="5180013"/>
          <p14:tracePt t="62366" x="5491163" y="5089525"/>
          <p14:tracePt t="62394" x="5473700" y="5072063"/>
          <p14:tracePt t="62403" x="5465763" y="5054600"/>
          <p14:tracePt t="62415" x="5446713" y="5027613"/>
          <p14:tracePt t="62440" x="5438775" y="5027613"/>
          <p14:tracePt t="62463" x="5438775" y="5018088"/>
          <p14:tracePt t="62477" x="5429250" y="5010150"/>
          <p14:tracePt t="62487" x="5419725" y="5010150"/>
          <p14:tracePt t="62501" x="5411788" y="5000625"/>
          <p14:tracePt t="62525" x="5411788" y="4991100"/>
          <p14:tracePt t="62536" x="5411788" y="4983163"/>
          <p14:tracePt t="62549" x="5402263" y="4973638"/>
          <p14:tracePt t="62585" x="5394325" y="4973638"/>
          <p14:tracePt t="62610" x="5394325" y="4965700"/>
          <p14:tracePt t="62626" x="5384800" y="4946650"/>
          <p14:tracePt t="62636" x="5367338" y="4919663"/>
          <p14:tracePt t="62648" x="5367338" y="4894263"/>
          <p14:tracePt t="62672" x="5357813" y="4867275"/>
          <p14:tracePt t="62683" x="5330825" y="4803775"/>
          <p14:tracePt t="62707" x="5322888" y="4776788"/>
          <p14:tracePt t="62730" x="5313363" y="4724400"/>
          <p14:tracePt t="62732" x="5268913" y="4589463"/>
          <p14:tracePt t="62748" x="5251450" y="4537075"/>
          <p14:tracePt t="62768" x="5214938" y="4465638"/>
          <p14:tracePt t="62793" x="5170488" y="4411663"/>
          <p14:tracePt t="62816" x="5160963" y="4384675"/>
          <p14:tracePt t="62835" x="5143500" y="4375150"/>
          <p14:tracePt t="62844" x="5143500" y="4322763"/>
          <p14:tracePt t="62854" x="5143500" y="4286250"/>
          <p14:tracePt t="62866" x="5153025" y="4259263"/>
          <p14:tracePt t="62890" x="5170488" y="4214813"/>
          <p14:tracePt t="63182" x="5170488" y="4224338"/>
          <p14:tracePt t="63194" x="5170488" y="4241800"/>
          <p14:tracePt t="63206" x="5170488" y="4268788"/>
          <p14:tracePt t="63219" x="5099050" y="4313238"/>
          <p14:tracePt t="63236" x="5018088" y="4330700"/>
          <p14:tracePt t="63255" x="4894263" y="4330700"/>
          <p14:tracePt t="63281" x="4822825" y="4303713"/>
          <p14:tracePt t="63292" x="4759325" y="4241800"/>
          <p14:tracePt t="63304" x="4652963" y="4116388"/>
          <p14:tracePt t="63336" x="4616450" y="4037013"/>
          <p14:tracePt t="63340" x="4589463" y="3946525"/>
          <p14:tracePt t="63354" x="4589463" y="3919538"/>
          <p14:tracePt t="63370" x="4598988" y="3848100"/>
          <p14:tracePt t="63402" x="4625975" y="3803650"/>
          <p14:tracePt t="63414" x="4660900" y="3768725"/>
          <p14:tracePt t="63425" x="4697413" y="3741738"/>
          <p14:tracePt t="63438" x="4751388" y="3705225"/>
          <p14:tracePt t="63463" x="4776788" y="3697288"/>
          <p14:tracePt t="63476" x="4822825" y="3697288"/>
          <p14:tracePt t="63498" x="4867275" y="3697288"/>
          <p14:tracePt t="63524" x="4875213" y="3697288"/>
          <p14:tracePt t="63537" x="4894263" y="3697288"/>
          <p14:tracePt t="63553" x="4902200" y="3697288"/>
          <p14:tracePt t="64000" x="4911725" y="3679825"/>
          <p14:tracePt t="64011" x="4929188" y="3660775"/>
          <p14:tracePt t="64023" x="4938713" y="3652838"/>
          <p14:tracePt t="64036" x="4946650" y="3652838"/>
          <p14:tracePt t="64047" x="4956175" y="3633788"/>
          <p14:tracePt t="64169" x="4965700" y="3633788"/>
          <p14:tracePt t="64219" x="4973638" y="3633788"/>
          <p14:tracePt t="64266" x="4973638" y="3643313"/>
          <p14:tracePt t="64816" x="4991100" y="3643313"/>
          <p14:tracePt t="64828" x="5000625" y="3643313"/>
          <p14:tracePt t="64839" x="5010150" y="3643313"/>
          <p14:tracePt t="64851" x="5045075" y="3643313"/>
          <p14:tracePt t="64867" x="5072063" y="3643313"/>
          <p14:tracePt t="64888" x="5089525" y="3633788"/>
          <p14:tracePt t="64900" x="5116513" y="3625850"/>
          <p14:tracePt t="64933" x="5133975" y="3625850"/>
          <p14:tracePt t="64936" x="5153025" y="3616325"/>
          <p14:tracePt t="65302" x="5153025" y="3625850"/>
          <p14:tracePt t="65315" x="5153025" y="3633788"/>
          <p14:tracePt t="65327" x="5153025" y="3660775"/>
          <p14:tracePt t="65339" x="5153025" y="3687763"/>
          <p14:tracePt t="65369" x="5153025" y="3705225"/>
          <p14:tracePt t="65376" x="5153025" y="3724275"/>
          <p14:tracePt t="65396" x="5153025" y="3732213"/>
          <p14:tracePt t="65413" x="5153025" y="3741738"/>
          <p14:tracePt t="65436" x="5153025" y="3751263"/>
          <p14:tracePt t="65487" x="5160963" y="3751263"/>
          <p14:tracePt t="65522" x="5180013" y="3732213"/>
          <p14:tracePt t="65535" x="5187950" y="3705225"/>
          <p14:tracePt t="65555" x="5197475" y="3670300"/>
          <p14:tracePt t="65560" x="5224463" y="3616325"/>
          <p14:tracePt t="65571" x="5224463" y="3608388"/>
          <p14:tracePt t="65597" x="5224463" y="3581400"/>
          <p14:tracePt t="65608" x="5224463" y="3536950"/>
          <p14:tracePt t="65632" x="5224463" y="3517900"/>
          <p14:tracePt t="65643" x="5224463" y="3490913"/>
          <p14:tracePt t="65656" x="5224463" y="3455988"/>
          <p14:tracePt t="65679" x="5224463" y="3446463"/>
          <p14:tracePt t="65691" x="5224463" y="3438525"/>
          <p14:tracePt t="65778" x="5224463" y="3446463"/>
          <p14:tracePt t="65789" x="5224463" y="3455988"/>
          <p14:tracePt t="65806" x="5224463" y="3473450"/>
          <p14:tracePt t="65815" x="5224463" y="3482975"/>
          <p14:tracePt t="65825" x="5224463" y="3509963"/>
          <p14:tracePt t="65850" x="5224463" y="3517900"/>
          <p14:tracePt t="65857" x="5224463" y="3527425"/>
          <p14:tracePt t="65877" x="5224463" y="3562350"/>
          <p14:tracePt t="65898" x="5224463" y="3571875"/>
          <p14:tracePt t="65911" x="5224463" y="3598863"/>
          <p14:tracePt t="65996" x="5224463" y="3608388"/>
          <p14:tracePt t="66023" x="5214938" y="3616325"/>
          <p14:tracePt t="66120" x="5214938" y="3598863"/>
          <p14:tracePt t="66130" x="5214938" y="3581400"/>
          <p14:tracePt t="66144" x="5214938" y="3554413"/>
          <p14:tracePt t="66160" x="5214938" y="3517900"/>
          <p14:tracePt t="66166" x="5214938" y="3473450"/>
          <p14:tracePt t="66181" x="5214938" y="3402013"/>
          <p14:tracePt t="66203" x="5214938" y="3367088"/>
          <p14:tracePt t="66218" x="5214938" y="3348038"/>
          <p14:tracePt t="66230" x="5214938" y="3330575"/>
          <p14:tracePt t="66351" x="5214938" y="3340100"/>
          <p14:tracePt t="66366" x="5214938" y="3348038"/>
          <p14:tracePt t="66368" x="5214938" y="3384550"/>
          <p14:tracePt t="66388" x="5205413" y="3411538"/>
          <p14:tracePt t="66399" x="5205413" y="3490913"/>
          <p14:tracePt t="66429" x="5197475" y="3527425"/>
          <p14:tracePt t="66445" x="5197475" y="3554413"/>
          <p14:tracePt t="66448" x="5197475" y="3598863"/>
          <p14:tracePt t="66471" x="5197475" y="3616325"/>
          <p14:tracePt t="66496" x="5197475" y="3643313"/>
          <p14:tracePt t="66499" x="5197475" y="3660775"/>
          <p14:tracePt t="66521" x="5197475" y="3670300"/>
          <p14:tracePt t="66535" x="5197475" y="3679825"/>
          <p14:tracePt t="66655" x="5197475" y="3687763"/>
          <p14:tracePt t="66669" x="5197475" y="3697288"/>
          <p14:tracePt t="66702" x="5197475" y="3705225"/>
          <p14:tracePt t="66717" x="5197475" y="3714750"/>
          <p14:tracePt t="66729" x="5205413" y="3714750"/>
          <p14:tracePt t="66753" x="5205413" y="3724275"/>
          <p14:tracePt t="66764" x="5205413" y="3741738"/>
          <p14:tracePt t="66789" x="5205413" y="3759200"/>
          <p14:tracePt t="66803" x="5205413" y="3768725"/>
          <p14:tracePt t="66812" x="5205413" y="3776663"/>
          <p14:tracePt t="66838" x="5205413" y="3786188"/>
          <p14:tracePt t="66887" x="5214938" y="3786188"/>
          <p14:tracePt t="67289" x="5214938" y="3776663"/>
          <p14:tracePt t="67303" x="5214938" y="3768725"/>
          <p14:tracePt t="67322" x="5214938" y="3714750"/>
          <p14:tracePt t="67326" x="5224463" y="3679825"/>
          <p14:tracePt t="67338" x="5224463" y="3660775"/>
          <p14:tracePt t="67371" x="5241925" y="3608388"/>
          <p14:tracePt t="67377" x="5241925" y="3581400"/>
          <p14:tracePt t="67398" x="5259388" y="3544888"/>
          <p14:tracePt t="67409" x="5268913" y="3509963"/>
          <p14:tracePt t="67420" x="5286375" y="3438525"/>
          <p14:tracePt t="67445" x="5295900" y="3419475"/>
          <p14:tracePt t="67460" x="5295900" y="3384550"/>
          <p14:tracePt t="67543" x="5303838" y="3375025"/>
          <p14:tracePt t="67580" x="5303838" y="3367088"/>
          <p14:tracePt t="67836" x="5303838" y="3375025"/>
          <p14:tracePt t="67849" x="5303838" y="3394075"/>
          <p14:tracePt t="67863" x="5303838" y="3419475"/>
          <p14:tracePt t="67864" x="5303838" y="3455988"/>
          <p14:tracePt t="67886" x="5303838" y="3482975"/>
          <p14:tracePt t="67897" x="5303838" y="3490913"/>
          <p14:tracePt t="67911" x="5303838" y="3509963"/>
          <p14:tracePt t="67927" x="5303838" y="3544888"/>
          <p14:tracePt t="67947" x="5303838" y="3581400"/>
          <p14:tracePt t="67959" x="5303838" y="3589338"/>
          <p14:tracePt t="67994" x="5313363" y="3633788"/>
          <p14:tracePt t="68007" x="5313363" y="3643313"/>
          <p14:tracePt t="68018" x="5322888" y="3660775"/>
          <p14:tracePt t="68046" x="5322888" y="3670300"/>
          <p14:tracePt t="68299" x="5322888" y="3652838"/>
          <p14:tracePt t="68312" x="5322888" y="3633788"/>
          <p14:tracePt t="68323" x="5322888" y="3571875"/>
          <p14:tracePt t="68349" x="5322888" y="3544888"/>
          <p14:tracePt t="68366" x="5322888" y="3517900"/>
          <p14:tracePt t="68367" x="5322888" y="3482975"/>
          <p14:tracePt t="68384" x="5322888" y="3446463"/>
          <p14:tracePt t="68396" x="5322888" y="3384550"/>
          <p14:tracePt t="68430" x="5322888" y="3367088"/>
          <p14:tracePt t="68433" x="5322888" y="3340100"/>
          <p14:tracePt t="68451" x="5322888" y="3322638"/>
          <p14:tracePt t="68580" x="5322888" y="3340100"/>
          <p14:tracePt t="68593" x="5322888" y="3375025"/>
          <p14:tracePt t="68604" x="5322888" y="3411538"/>
          <p14:tracePt t="68618" x="5313363" y="3490913"/>
          <p14:tracePt t="68642" x="5313363" y="3536950"/>
          <p14:tracePt t="68653" x="5313363" y="3598863"/>
          <p14:tracePt t="68667" x="5313363" y="3679825"/>
          <p14:tracePt t="68691" x="5313363" y="3714750"/>
          <p14:tracePt t="68715" x="5330825" y="3759200"/>
          <p14:tracePt t="69104" x="5330825" y="3776663"/>
          <p14:tracePt t="69115" x="5330825" y="3795713"/>
          <p14:tracePt t="69129" x="5330825" y="3803650"/>
          <p14:tracePt t="69140" x="5330825" y="3822700"/>
          <p14:tracePt t="69165" x="5322888" y="3830638"/>
          <p14:tracePt t="69204" x="5322888" y="3840163"/>
          <p14:tracePt t="69214" x="5322888" y="3857625"/>
          <p14:tracePt t="69651" x="5322888" y="3848100"/>
          <p14:tracePt t="69663" x="5313363" y="3822700"/>
          <p14:tracePt t="69678" x="5313363" y="3803650"/>
          <p14:tracePt t="69694" x="5303838" y="3768725"/>
          <p14:tracePt t="69700" x="5303838" y="3714750"/>
          <p14:tracePt t="69713" x="5295900" y="3633788"/>
          <p14:tracePt t="69742" x="5286375" y="3589338"/>
          <p14:tracePt t="69745" x="5286375" y="3554413"/>
          <p14:tracePt t="69761" x="5286375" y="3473450"/>
          <p14:tracePt t="69775" x="5286375" y="3446463"/>
          <p14:tracePt t="69808" x="5286375" y="3429000"/>
          <p14:tracePt t="69811" x="5286375" y="3411538"/>
          <p14:tracePt t="69837" x="5286375" y="3402013"/>
          <p14:tracePt t="71175" x="5268913" y="3411538"/>
          <p14:tracePt t="71187" x="5259388" y="3429000"/>
          <p14:tracePt t="71201" x="5259388" y="3438525"/>
          <p14:tracePt t="71223" x="5241925" y="3465513"/>
          <p14:tracePt t="71232" x="5224463" y="3527425"/>
          <p14:tracePt t="71242" x="5214938" y="3562350"/>
          <p14:tracePt t="71254" x="5197475" y="3633788"/>
          <p14:tracePt t="71274" x="5180013" y="3670300"/>
          <p14:tracePt t="71304" x="5170488" y="3705225"/>
          <p14:tracePt t="71310" x="5170488" y="3741738"/>
          <p14:tracePt t="71324" x="5160963" y="3768725"/>
          <p14:tracePt t="71644" x="5153025" y="3776663"/>
          <p14:tracePt t="71652" x="5153025" y="3803650"/>
          <p14:tracePt t="71664" x="5153025" y="3813175"/>
          <p14:tracePt t="71676" x="5143500" y="3822700"/>
          <p14:tracePt t="71699" x="5143500" y="3830638"/>
          <p14:tracePt t="71713" x="5143500" y="3848100"/>
          <p14:tracePt t="71750" x="5143500" y="3857625"/>
          <p14:tracePt t="71761" x="5143500" y="3867150"/>
          <p14:tracePt t="71772" x="5143500" y="3875088"/>
          <p14:tracePt t="71846" x="5153025" y="3875088"/>
          <p14:tracePt t="71864" x="5160963" y="3875088"/>
          <p14:tracePt t="72383" x="5197475" y="3875088"/>
          <p14:tracePt t="72395" x="5224463" y="3884613"/>
          <p14:tracePt t="72407" x="5268913" y="3894138"/>
          <p14:tracePt t="72418" x="5313363" y="3902075"/>
          <p14:tracePt t="72431" x="5456238" y="3919538"/>
          <p14:tracePt t="72464" x="5527675" y="3929063"/>
          <p14:tracePt t="72467" x="5680075" y="3956050"/>
          <p14:tracePt t="72492" x="5751513" y="3973513"/>
          <p14:tracePt t="72505" x="5795963" y="3990975"/>
          <p14:tracePt t="72516" x="5902325" y="4027488"/>
          <p14:tracePt t="72541" x="5946775" y="4037013"/>
          <p14:tracePt t="72553" x="6045200" y="4044950"/>
          <p14:tracePt t="72566" x="6099175" y="4054475"/>
          <p14:tracePt t="72883" x="6072188" y="4054475"/>
          <p14:tracePt t="72895" x="6054725" y="4054475"/>
          <p14:tracePt t="72906" x="6000750" y="4071938"/>
          <p14:tracePt t="72921" x="5938838" y="4081463"/>
          <p14:tracePt t="72932" x="5848350" y="4098925"/>
          <p14:tracePt t="72943" x="5688013" y="4143375"/>
          <p14:tracePt t="72953" x="5259388" y="4276725"/>
          <p14:tracePt t="72980" x="5062538" y="4357688"/>
          <p14:tracePt t="72992" x="4911725" y="4394200"/>
          <p14:tracePt t="73004" x="4687888" y="4419600"/>
          <p14:tracePt t="73029" x="4643438" y="4419600"/>
          <p14:tracePt t="73041" x="4589463" y="4402138"/>
          <p14:tracePt t="73065" x="4572000" y="4394200"/>
          <p14:tracePt t="73113" x="4572000" y="4384675"/>
          <p14:tracePt t="73149" x="4589463" y="4375150"/>
          <p14:tracePt t="73162" x="4616450" y="4357688"/>
          <p14:tracePt t="73175" x="4660900" y="4348163"/>
          <p14:tracePt t="73191" x="4705350" y="4348163"/>
          <p14:tracePt t="73197" x="4768850" y="4330700"/>
          <p14:tracePt t="73209" x="4848225" y="4330700"/>
          <p14:tracePt t="73223" x="4938713" y="4330700"/>
          <p14:tracePt t="73240" x="5126038" y="4330700"/>
          <p14:tracePt t="73260" x="5295900" y="4348163"/>
          <p14:tracePt t="73283" x="5357813" y="4357688"/>
          <p14:tracePt t="73304" x="5419725" y="4367213"/>
          <p14:tracePt t="73307" x="5537200" y="4384675"/>
          <p14:tracePt t="73338" x="5616575" y="4394200"/>
          <p14:tracePt t="73345" x="5653088" y="4402138"/>
          <p14:tracePt t="73674" x="5688013" y="4402138"/>
          <p14:tracePt t="73685" x="5822950" y="4402138"/>
          <p14:tracePt t="73709" x="5911850" y="4411663"/>
          <p14:tracePt t="73725" x="6027738" y="4419600"/>
          <p14:tracePt t="73734" x="6143625" y="4438650"/>
          <p14:tracePt t="73746" x="6251575" y="4446588"/>
          <p14:tracePt t="73757" x="6357938" y="4456113"/>
          <p14:tracePt t="73775" x="6518275" y="4456113"/>
          <p14:tracePt t="73794" x="6545263" y="4456113"/>
          <p14:tracePt t="73807" x="6599238" y="4456113"/>
          <p14:tracePt t="73833" x="6616700" y="4456113"/>
          <p14:tracePt t="73954" x="6608763" y="4456113"/>
          <p14:tracePt t="73966" x="6581775" y="4465638"/>
          <p14:tracePt t="73979" x="6537325" y="4465638"/>
          <p14:tracePt t="73991" x="6491288" y="4465638"/>
          <p14:tracePt t="74002" x="6411913" y="4465638"/>
          <p14:tracePt t="74014" x="6153150" y="4456113"/>
          <p14:tracePt t="74040" x="6010275" y="4411663"/>
          <p14:tracePt t="74050" x="5875338" y="4402138"/>
          <p14:tracePt t="74064" x="5626100" y="4367213"/>
          <p14:tracePt t="74088" x="5537200" y="4348163"/>
          <p14:tracePt t="74100" x="5402263" y="4322763"/>
          <p14:tracePt t="74113" x="5384800" y="4322763"/>
          <p14:tracePt t="74136" x="5375275" y="4313238"/>
          <p14:tracePt t="74150" x="5367338" y="4313238"/>
          <p14:tracePt t="74210" x="5429250" y="4286250"/>
          <p14:tracePt t="74222" x="5527675" y="4259263"/>
          <p14:tracePt t="74247" x="5732463" y="4241800"/>
          <p14:tracePt t="74249" x="5840413" y="4224338"/>
          <p14:tracePt t="74263" x="5929313" y="4224338"/>
          <p14:tracePt t="74284" x="6037263" y="4224338"/>
          <p14:tracePt t="74299" x="6188075" y="4224338"/>
          <p14:tracePt t="74319" x="6251575" y="4224338"/>
          <p14:tracePt t="74331" x="6348413" y="4214813"/>
          <p14:tracePt t="74356" x="6402388" y="4205288"/>
          <p14:tracePt t="74364" x="6473825" y="4179888"/>
          <p14:tracePt t="75589" x="6465888" y="4179888"/>
          <p14:tracePt t="75599" x="6429375" y="4179888"/>
          <p14:tracePt t="75614" x="6375400" y="4179888"/>
          <p14:tracePt t="75624" x="6313488" y="4179888"/>
          <p14:tracePt t="75635" x="6224588" y="4179888"/>
          <p14:tracePt t="75647" x="6099175" y="4179888"/>
          <p14:tracePt t="75661" x="5822950" y="4179888"/>
          <p14:tracePt t="75684" x="5688013" y="4179888"/>
          <p14:tracePt t="75696" x="5465763" y="4179888"/>
          <p14:tracePt t="75709" x="5357813" y="4179888"/>
          <p14:tracePt t="75741" x="5241925" y="4179888"/>
          <p14:tracePt t="75744" x="5232400" y="4179888"/>
          <p14:tracePt t="75775" x="5214938" y="4179888"/>
          <p14:tracePt t="75783" x="5214938" y="4187825"/>
          <p14:tracePt t="75867" x="5241925" y="4187825"/>
          <p14:tracePt t="75882" x="5295900" y="4187825"/>
          <p14:tracePt t="75897" x="5340350" y="4187825"/>
          <p14:tracePt t="75903" x="5419725" y="4187825"/>
          <p14:tracePt t="75915" x="5554663" y="4187825"/>
          <p14:tracePt t="75928" x="5634038" y="4187825"/>
          <p14:tracePt t="75961" x="5768975" y="4187825"/>
          <p14:tracePt t="75964" x="5867400" y="4187825"/>
          <p14:tracePt t="75996" x="5938838" y="4187825"/>
          <p14:tracePt t="76001" x="6018213" y="4187825"/>
          <p14:tracePt t="76014" x="6143625" y="4160838"/>
          <p14:tracePt t="76038" x="6197600" y="4160838"/>
          <p14:tracePt t="76045" x="6224588" y="4160838"/>
          <p14:tracePt t="76060" x="6269038" y="4143375"/>
          <p14:tracePt t="76085" x="6286500" y="4143375"/>
          <p14:tracePt t="76403" x="6276975" y="4143375"/>
          <p14:tracePt t="76423" x="6242050" y="4143375"/>
          <p14:tracePt t="76428" x="6188075" y="4143375"/>
          <p14:tracePt t="76441" x="6089650" y="4143375"/>
          <p14:tracePt t="76452" x="5938838" y="4160838"/>
          <p14:tracePt t="76478" x="5867400" y="4179888"/>
          <p14:tracePt t="76489" x="5803900" y="4197350"/>
          <p14:tracePt t="76500" x="5732463" y="4224338"/>
          <p14:tracePt t="76525" x="5705475" y="4224338"/>
          <p14:tracePt t="76538" x="5680075" y="4232275"/>
          <p14:tracePt t="76570" x="5661025" y="4232275"/>
          <p14:tracePt t="76575" x="5653088" y="4232275"/>
          <p14:tracePt t="76587" x="5634038" y="4232275"/>
          <p14:tracePt t="76707" x="5643563" y="4232275"/>
          <p14:tracePt t="76719" x="5670550" y="4232275"/>
          <p14:tracePt t="76738" x="5688013" y="4224338"/>
          <p14:tracePt t="76739" x="5715000" y="4214813"/>
          <p14:tracePt t="76757" x="5741988" y="4214813"/>
          <p14:tracePt t="76769" x="5813425" y="4205288"/>
          <p14:tracePt t="76801" x="5857875" y="4197350"/>
          <p14:tracePt t="76807" x="5956300" y="4187825"/>
          <p14:tracePt t="76835" x="6000750" y="4187825"/>
          <p14:tracePt t="76851" x="6072188" y="4179888"/>
          <p14:tracePt t="76854" x="6081713" y="4179888"/>
          <p14:tracePt t="76869" x="6134100" y="4170363"/>
          <p14:tracePt t="76904" x="6153150" y="4170363"/>
          <p14:tracePt t="76915" x="6188075" y="4152900"/>
          <p14:tracePt t="76927" x="6205538" y="4152900"/>
          <p14:tracePt t="77195" x="6180138" y="4152900"/>
          <p14:tracePt t="77208" x="6153150" y="4152900"/>
          <p14:tracePt t="77221" x="6126163" y="4152900"/>
          <p14:tracePt t="77232" x="6089650" y="4152900"/>
          <p14:tracePt t="77238" x="6027738" y="4152900"/>
          <p14:tracePt t="77257" x="5991225" y="4152900"/>
          <p14:tracePt t="77280" x="5965825" y="4160838"/>
          <p14:tracePt t="77293" x="5919788" y="4160838"/>
          <p14:tracePt t="77306" x="5894388" y="4160838"/>
          <p14:tracePt t="77329" x="5867400" y="4160838"/>
          <p14:tracePt t="77354" x="5857875" y="4160838"/>
          <p14:tracePt t="77367" x="5848350" y="4160838"/>
          <p14:tracePt t="77463" x="5867400" y="4152900"/>
          <p14:tracePt t="77478" x="5902325" y="4143375"/>
          <p14:tracePt t="77491" x="5938838" y="4133850"/>
          <p14:tracePt t="77501" x="5983288" y="4133850"/>
          <p14:tracePt t="77513" x="6089650" y="4133850"/>
          <p14:tracePt t="77526" x="6126163" y="4133850"/>
          <p14:tracePt t="77549" x="6170613" y="4133850"/>
          <p14:tracePt t="77574" x="6251575" y="4133850"/>
          <p14:tracePt t="77584" x="6286500" y="4133850"/>
          <p14:tracePt t="77597" x="6323013" y="4133850"/>
          <p14:tracePt t="77610" x="6375400" y="4133850"/>
          <p14:tracePt t="77634" x="6394450" y="4133850"/>
          <p14:tracePt t="77647" x="6419850" y="4125913"/>
          <p14:tracePt t="77679" x="6429375" y="4125913"/>
          <p14:tracePt t="77865" x="6375400" y="4125913"/>
          <p14:tracePt t="77881" x="6296025" y="4133850"/>
          <p14:tracePt t="77889" x="6224588" y="4133850"/>
          <p14:tracePt t="77902" x="6143625" y="4152900"/>
          <p14:tracePt t="77913" x="5946775" y="4160838"/>
          <p14:tracePt t="77937" x="5848350" y="4160838"/>
          <p14:tracePt t="77950" x="5776913" y="4170363"/>
          <p14:tracePt t="77964" x="5661025" y="4170363"/>
          <p14:tracePt t="77987" x="5643563" y="4170363"/>
          <p14:tracePt t="78001" x="5589588" y="4170363"/>
          <p14:tracePt t="78023" x="5581650" y="4170363"/>
          <p14:tracePt t="78112" x="5589588" y="4170363"/>
          <p14:tracePt t="78122" x="5626100" y="4170363"/>
          <p14:tracePt t="78133" x="5697538" y="4170363"/>
          <p14:tracePt t="78157" x="5732463" y="4170363"/>
          <p14:tracePt t="78179" x="5776913" y="4170363"/>
          <p14:tracePt t="78183" x="5884863" y="4170363"/>
          <p14:tracePt t="78206" x="5946775" y="4170363"/>
          <p14:tracePt t="78230" x="6099175" y="4170363"/>
          <p14:tracePt t="78233" x="6161088" y="4170363"/>
          <p14:tracePt t="78254" x="6224588" y="4170363"/>
          <p14:tracePt t="78268" x="6303963" y="4170363"/>
          <p14:tracePt t="78292" x="6330950" y="4170363"/>
          <p14:tracePt t="78303" x="6348413" y="4170363"/>
          <p14:tracePt t="78596" x="6323013" y="4170363"/>
          <p14:tracePt t="78608" x="6276975" y="4170363"/>
          <p14:tracePt t="78621" x="6215063" y="4170363"/>
          <p14:tracePt t="78632" x="6126163" y="4170363"/>
          <p14:tracePt t="78644" x="6062663" y="4170363"/>
          <p14:tracePt t="78656" x="6000750" y="4170363"/>
          <p14:tracePt t="78670" x="5902325" y="4170363"/>
          <p14:tracePt t="78695" x="5867400" y="4170363"/>
          <p14:tracePt t="78708" x="5857875" y="4170363"/>
          <p14:tracePt t="78718" x="5830888" y="4170363"/>
          <p14:tracePt t="78840" x="5848350" y="4170363"/>
          <p14:tracePt t="78854" x="5884863" y="4170363"/>
          <p14:tracePt t="78864" x="5919788" y="4170363"/>
          <p14:tracePt t="78877" x="5973763" y="4170363"/>
          <p14:tracePt t="78888" x="6116638" y="4205288"/>
          <p14:tracePt t="78914" x="6197600" y="4232275"/>
          <p14:tracePt t="78925" x="6269038" y="4241800"/>
          <p14:tracePt t="78938" x="6394450" y="4251325"/>
          <p14:tracePt t="78961" x="6429375" y="4251325"/>
          <p14:tracePt t="78974" x="6483350" y="4259263"/>
          <p14:tracePt t="80520" x="6473825" y="4268788"/>
          <p14:tracePt t="80534" x="6446838" y="4268788"/>
          <p14:tracePt t="80549" x="6419850" y="4268788"/>
          <p14:tracePt t="80557" x="6375400" y="4268788"/>
          <p14:tracePt t="80571" x="6303963" y="4268788"/>
          <p14:tracePt t="80593" x="6259513" y="4268788"/>
          <p14:tracePt t="80606" x="6224588" y="4259263"/>
          <p14:tracePt t="80619" x="6153150" y="4241800"/>
          <p14:tracePt t="80643" x="6116638" y="4232275"/>
          <p14:tracePt t="80656" x="6081713" y="4224338"/>
          <p14:tracePt t="80668" x="6037263" y="4205288"/>
          <p14:tracePt t="80693" x="6037263" y="4197350"/>
          <p14:tracePt t="80704" x="6018213" y="4187825"/>
          <p14:tracePt t="80740" x="6018213" y="4170363"/>
          <p14:tracePt t="80767" x="6018213" y="4160838"/>
          <p14:tracePt t="80777" x="6018213" y="4152900"/>
          <p14:tracePt t="80789" x="6018213" y="4143375"/>
          <p14:tracePt t="80815" x="6045200" y="4133850"/>
          <p14:tracePt t="81180" x="6027738" y="4152900"/>
          <p14:tracePt t="81194" x="5973763" y="4170363"/>
          <p14:tracePt t="81211" x="5919788" y="4205288"/>
          <p14:tracePt t="81216" x="5848350" y="4224338"/>
          <p14:tracePt t="81228" x="5786438" y="4241800"/>
          <p14:tracePt t="81240" x="5705475" y="4268788"/>
          <p14:tracePt t="81266" x="5688013" y="4268788"/>
          <p14:tracePt t="81277" x="5653088" y="4268788"/>
          <p14:tracePt t="81292" x="5634038" y="4268788"/>
          <p14:tracePt t="81313" x="5608638" y="4268788"/>
          <p14:tracePt t="81326" x="5572125" y="4251325"/>
          <p14:tracePt t="81351" x="5545138" y="4232275"/>
          <p14:tracePt t="81358" x="5518150" y="4170363"/>
          <p14:tracePt t="81386" x="5518150" y="4133850"/>
          <p14:tracePt t="81399" x="5518150" y="4098925"/>
          <p14:tracePt t="81414" x="5527675" y="4037013"/>
          <p14:tracePt t="81435" x="5562600" y="4000500"/>
          <p14:tracePt t="81447" x="5616575" y="3973513"/>
          <p14:tracePt t="81460" x="5751513" y="3911600"/>
          <p14:tracePt t="81491" x="5813425" y="3902075"/>
          <p14:tracePt t="81497" x="5911850" y="3894138"/>
          <p14:tracePt t="81509" x="5956300" y="3894138"/>
          <p14:tracePt t="81542" x="5991225" y="3894138"/>
          <p14:tracePt t="81546" x="6054725" y="3894138"/>
          <p14:tracePt t="81569" x="6089650" y="3894138"/>
          <p14:tracePt t="81583" x="6126163" y="3902075"/>
          <p14:tracePt t="81594" x="6134100" y="3919538"/>
          <p14:tracePt t="81619" x="6153150" y="3929063"/>
          <p14:tracePt t="81631" x="6170613" y="3990975"/>
          <p14:tracePt t="81664" x="6197600" y="4062413"/>
          <p14:tracePt t="81679" x="6215063" y="4108450"/>
          <p14:tracePt t="81693" x="6232525" y="4143375"/>
          <p14:tracePt t="81703" x="6242050" y="4170363"/>
          <p14:tracePt t="81715" x="6242050" y="4187825"/>
          <p14:tracePt t="81733" x="6242050" y="4241800"/>
          <p14:tracePt t="81744" x="6242050" y="4268788"/>
          <p14:tracePt t="81760" x="6215063" y="4303713"/>
          <p14:tracePt t="81789" x="6215063" y="4330700"/>
          <p14:tracePt t="81814" x="6205538" y="4340225"/>
          <p14:tracePt t="81825" x="6205538" y="4348163"/>
          <p14:tracePt t="81899" x="6188075" y="4357688"/>
          <p14:tracePt t="81910" x="6180138" y="4357688"/>
          <p14:tracePt t="81928" x="6161088" y="4357688"/>
          <p14:tracePt t="81938" x="6126163" y="4367213"/>
          <p14:tracePt t="81947" x="6054725" y="4375150"/>
          <p14:tracePt t="81979" x="6018213" y="4375150"/>
          <p14:tracePt t="81997" x="5919788" y="4348163"/>
          <p14:tracePt t="82008" x="5884863" y="4313238"/>
          <p14:tracePt t="82021" x="5795963" y="4214813"/>
          <p14:tracePt t="82031" x="5776913" y="4187825"/>
          <p14:tracePt t="82048" x="5751513" y="4152900"/>
          <p14:tracePt t="82069" x="5724525" y="4098925"/>
          <p14:tracePt t="82081" x="5724525" y="4062413"/>
          <p14:tracePt t="82106" x="5732463" y="4027488"/>
          <p14:tracePt t="82118" x="5776913" y="3973513"/>
          <p14:tracePt t="82142" x="5803900" y="3946525"/>
          <p14:tracePt t="82155" x="5830888" y="3938588"/>
          <p14:tracePt t="82167" x="5929313" y="3919538"/>
          <p14:tracePt t="82198" x="5973763" y="3919538"/>
          <p14:tracePt t="82204" x="6010275" y="3919538"/>
          <p14:tracePt t="82216" x="6062663" y="3919538"/>
          <p14:tracePt t="82232" x="6099175" y="3919538"/>
          <p14:tracePt t="82257" x="6126163" y="3919538"/>
          <p14:tracePt t="82266" x="6170613" y="3938588"/>
          <p14:tracePt t="82288" x="6180138" y="3946525"/>
          <p14:tracePt t="82302" x="6197600" y="3956050"/>
          <p14:tracePt t="82325" x="6205538" y="3973513"/>
          <p14:tracePt t="82337" x="6215063" y="3990975"/>
          <p14:tracePt t="82350" x="6215063" y="4037013"/>
          <p14:tracePt t="82367" x="6215063" y="4071938"/>
          <p14:tracePt t="82386" x="6215063" y="4116388"/>
          <p14:tracePt t="82419" x="6215063" y="4187825"/>
          <p14:tracePt t="82436" x="6215063" y="4214813"/>
          <p14:tracePt t="82447" x="6215063" y="4241800"/>
          <p14:tracePt t="82458" x="6205538" y="4251325"/>
          <p14:tracePt t="82474" x="6205538" y="4268788"/>
          <p14:tracePt t="82487" x="6205538" y="4276725"/>
          <p14:tracePt t="82508" x="6197600" y="4276725"/>
          <p14:tracePt t="82934" x="6180138" y="4276725"/>
          <p14:tracePt t="82947" x="6108700" y="4276725"/>
          <p14:tracePt t="82959" x="6072188" y="4276725"/>
          <p14:tracePt t="82982" x="6037263" y="4276725"/>
          <p14:tracePt t="82997" x="5991225" y="4276725"/>
          <p14:tracePt t="83007" x="5938838" y="4276725"/>
          <p14:tracePt t="83038" x="5911850" y="4276725"/>
          <p14:tracePt t="83044" x="5894388" y="4276725"/>
          <p14:tracePt t="83056" x="5867400" y="4276725"/>
          <p14:tracePt t="83081" x="5857875" y="4276725"/>
          <p14:tracePt t="83092" x="5848350" y="4251325"/>
          <p14:tracePt t="83107" x="5840413" y="4241800"/>
          <p14:tracePt t="83129" x="5840413" y="4214813"/>
          <p14:tracePt t="83141" x="5840413" y="4152900"/>
          <p14:tracePt t="83167" x="5884863" y="4081463"/>
          <p14:tracePt t="83177" x="5938838" y="4044950"/>
          <p14:tracePt t="83190" x="5991225" y="4000500"/>
          <p14:tracePt t="83216" x="6045200" y="3983038"/>
          <p14:tracePt t="83226" x="6126163" y="3965575"/>
          <p14:tracePt t="83241" x="6143625" y="3956050"/>
          <p14:tracePt t="83262" x="6161088" y="3956050"/>
          <p14:tracePt t="83275" x="6215063" y="3956050"/>
          <p14:tracePt t="83299" x="6224588" y="3956050"/>
          <p14:tracePt t="83317" x="6242050" y="3973513"/>
          <p14:tracePt t="83326" x="6286500" y="4000500"/>
          <p14:tracePt t="83349" x="6296025" y="4017963"/>
          <p14:tracePt t="83361" x="6313488" y="4071938"/>
          <p14:tracePt t="83386" x="6323013" y="4108450"/>
          <p14:tracePt t="83398" x="6330950" y="4170363"/>
          <p14:tracePt t="83409" x="6330950" y="4197350"/>
          <p14:tracePt t="83434" x="6330950" y="4232275"/>
          <p14:tracePt t="83446" x="6330950" y="4286250"/>
          <p14:tracePt t="83470" x="6330950" y="4322763"/>
          <p14:tracePt t="83484" x="6330950" y="4348163"/>
          <p14:tracePt t="83494" x="6330950" y="4411663"/>
          <p14:tracePt t="83525" x="6330950" y="4429125"/>
          <p14:tracePt t="83531" x="6323013" y="4446588"/>
          <p14:tracePt t="83545" x="6303963" y="4483100"/>
          <p14:tracePt t="83568" x="6296025" y="4483100"/>
          <p14:tracePt t="83580" x="6242050" y="4491038"/>
          <p14:tracePt t="83593" x="6205538" y="4491038"/>
          <p14:tracePt t="83615" x="6180138" y="4491038"/>
          <p14:tracePt t="83631" x="6108700" y="4483100"/>
          <p14:tracePt t="83652" x="6081713" y="4456113"/>
          <p14:tracePt t="83665" x="6045200" y="4419600"/>
          <p14:tracePt t="83679" x="5983288" y="4340225"/>
          <p14:tracePt t="83702" x="5956300" y="4313238"/>
          <p14:tracePt t="83714" x="5902325" y="4251325"/>
          <p14:tracePt t="83745" x="5875338" y="4224338"/>
          <p14:tracePt t="83751" x="5857875" y="4205288"/>
          <p14:tracePt t="83763" x="5830888" y="4170363"/>
          <p14:tracePt t="83787" x="5830888" y="4160838"/>
          <p14:tracePt t="83800" x="5840413" y="4098925"/>
          <p14:tracePt t="83824" x="5884863" y="4062413"/>
          <p14:tracePt t="83841" x="5991225" y="4000500"/>
          <p14:tracePt t="83850" x="6054725" y="3973513"/>
          <p14:tracePt t="83864" x="6126163" y="3946525"/>
          <p14:tracePt t="83884" x="6180138" y="3929063"/>
          <p14:tracePt t="83898" x="6232525" y="3919538"/>
          <p14:tracePt t="83929" x="6251575" y="3919538"/>
          <p14:tracePt t="83934" x="6276975" y="3919538"/>
          <p14:tracePt t="83965" x="6296025" y="3919538"/>
          <p14:tracePt t="83975" x="6340475" y="3946525"/>
          <p14:tracePt t="83995" x="6348413" y="3956050"/>
          <p14:tracePt t="84006" x="6357938" y="3983038"/>
          <p14:tracePt t="84020" x="6375400" y="4000500"/>
          <p14:tracePt t="84031" x="6394450" y="4044950"/>
          <p14:tracePt t="84057" x="6402388" y="4071938"/>
          <p14:tracePt t="84068" x="6419850" y="4152900"/>
          <p14:tracePt t="84091" x="6429375" y="4187825"/>
          <p14:tracePt t="84104" x="6429375" y="4259263"/>
          <p14:tracePt t="84115" x="6429375" y="4295775"/>
          <p14:tracePt t="84141" x="6429375" y="4330700"/>
          <p14:tracePt t="84153" x="6429375" y="4375150"/>
          <p14:tracePt t="84166" x="6419850" y="4394200"/>
          <p14:tracePt t="84189" x="6402388" y="4402138"/>
          <p14:tracePt t="84201" x="6367463" y="4419600"/>
          <p14:tracePt t="84226" x="6340475" y="4419600"/>
          <p14:tracePt t="84238" x="6313488" y="4419600"/>
          <p14:tracePt t="84251" x="6276975" y="4429125"/>
          <p14:tracePt t="84273" x="6259513" y="4429125"/>
          <p14:tracePt t="84287" x="6215063" y="4429125"/>
          <p14:tracePt t="84311" x="6180138" y="4429125"/>
          <p14:tracePt t="84324" x="6134100" y="4429125"/>
          <p14:tracePt t="84335" x="6072188" y="4402138"/>
          <p14:tracePt t="84366" x="6045200" y="4394200"/>
          <p14:tracePt t="84367" x="6000750" y="4348163"/>
          <p14:tracePt t="84396" x="5973763" y="4330700"/>
          <p14:tracePt t="84408" x="5956300" y="4303713"/>
          <p14:tracePt t="84421" x="5919788" y="4241800"/>
          <p14:tracePt t="84434" x="5911850" y="4205288"/>
          <p14:tracePt t="84456" x="5902325" y="4170363"/>
          <p14:tracePt t="84469" x="5884863" y="4108450"/>
          <p14:tracePt t="84519" x="5884863" y="4098925"/>
          <p14:tracePt t="84554" x="5894388" y="4071938"/>
          <p14:tracePt t="84567" x="5929313" y="4054475"/>
          <p14:tracePt t="84579" x="5983288" y="4027488"/>
          <p14:tracePt t="84914" x="6000750" y="4027488"/>
          <p14:tracePt t="84926" x="6027738" y="4017963"/>
          <p14:tracePt t="84932" x="6054725" y="4010025"/>
          <p14:tracePt t="84946" x="6099175" y="4000500"/>
          <p14:tracePt t="84959" x="6126163" y="4000500"/>
          <p14:tracePt t="84982" x="6153150" y="4000500"/>
          <p14:tracePt t="84993" x="6161088" y="4000500"/>
          <p14:tracePt t="85004" x="6188075" y="4000500"/>
          <p14:tracePt t="85034" x="6205538" y="4000500"/>
          <p14:tracePt t="85054" x="6215063" y="4000500"/>
          <p14:tracePt t="85067" x="6224588" y="4000500"/>
          <p14:tracePt t="85080" x="6232525" y="4000500"/>
          <p14:tracePt t="85091" x="6251575" y="4010025"/>
          <p14:tracePt t="85119" x="6269038" y="4037013"/>
          <p14:tracePt t="85139" x="6276975" y="4037013"/>
          <p14:tracePt t="85151" x="6276975" y="4054475"/>
          <p14:tracePt t="85164" x="6286500" y="4071938"/>
          <p14:tracePt t="85176" x="6286500" y="4089400"/>
          <p14:tracePt t="85201" x="6296025" y="4108450"/>
          <p14:tracePt t="85228" x="6296025" y="4116388"/>
          <p14:tracePt t="85240" x="6296025" y="4133850"/>
          <p14:tracePt t="85261" x="6276975" y="4152900"/>
          <p14:tracePt t="85274" x="6232525" y="4160838"/>
          <p14:tracePt t="85286" x="6153150" y="4187825"/>
          <p14:tracePt t="85297" x="6054725" y="4197350"/>
          <p14:tracePt t="85310" x="5857875" y="4197350"/>
          <p14:tracePt t="85335" x="5776913" y="4197350"/>
          <p14:tracePt t="85348" x="5705475" y="4197350"/>
          <p14:tracePt t="85362" x="5697538" y="4197350"/>
          <p14:tracePt t="85383" x="5688013" y="4187825"/>
          <p14:tracePt t="85407" x="5680075" y="4187825"/>
          <p14:tracePt t="85494" x="5688013" y="4179888"/>
          <p14:tracePt t="85507" x="5697538" y="4179888"/>
          <p14:tracePt t="85526" x="5732463" y="4179888"/>
          <p14:tracePt t="85530" x="5759450" y="4179888"/>
          <p14:tracePt t="85544" x="5830888" y="4179888"/>
          <p14:tracePt t="85566" x="5867400" y="4179888"/>
          <p14:tracePt t="85579" x="5919788" y="4197350"/>
          <p14:tracePt t="85603" x="5946775" y="4205288"/>
          <p14:tracePt t="85614" x="5991225" y="4214813"/>
          <p14:tracePt t="85628" x="6010275" y="4224338"/>
          <p14:tracePt t="86017" x="6010275" y="4241800"/>
          <p14:tracePt t="86031" x="5973763" y="4259263"/>
          <p14:tracePt t="86042" x="5894388" y="4286250"/>
          <p14:tracePt t="86053" x="5857875" y="4303713"/>
          <p14:tracePt t="86085" x="5830888" y="4303713"/>
          <p14:tracePt t="86089" x="5822950" y="4313238"/>
          <p14:tracePt t="86102" x="5795963" y="4313238"/>
          <p14:tracePt t="86177" x="5786438" y="4313238"/>
          <p14:tracePt t="86272" x="5795963" y="4313238"/>
          <p14:tracePt t="86286" x="5830888" y="4303713"/>
          <p14:tracePt t="86299" x="5867400" y="4295775"/>
          <p14:tracePt t="86309" x="5929313" y="4286250"/>
          <p14:tracePt t="86321" x="6062663" y="4268788"/>
          <p14:tracePt t="86354" x="6108700" y="4268788"/>
          <p14:tracePt t="86367" x="6143625" y="4268788"/>
          <p14:tracePt t="86369" x="6215063" y="4268788"/>
          <p14:tracePt t="86394" x="6232525" y="4268788"/>
          <p14:tracePt t="86408" x="6269038" y="4268788"/>
          <p14:tracePt t="86418" x="6313488" y="4268788"/>
          <p14:tracePt t="86443" x="6323013" y="4268788"/>
          <p14:tracePt t="86455" x="6340475" y="4268788"/>
          <p14:tracePt t="86821" x="6330950" y="4268788"/>
          <p14:tracePt t="86832" x="6323013" y="4268788"/>
          <p14:tracePt t="86846" x="6303963" y="4268788"/>
          <p14:tracePt t="86855" x="6259513" y="4259263"/>
          <p14:tracePt t="86873" x="6242050" y="4241800"/>
          <p14:tracePt t="86894" x="6197600" y="4224338"/>
          <p14:tracePt t="86906" x="6170613" y="4214813"/>
          <p14:tracePt t="86931" x="6143625" y="4214813"/>
          <p14:tracePt t="86942" x="6116638" y="4205288"/>
          <p14:tracePt t="86954" x="6054725" y="4187825"/>
          <p14:tracePt t="86980" x="6027738" y="4179888"/>
          <p14:tracePt t="86991" x="5983288" y="4179888"/>
          <p14:tracePt t="87003" x="5973763" y="4179888"/>
          <p14:tracePt t="87028" x="5956300" y="4179888"/>
          <p14:tracePt t="87115" x="5956300" y="4170363"/>
          <p14:tracePt t="87163" x="5973763" y="4170363"/>
          <p14:tracePt t="87179" x="6018213" y="4170363"/>
          <p14:tracePt t="87190" x="6081713" y="4170363"/>
          <p14:tracePt t="87199" x="6143625" y="4179888"/>
          <p14:tracePt t="87210" x="6286500" y="4205288"/>
          <p14:tracePt t="87240" x="6340475" y="4214813"/>
          <p14:tracePt t="87242" x="6411913" y="4241800"/>
          <p14:tracePt t="87261" x="6465888" y="4251325"/>
          <p14:tracePt t="87284" x="6500813" y="4251325"/>
          <p14:tracePt t="87566" x="6491288" y="4251325"/>
          <p14:tracePt t="87582" x="6465888" y="4251325"/>
          <p14:tracePt t="87587" x="6429375" y="4251325"/>
          <p14:tracePt t="87601" x="6384925" y="4251325"/>
          <p14:tracePt t="87614" x="6215063" y="4251325"/>
          <p14:tracePt t="87639" x="6143625" y="4251325"/>
          <p14:tracePt t="87649" x="6018213" y="4251325"/>
          <p14:tracePt t="87662" x="5983288" y="4251325"/>
          <p14:tracePt t="87686" x="5956300" y="4251325"/>
          <p14:tracePt t="87699" x="5938838" y="4251325"/>
          <p14:tracePt t="87711" x="5929313" y="4251325"/>
          <p14:tracePt t="87745" x="5919788" y="4251325"/>
          <p14:tracePt t="87749" x="5911850" y="4251325"/>
          <p14:tracePt t="87773" x="5902325" y="4251325"/>
          <p14:tracePt t="87906" x="5911850" y="4251325"/>
          <p14:tracePt t="87918" x="5919788" y="4251325"/>
          <p14:tracePt t="87932" x="5946775" y="4251325"/>
          <p14:tracePt t="87943" x="5983288" y="4251325"/>
          <p14:tracePt t="87955" x="6010275" y="4251325"/>
          <p14:tracePt t="87966" x="6054725" y="4251325"/>
          <p14:tracePt t="87992" x="6089650" y="4251325"/>
          <p14:tracePt t="88002" x="6116638" y="4251325"/>
          <p14:tracePt t="88016" x="6180138" y="4241800"/>
          <p14:tracePt t="88040" x="6215063" y="4232275"/>
          <p14:tracePt t="88051" x="6259513" y="4205288"/>
          <p14:tracePt t="88588" x="6259513" y="4197350"/>
          <p14:tracePt t="88599" x="6242050" y="4179888"/>
          <p14:tracePt t="88618" x="6224588" y="4170363"/>
          <p14:tracePt t="88626" x="6197600" y="4125913"/>
          <p14:tracePt t="88637" x="6143625" y="4054475"/>
          <p14:tracePt t="88662" x="6126163" y="4027488"/>
          <p14:tracePt t="88674" x="6099175" y="3990975"/>
          <p14:tracePt t="88697" x="6099175" y="3983038"/>
          <p14:tracePt t="88831" x="6099175" y="3990975"/>
          <p14:tracePt t="88845" x="6099175" y="4010025"/>
          <p14:tracePt t="88870" x="6099175" y="4027488"/>
          <p14:tracePt t="88881" x="6099175" y="4044950"/>
          <p14:tracePt t="88892" x="6099175" y="4054475"/>
          <p14:tracePt t="88905" x="6099175" y="4062413"/>
          <p14:tracePt t="88916" x="6099175" y="4071938"/>
          <p14:tracePt t="88929" x="6099175" y="4081463"/>
          <p14:tracePt t="88941" x="6108700" y="4098925"/>
          <p14:tracePt t="88965" x="6116638" y="4108450"/>
          <p14:tracePt t="88977" x="6116638" y="4133850"/>
          <p14:tracePt t="88990" x="6126163" y="4143375"/>
          <p14:tracePt t="89014" x="6126163" y="4152900"/>
          <p14:tracePt t="89026" x="6143625" y="4160838"/>
          <p14:tracePt t="89054" x="6153150" y="4170363"/>
          <p14:tracePt t="89380" x="6116638" y="4170363"/>
          <p14:tracePt t="89393" x="6062663" y="4143375"/>
          <p14:tracePt t="89404" x="6000750" y="4133850"/>
          <p14:tracePt t="89416" x="5919788" y="4125913"/>
          <p14:tracePt t="89429" x="5813425" y="4125913"/>
          <p14:tracePt t="89452" x="5795963" y="4125913"/>
          <p14:tracePt t="89464" x="5786438" y="4125913"/>
          <p14:tracePt t="89515" x="5776913" y="4125913"/>
          <p14:tracePt t="89635" x="5803900" y="4125913"/>
          <p14:tracePt t="89646" x="5822950" y="4125913"/>
          <p14:tracePt t="89658" x="5848350" y="4125913"/>
          <p14:tracePt t="89678" x="5857875" y="4125913"/>
          <p14:tracePt t="89685" x="5894388" y="4125913"/>
          <p14:tracePt t="89697" x="5956300" y="4125913"/>
          <p14:tracePt t="89719" x="5983288" y="4125913"/>
          <p14:tracePt t="89731" x="6089650" y="4089400"/>
          <p14:tracePt t="89747" x="6134100" y="4071938"/>
          <p14:tracePt t="89770" x="6188075" y="4037013"/>
          <p14:tracePt t="89783" x="6224588" y="4000500"/>
          <p14:tracePt t="89805" x="6232525" y="3990975"/>
          <p14:tracePt t="89818" x="6232525" y="3983038"/>
          <p14:tracePt t="90014" x="6224588" y="3973513"/>
          <p14:tracePt t="90025" x="6205538" y="3938588"/>
          <p14:tracePt t="90054" x="6197600" y="3919538"/>
          <p14:tracePt t="90070" x="6188075" y="3902075"/>
          <p14:tracePt t="90073" x="6180138" y="3875088"/>
          <p14:tracePt t="90087" x="6161088" y="3830638"/>
          <p14:tracePt t="90100" x="6153150" y="3813175"/>
          <p14:tracePt t="90122" x="6143625" y="3803650"/>
          <p14:tracePt t="90136" x="6143625" y="3759200"/>
          <p14:tracePt t="90161" x="6134100" y="3751263"/>
          <p14:tracePt t="90172" x="6134100" y="3714750"/>
          <p14:tracePt t="90184" x="6134100" y="3705225"/>
          <p14:tracePt t="90220" x="6126163" y="3705225"/>
          <p14:tracePt t="90293" x="6126163" y="3697288"/>
          <p14:tracePt t="90419" x="6126163" y="3687763"/>
          <p14:tracePt t="90441" x="6126163" y="3679825"/>
          <p14:tracePt t="90503" x="6116638" y="3679825"/>
          <p14:tracePt t="90634" x="6116638" y="3687763"/>
          <p14:tracePt t="90647" x="6116638" y="3705225"/>
          <p14:tracePt t="90656" x="6116638" y="3751263"/>
          <p14:tracePt t="90673" x="6116638" y="3776663"/>
          <p14:tracePt t="90697" x="6116638" y="3803650"/>
          <p14:tracePt t="90708" x="6116638" y="3848100"/>
          <p14:tracePt t="90734" x="6126163" y="3867150"/>
          <p14:tracePt t="90742" x="6134100" y="3894138"/>
          <p14:tracePt t="90770" x="6134100" y="3911600"/>
          <p14:tracePt t="90788" x="6134100" y="3919538"/>
          <p14:tracePt t="90806" x="6134100" y="3929063"/>
          <p14:tracePt t="90841" x="6143625" y="3929063"/>
          <p14:tracePt t="90879" x="6143625" y="3911600"/>
          <p14:tracePt t="90892" x="6143625" y="3884613"/>
          <p14:tracePt t="90902" x="6143625" y="3857625"/>
          <p14:tracePt t="90915" x="6143625" y="3822700"/>
          <p14:tracePt t="90928" x="6143625" y="3759200"/>
          <p14:tracePt t="90942" x="6143625" y="3679825"/>
          <p14:tracePt t="90963" x="6143625" y="3652838"/>
          <p14:tracePt t="90977" x="6126163" y="3598863"/>
          <p14:tracePt t="91011" x="6126163" y="3589338"/>
          <p14:tracePt t="91024" x="6126163" y="3581400"/>
          <p14:tracePt t="91438" x="6126163" y="3598863"/>
          <p14:tracePt t="91450" x="6126163" y="3633788"/>
          <p14:tracePt t="91464" x="6126163" y="3679825"/>
          <p14:tracePt t="91477" x="6126163" y="3724275"/>
          <p14:tracePt t="91487" x="6126163" y="3759200"/>
          <p14:tracePt t="91499" x="6126163" y="3803650"/>
          <p14:tracePt t="91512" x="6126163" y="3884613"/>
          <p14:tracePt t="91536" x="6126163" y="3929063"/>
          <p14:tracePt t="91549" x="6134100" y="4000500"/>
          <p14:tracePt t="91572" x="6143625" y="4027488"/>
          <p14:tracePt t="91584" x="6143625" y="4054475"/>
          <p14:tracePt t="91596" x="6153150" y="4089400"/>
          <p14:tracePt t="91621" x="6153150" y="4098925"/>
          <p14:tracePt t="92351" x="6134100" y="4098925"/>
          <p14:tracePt t="92364" x="6062663" y="4098925"/>
          <p14:tracePt t="92380" x="5956300" y="4098925"/>
          <p14:tracePt t="92390" x="5795963" y="4098925"/>
          <p14:tracePt t="92402" x="5491163" y="4116388"/>
          <p14:tracePt t="92413" x="5018088" y="4133850"/>
          <p14:tracePt t="92432" x="4572000" y="4170363"/>
          <p14:tracePt t="92442" x="3911600" y="4205288"/>
          <p14:tracePt t="92462" x="3724275" y="4205288"/>
          <p14:tracePt t="92474" x="3581400" y="4224338"/>
          <p14:tracePt t="92488" x="3402013" y="4224338"/>
          <p14:tracePt t="92511" x="3330575" y="4232275"/>
          <p14:tracePt t="92524" x="3251200" y="4241800"/>
          <p14:tracePt t="92537" x="3214688" y="4241800"/>
          <p14:tracePt t="92559" x="3197225" y="4241800"/>
          <p14:tracePt t="92572" x="3179763" y="4241800"/>
          <p14:tracePt t="92997" x="3160713" y="4241800"/>
          <p14:tracePt t="93009" x="3143250" y="4251325"/>
          <p14:tracePt t="93023" x="3089275" y="4259263"/>
          <p14:tracePt t="93059" x="3044825" y="4259263"/>
          <p14:tracePt t="93063" x="3017838" y="4259263"/>
          <p14:tracePt t="93072" x="2990850" y="4259263"/>
          <p14:tracePt t="93094" x="2965450" y="4259263"/>
          <p14:tracePt t="93105" x="2901950" y="4224338"/>
          <p14:tracePt t="93132" x="2867025" y="4187825"/>
          <p14:tracePt t="93146" x="2776538" y="4143375"/>
          <p14:tracePt t="93170" x="2670175" y="4081463"/>
          <p14:tracePt t="93182" x="2625725" y="4044950"/>
          <p14:tracePt t="93194" x="2589213" y="4017963"/>
          <p14:tracePt t="93217" x="2544763" y="3990975"/>
          <p14:tracePt t="93230" x="2517775" y="3938588"/>
          <p14:tracePt t="93243" x="2517775" y="3902075"/>
          <p14:tracePt t="93259" x="2517775" y="3857625"/>
          <p14:tracePt t="93279" x="2643188" y="3687763"/>
          <p14:tracePt t="93292" x="2847975" y="3536950"/>
          <p14:tracePt t="93316" x="3589338" y="3062288"/>
          <p14:tracePt t="93328" x="3983038" y="2830513"/>
          <p14:tracePt t="93351" x="4303713" y="2705100"/>
          <p14:tracePt t="93363" x="4527550" y="2625725"/>
          <p14:tracePt t="93380" x="4732338" y="2571750"/>
          <p14:tracePt t="93401" x="4795838" y="2571750"/>
          <p14:tracePt t="93412" x="4875213" y="2589213"/>
          <p14:tracePt t="93439" x="4919663" y="2633663"/>
          <p14:tracePt t="93450" x="4965700" y="2679700"/>
          <p14:tracePt t="93463" x="5045075" y="2751138"/>
          <p14:tracePt t="93494" x="5081588" y="2776538"/>
          <p14:tracePt t="93497" x="5180013" y="2840038"/>
          <p14:tracePt t="93512" x="5232400" y="2884488"/>
          <p14:tracePt t="93534" x="5268913" y="2919413"/>
          <p14:tracePt t="93548" x="5348288" y="3044825"/>
          <p14:tracePt t="93571" x="5384800" y="3125788"/>
          <p14:tracePt t="93584" x="5411788" y="3205163"/>
          <p14:tracePt t="93598" x="5429250" y="3411538"/>
          <p14:tracePt t="93621" x="5446713" y="3500438"/>
          <p14:tracePt t="93632" x="5483225" y="3705225"/>
          <p14:tracePt t="93658" x="5500688" y="3768725"/>
          <p14:tracePt t="93669" x="5510213" y="3822700"/>
          <p14:tracePt t="93682" x="5545138" y="3983038"/>
          <p14:tracePt t="93706" x="5562600" y="4037013"/>
          <p14:tracePt t="94048" x="5581650" y="4037013"/>
          <p14:tracePt t="94060" x="5599113" y="4044950"/>
          <p14:tracePt t="94071" x="5634038" y="4062413"/>
          <p14:tracePt t="94100" x="5661025" y="4081463"/>
          <p14:tracePt t="94116" x="5688013" y="4089400"/>
          <p14:tracePt t="94123" x="5724525" y="4116388"/>
          <p14:tracePt t="94156" x="5732463" y="4133850"/>
          <p14:tracePt t="94167" x="5741988" y="4143375"/>
          <p14:tracePt t="94179" x="5751513" y="4143375"/>
          <p14:tracePt t="94255" x="5759450" y="4143375"/>
          <p14:tracePt t="94948" x="5776913" y="4143375"/>
          <p14:tracePt t="94961" x="5786438" y="4143375"/>
          <p14:tracePt t="94976" x="5803900" y="4143375"/>
          <p14:tracePt t="94990" x="5830888" y="4143375"/>
          <p14:tracePt t="94996" x="5840413" y="4143375"/>
          <p14:tracePt t="95009" x="5894388" y="4143375"/>
          <p14:tracePt t="95033" x="5911850" y="4143375"/>
          <p14:tracePt t="95045" x="5983288" y="4143375"/>
          <p14:tracePt t="95059" x="6018213" y="4152900"/>
          <p14:tracePt t="95085" x="6054725" y="4160838"/>
          <p14:tracePt t="95095" x="6099175" y="4160838"/>
          <p14:tracePt t="95118" x="6134100" y="4170363"/>
          <p14:tracePt t="95131" x="6161088" y="4170363"/>
          <p14:tracePt t="95144" x="6224588" y="4170363"/>
          <p14:tracePt t="95166" x="6242050" y="4170363"/>
          <p14:tracePt t="95179" x="6269038" y="4170363"/>
          <p14:tracePt t="95447" x="6296025" y="4179888"/>
          <p14:tracePt t="95460" x="6348413" y="4205288"/>
          <p14:tracePt t="95473" x="6438900" y="4251325"/>
          <p14:tracePt t="95485" x="6483350" y="4286250"/>
          <p14:tracePt t="95511" x="6537325" y="4313238"/>
          <p14:tracePt t="95521" x="6572250" y="4340225"/>
          <p14:tracePt t="95532" x="6616700" y="4384675"/>
          <p14:tracePt t="95556" x="6643688" y="4411663"/>
          <p14:tracePt t="95570" x="6661150" y="4429125"/>
          <p14:tracePt t="95582" x="6697663" y="4473575"/>
          <p14:tracePt t="95605" x="6715125" y="4491038"/>
          <p14:tracePt t="95619" x="6732588" y="4500563"/>
          <p14:tracePt t="95632" x="6751638" y="4500563"/>
          <p14:tracePt t="95937" x="6759575" y="4438650"/>
          <p14:tracePt t="95947" x="6769100" y="4367213"/>
          <p14:tracePt t="95960" x="6777038" y="4295775"/>
          <p14:tracePt t="95971" x="6786563" y="4170363"/>
          <p14:tracePt t="95996" x="6804025" y="4089400"/>
          <p14:tracePt t="96008" x="6804025" y="4017963"/>
          <p14:tracePt t="96021" x="6804025" y="3956050"/>
          <p14:tracePt t="96038" x="6796088" y="3803650"/>
          <p14:tracePt t="96058" x="6786563" y="3732213"/>
          <p14:tracePt t="96068" x="6777038" y="3633788"/>
          <p14:tracePt t="96093" x="6777038" y="3616325"/>
          <p14:tracePt t="96105" x="6777038" y="3598863"/>
          <p14:tracePt t="96118" x="6777038" y="3589338"/>
          <p14:tracePt t="96432" x="6796088" y="3589338"/>
          <p14:tracePt t="96446" x="6840538" y="3589338"/>
          <p14:tracePt t="96460" x="6894513" y="3616325"/>
          <p14:tracePt t="96471" x="6956425" y="3625850"/>
          <p14:tracePt t="96484" x="7018338" y="3643313"/>
          <p14:tracePt t="96495" x="7081838" y="3652838"/>
          <p14:tracePt t="96510" x="7197725" y="3679825"/>
          <p14:tracePt t="96530" x="7232650" y="3687763"/>
          <p14:tracePt t="96554" x="7286625" y="3697288"/>
          <p14:tracePt t="96559" x="7348538" y="3697288"/>
          <p14:tracePt t="96572" x="7375525" y="3697288"/>
          <p14:tracePt t="96593" x="7402513" y="3697288"/>
          <p14:tracePt t="96911" x="7402513" y="3705225"/>
          <p14:tracePt t="96928" x="7402513" y="3732213"/>
          <p14:tracePt t="96933" x="7402513" y="3768725"/>
          <p14:tracePt t="96947" x="7402513" y="3822700"/>
          <p14:tracePt t="96970" x="7402513" y="3848100"/>
          <p14:tracePt t="96990" x="7402513" y="3875088"/>
          <p14:tracePt t="96997" x="7402513" y="3983038"/>
          <p14:tracePt t="97009" x="7402513" y="4044950"/>
          <p14:tracePt t="97032" x="7402513" y="4108450"/>
          <p14:tracePt t="97044" x="7402513" y="4251325"/>
          <p14:tracePt t="97067" x="7402513" y="4340225"/>
          <p14:tracePt t="97079" x="7402513" y="4429125"/>
          <p14:tracePt t="97093" x="7412038" y="4545013"/>
          <p14:tracePt t="97375" x="7412038" y="4562475"/>
          <p14:tracePt t="97384" x="7402513" y="4589463"/>
          <p14:tracePt t="97399" x="7385050" y="4652963"/>
          <p14:tracePt t="97408" x="7367588" y="4732338"/>
          <p14:tracePt t="97421" x="7358063" y="4822825"/>
          <p14:tracePt t="97434" x="7358063" y="5037138"/>
          <p14:tracePt t="97447" x="7375525" y="5116513"/>
          <p14:tracePt t="97478" x="7394575" y="5153025"/>
          <p14:tracePt t="97483" x="7419975" y="5197475"/>
          <p14:tracePt t="97861" x="7429500" y="5197475"/>
          <p14:tracePt t="97873" x="7446963" y="5205413"/>
          <p14:tracePt t="97897" x="7473950" y="5205413"/>
          <p14:tracePt t="97909" x="7491413" y="5205413"/>
          <p14:tracePt t="97923" x="7510463" y="5205413"/>
          <p14:tracePt t="97934" x="7537450" y="5214938"/>
          <p14:tracePt t="97945" x="7562850" y="5214938"/>
          <p14:tracePt t="97957" x="7572375" y="5224463"/>
          <p14:tracePt t="97970" x="7626350" y="5224463"/>
          <p14:tracePt t="97994" x="7653338" y="5232400"/>
          <p14:tracePt t="98006" x="7670800" y="5241925"/>
          <p14:tracePt t="98373" x="7670800" y="5259388"/>
          <p14:tracePt t="98384" x="7680325" y="5259388"/>
          <p14:tracePt t="98397" x="7697788" y="5268913"/>
          <p14:tracePt t="98408" x="7697788" y="5276850"/>
          <p14:tracePt t="98422" x="7715250" y="5295900"/>
          <p14:tracePt t="98444" x="7724775" y="5303838"/>
          <p14:tracePt t="98460" x="7732713" y="5322888"/>
          <p14:tracePt t="98481" x="7742238" y="5330825"/>
          <p14:tracePt t="98494" x="7751763" y="5340350"/>
          <p14:tracePt t="98507" x="7751763" y="5348288"/>
          <p14:tracePt t="99104" x="7759700" y="5340350"/>
          <p14:tracePt t="99114" x="7796213" y="5286375"/>
          <p14:tracePt t="99125" x="7858125" y="5224463"/>
          <p14:tracePt t="99140" x="7939088" y="5133975"/>
          <p14:tracePt t="99151" x="8018463" y="5037138"/>
          <p14:tracePt t="99164" x="8153400" y="4902200"/>
          <p14:tracePt t="99188" x="8205788" y="4857750"/>
          <p14:tracePt t="99205" x="8296275" y="4822825"/>
          <p14:tracePt t="99215" x="8331200" y="4822825"/>
          <p14:tracePt t="99228" x="8367713" y="4813300"/>
          <p14:tracePt t="99245" x="8420100" y="4803775"/>
          <p14:tracePt t="99274" x="8447088" y="4803775"/>
          <p14:tracePt t="99284" x="8466138" y="4803775"/>
          <p14:tracePt t="99298" x="8501063" y="4803775"/>
          <p14:tracePt t="99322" x="8518525" y="4803775"/>
          <p14:tracePt t="99335" x="8528050" y="4813300"/>
          <p14:tracePt t="99347" x="8528050" y="4840288"/>
          <p14:tracePt t="99362" x="8528050" y="4867275"/>
          <p14:tracePt t="99384" x="8545513" y="4919663"/>
          <p14:tracePt t="99737" x="8562975" y="4919663"/>
          <p14:tracePt t="99750" x="8582025" y="4938713"/>
          <p14:tracePt t="99760" x="8599488" y="4946650"/>
          <p14:tracePt t="99772" x="8616950" y="4965700"/>
          <p14:tracePt t="99785" x="8634413" y="4991100"/>
          <p14:tracePt t="99809" x="8634413" y="5018088"/>
          <p14:tracePt t="99822" x="8634413" y="5037138"/>
          <p14:tracePt t="99834" x="8634413" y="5062538"/>
          <p14:tracePt t="99866" x="8643938" y="5089525"/>
          <p14:tracePt t="99867" x="8643938" y="5116513"/>
          <p14:tracePt t="99897" x="8653463" y="5143500"/>
          <p14:tracePt t="99907" x="8653463" y="5170488"/>
          <p14:tracePt t="99932" x="8661400" y="5197475"/>
          <p14:tracePt t="99945" x="8670925" y="5205413"/>
          <p14:tracePt t="100237" x="8670925" y="5224463"/>
          <p14:tracePt t="100248" x="8661400" y="5251450"/>
          <p14:tracePt t="100263" x="8653463" y="5276850"/>
          <p14:tracePt t="100273" x="8643938" y="5330825"/>
          <p14:tracePt t="100303" x="8634413" y="5348288"/>
          <p14:tracePt t="100309" x="8626475" y="5367338"/>
          <p14:tracePt t="100322" x="8626475" y="5394325"/>
          <p14:tracePt t="100353" x="8626475" y="5411788"/>
          <p14:tracePt t="100370" x="8626475" y="5446713"/>
          <p14:tracePt t="100374" x="8626475" y="5456238"/>
          <p14:tracePt t="100418" x="8626475" y="5465763"/>
          <p14:tracePt t="100736" x="8626475" y="5456238"/>
          <p14:tracePt t="100748" x="8634413" y="5438775"/>
          <p14:tracePt t="100761" x="8643938" y="5438775"/>
          <p14:tracePt t="100772" x="8643938" y="5419725"/>
          <p14:tracePt t="100787" x="8653463" y="5402263"/>
          <p14:tracePt t="100809" x="8661400" y="5402263"/>
          <p14:tracePt t="100846" x="8661400" y="5394325"/>
          <p14:tracePt t="100862" x="8670925" y="5394325"/>
          <p14:tracePt t="100882" x="8670925" y="5384800"/>
          <p14:tracePt t="100899" x="8680450" y="5384800"/>
          <p14:tracePt t="100909" x="8680450" y="5375275"/>
          <p14:tracePt t="100918" x="8688388" y="5375275"/>
          <p14:tracePt t="100931" x="8697913" y="5367338"/>
          <p14:tracePt t="100967" x="8697913" y="5357813"/>
          <p14:tracePt t="100991" x="8705850" y="5357813"/>
          <p14:tracePt t="101006" x="8715375" y="5357813"/>
          <p14:tracePt t="101016" x="8724900" y="5348288"/>
          <p14:tracePt t="101027" x="8724900" y="5340350"/>
          <p14:tracePt t="101041" x="8724900" y="5322888"/>
          <p14:tracePt t="101053" x="8732838" y="5322888"/>
          <p14:tracePt t="101066" x="8732838" y="5313363"/>
          <p14:tracePt t="101735" x="8705850" y="5313363"/>
          <p14:tracePt t="101748" x="8643938" y="5303838"/>
          <p14:tracePt t="101759" x="8545513" y="5295900"/>
          <p14:tracePt t="101773" x="8420100" y="5276850"/>
          <p14:tracePt t="101784" x="8215313" y="5232400"/>
          <p14:tracePt t="101808" x="8153400" y="5224463"/>
          <p14:tracePt t="101820" x="8072438" y="5224463"/>
          <p14:tracePt t="101854" x="8027988" y="5224463"/>
          <p14:tracePt t="101867" x="7947025" y="5214938"/>
          <p14:tracePt t="101871" x="7902575" y="5214938"/>
          <p14:tracePt t="101883" x="7840663" y="5214938"/>
          <p14:tracePt t="101907" x="7670800" y="5214938"/>
          <p14:tracePt t="101930" x="7572375" y="5214938"/>
          <p14:tracePt t="102334" x="7562850" y="5214938"/>
          <p14:tracePt t="102356" x="7554913" y="5214938"/>
          <p14:tracePt t="102429" x="7554913" y="5224463"/>
          <p14:tracePt t="102453" x="7554913" y="5232400"/>
          <p14:tracePt t="102482" x="7554913" y="5241925"/>
          <p14:tracePt t="102509" x="7554913" y="5251450"/>
          <p14:tracePt t="102782" x="7581900" y="5251450"/>
          <p14:tracePt t="102794" x="7626350" y="5232400"/>
          <p14:tracePt t="102809" x="7724775" y="5180013"/>
          <p14:tracePt t="102818" x="7831138" y="5133975"/>
          <p14:tracePt t="102831" x="7974013" y="5081588"/>
          <p14:tracePt t="102844" x="8420100" y="4848225"/>
          <p14:tracePt t="102881" x="8545513" y="4786313"/>
          <p14:tracePt t="102893" x="8643938" y="4724400"/>
          <p14:tracePt t="102913" x="8742363" y="4687888"/>
          <p14:tracePt t="102919" x="8804275" y="4652963"/>
          <p14:tracePt t="102932" x="8920163" y="4625975"/>
          <p14:tracePt t="102953" x="8983663" y="4625975"/>
          <p14:tracePt t="102967" x="9045575" y="4625975"/>
          <p14:tracePt t="102978" x="9063038" y="4643438"/>
          <p14:tracePt t="103003" x="9072563" y="4643438"/>
          <p14:tracePt t="103026" x="9109075" y="4670425"/>
          <p14:tracePt t="103037" x="9126538" y="4687888"/>
          <p14:tracePt t="103051" x="9134475" y="4705350"/>
          <p14:tracePt t="103062" x="9134475" y="4724400"/>
          <p14:tracePt t="103079" x="9134475" y="4741863"/>
          <p14:tracePt t="103100" x="9134475" y="4759325"/>
          <p14:tracePt t="103113" x="9109075" y="4803775"/>
          <p14:tracePt t="103135" x="9082088" y="4830763"/>
          <p14:tracePt t="103148" x="9063038" y="4867275"/>
          <p14:tracePt t="103393" x="9037638" y="4884738"/>
          <p14:tracePt t="103407" x="9010650" y="4929188"/>
          <p14:tracePt t="103417" x="8966200" y="4965700"/>
          <p14:tracePt t="103429" x="8920163" y="5018088"/>
          <p14:tracePt t="103444" x="8867775" y="5089525"/>
          <p14:tracePt t="103453" x="8831263" y="5143500"/>
          <p14:tracePt t="103465" x="8769350" y="5268913"/>
          <p14:tracePt t="103491" x="8742363" y="5330825"/>
          <p14:tracePt t="103503" x="8724900" y="5402263"/>
          <p14:tracePt t="103527" x="8724900" y="5446713"/>
          <p14:tracePt t="104438" x="8688388" y="5446713"/>
          <p14:tracePt t="104460" x="8634413" y="5446713"/>
          <p14:tracePt t="104465" x="8510588" y="5419725"/>
          <p14:tracePt t="104476" x="8296275" y="5330825"/>
          <p14:tracePt t="104493" x="7626350" y="5054600"/>
          <p14:tracePt t="104513" x="7269163" y="4902200"/>
          <p14:tracePt t="104524" x="6634163" y="4652963"/>
          <p14:tracePt t="104556" x="6323013" y="4581525"/>
          <p14:tracePt t="104561" x="5956300" y="4537075"/>
          <p14:tracePt t="104574" x="5875338" y="4518025"/>
          <p14:tracePt t="104599" x="5840413" y="4500563"/>
          <p14:tracePt t="104928" x="5822950" y="4500563"/>
          <p14:tracePt t="104939" x="5795963" y="4500563"/>
          <p14:tracePt t="104953" x="5759450" y="4500563"/>
          <p14:tracePt t="104964" x="5680075" y="4500563"/>
          <p14:tracePt t="104993" x="5634038" y="4491038"/>
          <p14:tracePt t="105001" x="5581650" y="4483100"/>
          <p14:tracePt t="105027" x="5483225" y="4446588"/>
          <p14:tracePt t="105038" x="5394325" y="4419600"/>
          <p14:tracePt t="105062" x="5367338" y="4394200"/>
          <p14:tracePt t="105072" x="5330825" y="4357688"/>
          <p14:tracePt t="105084" x="5303838" y="4340225"/>
          <p14:tracePt t="105097" x="5276850" y="4286250"/>
          <p14:tracePt t="105131" x="5268913" y="4251325"/>
          <p14:tracePt t="105141" x="5268913" y="4214813"/>
          <p14:tracePt t="105150" x="5276850" y="4152900"/>
          <p14:tracePt t="105175" x="5330825" y="4116388"/>
          <p14:tracePt t="105183" x="5429250" y="4054475"/>
          <p14:tracePt t="105195" x="5697538" y="3938588"/>
          <p14:tracePt t="105219" x="5830888" y="3884613"/>
          <p14:tracePt t="105242" x="5973763" y="3848100"/>
          <p14:tracePt t="105243" x="6224588" y="3803650"/>
          <p14:tracePt t="105268" x="6419850" y="3768725"/>
          <p14:tracePt t="105281" x="6518275" y="3751263"/>
          <p14:tracePt t="105305" x="6608763" y="3741738"/>
          <p14:tracePt t="105317" x="6705600" y="3741738"/>
          <p14:tracePt t="105343" x="6751638" y="3751263"/>
          <p14:tracePt t="105355" x="6777038" y="3768725"/>
          <p14:tracePt t="105363" x="6831013" y="3795713"/>
          <p14:tracePt t="105389" x="6858000" y="3813175"/>
          <p14:tracePt t="105403" x="6946900" y="3857625"/>
          <p14:tracePt t="105415" x="6983413" y="3875088"/>
          <p14:tracePt t="105439" x="7018338" y="3884613"/>
          <p14:tracePt t="105464" x="7081838" y="3919538"/>
          <p14:tracePt t="105475" x="7126288" y="3929063"/>
          <p14:tracePt t="105499" x="7134225" y="3946525"/>
          <p14:tracePt t="105513" x="7161213" y="3956050"/>
          <p14:tracePt t="105524" x="7197725" y="3973513"/>
          <p14:tracePt t="105535" x="7224713" y="3990975"/>
          <p14:tracePt t="105553" x="7251700" y="4027488"/>
          <p14:tracePt t="105574" x="7251700" y="4037013"/>
          <p14:tracePt t="105585" x="7242175" y="4089400"/>
          <p14:tracePt t="105615" x="7215188" y="4116388"/>
          <p14:tracePt t="105622" x="7170738" y="4170363"/>
          <p14:tracePt t="105634" x="7072313" y="4268788"/>
          <p14:tracePt t="105660" x="6919913" y="4411663"/>
          <p14:tracePt t="105671" x="6848475" y="4473575"/>
          <p14:tracePt t="105694" x="6777038" y="4527550"/>
          <p14:tracePt t="105706" x="6724650" y="4581525"/>
          <p14:tracePt t="105721" x="6653213" y="4660900"/>
          <p14:tracePt t="105734" x="6634163" y="4687888"/>
          <p14:tracePt t="105757" x="6626225" y="4705350"/>
          <p14:tracePt t="105770" x="6581775" y="4714875"/>
          <p14:tracePt t="105792" x="6554788" y="4714875"/>
          <p14:tracePt t="105804" x="6419850" y="4714875"/>
          <p14:tracePt t="105834" x="6340475" y="4714875"/>
          <p14:tracePt t="105841" x="6242050" y="4697413"/>
          <p14:tracePt t="105852" x="6108700" y="4652963"/>
          <p14:tracePt t="105868" x="6072188" y="4633913"/>
          <p14:tracePt t="105888" x="5983288" y="4589463"/>
          <p14:tracePt t="105902" x="5929313" y="4562475"/>
          <p14:tracePt t="105926" x="5875338" y="4545013"/>
          <p14:tracePt t="105940" x="5732463" y="4491038"/>
          <p14:tracePt t="105962" x="5653088" y="4465638"/>
          <p14:tracePt t="105974" x="5572125" y="4446588"/>
          <p14:tracePt t="105989" x="5429250" y="4411663"/>
          <p14:tracePt t="106011" x="5367338" y="4402138"/>
          <p14:tracePt t="106024" x="5232400" y="4357688"/>
          <p14:tracePt t="106053" x="5180013" y="4322763"/>
          <p14:tracePt t="106060" x="5153025" y="4295775"/>
          <p14:tracePt t="106073" x="5133975" y="4268788"/>
          <p14:tracePt t="106088" x="5126038" y="4232275"/>
          <p14:tracePt t="106121" x="5160963" y="4179888"/>
          <p14:tracePt t="106123" x="5214938" y="4125913"/>
          <p14:tracePt t="106365" x="5214938" y="4116388"/>
          <p14:tracePt t="106378" x="5224463" y="4116388"/>
          <p14:tracePt t="106425" x="5232400" y="4116388"/>
          <p14:tracePt t="106450" x="5268913" y="4116388"/>
          <p14:tracePt t="106461" x="5357813" y="4116388"/>
          <p14:tracePt t="106476" x="5500688" y="4108450"/>
          <p14:tracePt t="106490" x="5653088" y="4081463"/>
          <p14:tracePt t="106499" x="5776913" y="4054475"/>
          <p14:tracePt t="106513" x="6081713" y="3983038"/>
          <p14:tracePt t="106524" x="6323013" y="3919538"/>
          <p14:tracePt t="106524" x="6599238" y="3867150"/>
          <p14:tracePt t="106559" x="6804025" y="3822700"/>
          <p14:tracePt t="106572" x="6956425" y="3813175"/>
          <p14:tracePt t="106584" x="7116763" y="3795713"/>
          <p14:tracePt t="106595" x="7296150" y="3795713"/>
          <p14:tracePt t="106612" x="7545388" y="3813175"/>
          <p14:tracePt t="106631" x="7634288" y="3848100"/>
          <p14:tracePt t="106643" x="7705725" y="3875088"/>
          <p14:tracePt t="106656" x="7894638" y="3919538"/>
          <p14:tracePt t="106681" x="8001000" y="3956050"/>
          <p14:tracePt t="106694" x="8081963" y="3983038"/>
          <p14:tracePt t="106999" x="8116888" y="3983038"/>
          <p14:tracePt t="107011" x="8180388" y="3983038"/>
          <p14:tracePt t="107024" x="8286750" y="3983038"/>
          <p14:tracePt t="107036" x="8412163" y="4000500"/>
          <p14:tracePt t="107047" x="8599488" y="4098925"/>
          <p14:tracePt t="107072" x="8661400" y="4170363"/>
          <p14:tracePt t="107085" x="8732838" y="4322763"/>
          <p14:tracePt t="107115" x="8751888" y="4384675"/>
          <p14:tracePt t="107120" x="8759825" y="4483100"/>
          <p14:tracePt t="107131" x="8759825" y="4554538"/>
          <p14:tracePt t="107149" x="8759825" y="4616450"/>
          <p14:tracePt t="107378" x="8759825" y="4633913"/>
          <p14:tracePt t="107389" x="8715375" y="4670425"/>
          <p14:tracePt t="107400" x="8661400" y="4759325"/>
          <p14:tracePt t="107414" x="8562975" y="4902200"/>
          <p14:tracePt t="107426" x="8447088" y="5116513"/>
          <p14:tracePt t="107438" x="8385175" y="5330825"/>
          <p14:tracePt t="107450" x="8358188" y="5608638"/>
          <p14:tracePt t="107474" x="8358188" y="5715000"/>
          <p14:tracePt t="107487" x="8367713" y="5867400"/>
          <p14:tracePt t="107509" x="8367713" y="5919788"/>
          <p14:tracePt t="107742" x="8385175" y="5938838"/>
          <p14:tracePt t="107755" x="8402638" y="5965825"/>
          <p14:tracePt t="107767" x="8439150" y="5991225"/>
          <p14:tracePt t="107785" x="8483600" y="6037263"/>
          <p14:tracePt t="107791" x="8510588" y="6062663"/>
          <p14:tracePt t="107802" x="8582025" y="6089650"/>
          <p14:tracePt t="107827" x="8609013" y="6099175"/>
          <p14:tracePt t="107840" x="8626475" y="6108700"/>
          <p14:tracePt t="108130" x="8643938" y="6099175"/>
          <p14:tracePt t="108144" x="8680450" y="6054725"/>
          <p14:tracePt t="108156" x="8732838" y="6018213"/>
          <p14:tracePt t="108170" x="8769350" y="5973763"/>
          <p14:tracePt t="108181" x="8813800" y="5929313"/>
          <p14:tracePt t="108192" x="8902700" y="5867400"/>
          <p14:tracePt t="108205" x="8939213" y="5857875"/>
          <p14:tracePt t="108229" x="8956675" y="5848350"/>
          <p14:tracePt t="108241" x="8966200" y="5848350"/>
          <p14:tracePt t="108271" x="8974138" y="5848350"/>
          <p14:tracePt t="108303" x="8983663" y="5848350"/>
          <p14:tracePt t="108339" x="8991600" y="5857875"/>
          <p14:tracePt t="108353" x="8991600" y="5867400"/>
          <p14:tracePt t="108425" x="8991600" y="5875338"/>
          <p14:tracePt t="108435" x="8991600" y="5894388"/>
          <p14:tracePt t="108460" x="8991600" y="5902325"/>
          <p14:tracePt t="108473" x="8991600" y="5911850"/>
          <p14:tracePt t="108487" x="8983663" y="5919788"/>
          <p14:tracePt t="108496" x="8974138" y="5938838"/>
          <p14:tracePt t="108512" x="8966200" y="5973763"/>
          <p14:tracePt t="108526" x="8966200" y="5983288"/>
          <p14:tracePt t="108547" x="8947150" y="6010275"/>
          <p14:tracePt t="108559" x="8929688" y="6045200"/>
          <p14:tracePt t="108594" x="8920163" y="6062663"/>
          <p14:tracePt t="110486" x="8912225" y="6062663"/>
          <p14:tracePt t="110521" x="8902700" y="6062663"/>
          <p14:tracePt t="110533" x="8894763" y="6062663"/>
          <p14:tracePt t="110544" x="8885238" y="6062663"/>
          <p14:tracePt t="110555" x="8867775" y="6037263"/>
          <p14:tracePt t="110568" x="8840788" y="5991225"/>
          <p14:tracePt t="110579" x="8777288" y="5911850"/>
          <p14:tracePt t="110593" x="8572500" y="5705475"/>
          <p14:tracePt t="110605" x="8375650" y="5572125"/>
          <p14:tracePt t="110630" x="8126413" y="5411788"/>
          <p14:tracePt t="110642" x="7439025" y="5081588"/>
          <p14:tracePt t="110667" x="7054850" y="4919663"/>
          <p14:tracePt t="110678" x="6394450" y="4697413"/>
          <p14:tracePt t="110703" x="6126163" y="4572000"/>
          <p14:tracePt t="110726" x="6072188" y="4545013"/>
          <p14:tracePt t="110743" x="6062663" y="4527550"/>
          <p14:tracePt t="110744" x="6062663" y="4510088"/>
          <p14:tracePt t="110763" x="6062663" y="4500563"/>
          <p14:tracePt t="111045" x="6054725" y="4500563"/>
          <p14:tracePt t="111058" x="6018213" y="4473575"/>
          <p14:tracePt t="111068" x="5956300" y="4446588"/>
          <p14:tracePt t="111080" x="5902325" y="4411663"/>
          <p14:tracePt t="111105" x="5875338" y="4394200"/>
          <p14:tracePt t="111117" x="5840413" y="4367213"/>
          <p14:tracePt t="111130" x="5795963" y="4322763"/>
          <p14:tracePt t="111153" x="5776913" y="4303713"/>
          <p14:tracePt t="111165" x="5759450" y="4303713"/>
          <p14:tracePt t="111190" x="5751513" y="4303713"/>
          <p14:tracePt t="111213" x="5741988" y="4295775"/>
          <p14:tracePt t="111227" x="5732463" y="4295775"/>
          <p14:tracePt t="111254" x="5732463" y="4286250"/>
          <p14:tracePt t="111276" x="5741988" y="4276725"/>
          <p14:tracePt t="111286" x="5768975" y="4268788"/>
          <p14:tracePt t="111567" x="5786438" y="4259263"/>
          <p14:tracePt t="111581" x="5803900" y="4251325"/>
          <p14:tracePt t="111593" x="5822950" y="4241800"/>
          <p14:tracePt t="111604" x="5875338" y="4224338"/>
          <p14:tracePt t="111628" x="5911850" y="4224338"/>
          <p14:tracePt t="111642" x="5929313" y="4224338"/>
          <p14:tracePt t="111654" x="5965825" y="4224338"/>
          <p14:tracePt t="111668" x="5973763" y="4224338"/>
          <p14:tracePt t="111692" x="5983288" y="4224338"/>
          <p14:tracePt t="111702" x="5991225" y="4224338"/>
          <p14:tracePt t="111764" x="6000750" y="4224338"/>
          <p14:tracePt t="111775" x="6018213" y="4224338"/>
          <p14:tracePt t="111786" x="6027738" y="4224338"/>
          <p14:tracePt t="111811" x="6037263" y="4224338"/>
          <p14:tracePt t="111824" x="6045200" y="4224338"/>
          <p14:tracePt t="111861" x="6054725" y="4224338"/>
          <p14:tracePt t="112226" x="6089650" y="4224338"/>
          <p14:tracePt t="112239" x="6126163" y="4224338"/>
          <p14:tracePt t="112251" x="6153150" y="4224338"/>
          <p14:tracePt t="112263" x="6197600" y="4224338"/>
          <p14:tracePt t="112274" x="6296025" y="4224338"/>
          <p14:tracePt t="112306" x="6330950" y="4224338"/>
          <p14:tracePt t="112310" x="6367463" y="4224338"/>
          <p14:tracePt t="112324" x="6394450" y="4224338"/>
          <p14:tracePt t="112339" x="6402388" y="4224338"/>
          <p14:tracePt t="112357" x="6402388" y="4214813"/>
          <p14:tracePt t="112445" x="6394450" y="4214813"/>
          <p14:tracePt t="112462" x="6357938" y="4214813"/>
          <p14:tracePt t="112470" x="6323013" y="4214813"/>
          <p14:tracePt t="112481" x="6276975" y="4214813"/>
          <p14:tracePt t="112494" x="6188075" y="4214813"/>
          <p14:tracePt t="112518" x="6143625" y="4214813"/>
          <p14:tracePt t="112531" x="6108700" y="4214813"/>
          <p14:tracePt t="112542" x="6054725" y="4214813"/>
          <p14:tracePt t="112560" x="6054725" y="4205288"/>
          <p14:tracePt t="112579" x="6045200" y="4205288"/>
          <p14:tracePt t="112677" x="6054725" y="4205288"/>
          <p14:tracePt t="112689" x="6089650" y="4197350"/>
          <p14:tracePt t="112702" x="6134100" y="4197350"/>
          <p14:tracePt t="112713" x="6276975" y="4187825"/>
          <p14:tracePt t="112743" x="6340475" y="4187825"/>
          <p14:tracePt t="112745" x="6411913" y="4187825"/>
          <p14:tracePt t="112762" x="6419850" y="4187825"/>
          <p14:tracePt t="112786" x="6438900" y="4187825"/>
          <p14:tracePt t="112798" x="6483350" y="4187825"/>
          <p14:tracePt t="112811" x="6491288" y="4187825"/>
          <p14:tracePt t="112834" x="6500813" y="4187825"/>
          <p14:tracePt t="112848" x="6510338" y="4187825"/>
          <p14:tracePt t="112922" x="6473825" y="4187825"/>
          <p14:tracePt t="112932" x="6429375" y="4197350"/>
          <p14:tracePt t="112948" x="6367463" y="4197350"/>
          <p14:tracePt t="112957" x="6313488" y="4197350"/>
          <p14:tracePt t="112969" x="6269038" y="4197350"/>
          <p14:tracePt t="112995" x="6215063" y="4197350"/>
          <p14:tracePt t="113007" x="6188075" y="4197350"/>
          <p14:tracePt t="113019" x="6143625" y="4197350"/>
          <p14:tracePt t="113031" x="6134100" y="4197350"/>
          <p14:tracePt t="113056" x="6126163" y="4197350"/>
          <p14:tracePt t="113065" x="6108700" y="4197350"/>
          <p14:tracePt t="113091" x="6089650" y="4197350"/>
          <p14:tracePt t="113104" x="6081713" y="4197350"/>
          <p14:tracePt t="113115" x="6062663" y="4197350"/>
          <p14:tracePt t="113146" x="6054725" y="4197350"/>
          <p14:tracePt t="113167" x="6045200" y="4197350"/>
          <p14:tracePt t="113212" x="6037263" y="4197350"/>
          <p14:tracePt t="113275" x="6072188" y="4187825"/>
          <p14:tracePt t="113288" x="6116638" y="4187825"/>
          <p14:tracePt t="113302" x="6180138" y="4179888"/>
          <p14:tracePt t="113311" x="6259513" y="4179888"/>
          <p14:tracePt t="113322" x="6323013" y="4179888"/>
          <p14:tracePt t="113335" x="6465888" y="4179888"/>
          <p14:tracePt t="113365" x="6510338" y="4179888"/>
          <p14:tracePt t="113367" x="6572250" y="4197350"/>
          <p14:tracePt t="113384" x="6599238" y="4197350"/>
          <p14:tracePt t="113421" x="6608763" y="4197350"/>
          <p14:tracePt t="113433" x="6608763" y="4205288"/>
          <p14:tracePt t="113456" x="6599238" y="4205288"/>
          <p14:tracePt t="113469" x="6554788" y="4205288"/>
          <p14:tracePt t="113487" x="6491288" y="4205288"/>
          <p14:tracePt t="113495" x="6438900" y="4205288"/>
          <p14:tracePt t="113505" x="6394450" y="4205288"/>
          <p14:tracePt t="113517" x="6269038" y="4205288"/>
          <p14:tracePt t="113541" x="6205538" y="4205288"/>
          <p14:tracePt t="113555" x="6143625" y="4205288"/>
          <p14:tracePt t="113578" x="6126163" y="4205288"/>
          <p14:tracePt t="113600" x="6108700" y="4205288"/>
          <p14:tracePt t="113618" x="6099175" y="4205288"/>
          <p14:tracePt t="113627" x="6089650" y="4205288"/>
          <p14:tracePt t="113674" x="6081713" y="4205288"/>
          <p14:tracePt t="113773" x="6099175" y="4197350"/>
          <p14:tracePt t="113791" x="6126163" y="4187825"/>
          <p14:tracePt t="113802" x="6143625" y="4187825"/>
          <p14:tracePt t="113811" x="6170613" y="4179888"/>
          <p14:tracePt t="113822" x="6224588" y="4170363"/>
          <p14:tracePt t="113853" x="6251575" y="4170363"/>
          <p14:tracePt t="113869" x="6286500" y="4170363"/>
          <p14:tracePt t="113871" x="6303963" y="4170363"/>
          <p14:tracePt t="113895" x="6313488" y="4170363"/>
          <p14:tracePt t="113907" x="6330950" y="4170363"/>
          <p14:tracePt t="113921" x="6348413" y="4170363"/>
          <p14:tracePt t="113944" x="6367463" y="4170363"/>
          <p14:tracePt t="113957" x="6375400" y="4170363"/>
          <p14:tracePt t="113984" x="6384925" y="4170363"/>
          <p14:tracePt t="114065" x="6367463" y="4179888"/>
          <p14:tracePt t="114079" x="6330950" y="4187825"/>
          <p14:tracePt t="114089" x="6296025" y="4197350"/>
          <p14:tracePt t="114102" x="6242050" y="4197350"/>
          <p14:tracePt t="114115" x="6180138" y="4205288"/>
          <p14:tracePt t="114128" x="6054725" y="4205288"/>
          <p14:tracePt t="114139" x="5991225" y="4205288"/>
          <p14:tracePt t="114164" x="5946775" y="4205288"/>
          <p14:tracePt t="114176" x="5884863" y="4205288"/>
          <p14:tracePt t="114200" x="5867400" y="4205288"/>
          <p14:tracePt t="114213" x="5857875" y="4205288"/>
          <p14:tracePt t="114224" x="5848350" y="4205288"/>
          <p14:tracePt t="114260" x="5840413" y="4205288"/>
          <p14:tracePt t="114347" x="5848350" y="4205288"/>
          <p14:tracePt t="114361" x="5884863" y="4205288"/>
          <p14:tracePt t="114362" x="5929313" y="4205288"/>
          <p14:tracePt t="114382" x="5983288" y="4205288"/>
          <p14:tracePt t="114395" x="6062663" y="4205288"/>
          <p14:tracePt t="114419" x="6099175" y="4205288"/>
          <p14:tracePt t="114430" x="6116638" y="4205288"/>
          <p14:tracePt t="114444" x="6170613" y="4205288"/>
          <p14:tracePt t="114468" x="6197600" y="4205288"/>
          <p14:tracePt t="114480" x="6242050" y="4214813"/>
          <p14:tracePt t="114492" x="6259513" y="4214813"/>
          <p14:tracePt t="114516" x="6276975" y="4224338"/>
          <p14:tracePt t="114687" x="6251575" y="4224338"/>
          <p14:tracePt t="114699" x="6215063" y="4224338"/>
          <p14:tracePt t="114713" x="6170613" y="4224338"/>
          <p14:tracePt t="114724" x="6089650" y="4224338"/>
          <p14:tracePt t="114743" x="6000750" y="4224338"/>
          <p14:tracePt t="114749" x="5857875" y="4224338"/>
          <p14:tracePt t="114761" x="5822950" y="4214813"/>
          <p14:tracePt t="114785" x="5803900" y="4214813"/>
          <p14:tracePt t="114797" x="5768975" y="4214813"/>
          <p14:tracePt t="114833" x="5768975" y="4205288"/>
          <p14:tracePt t="114918" x="5795963" y="4205288"/>
          <p14:tracePt t="114931" x="5830888" y="4205288"/>
          <p14:tracePt t="114943" x="5840413" y="4205288"/>
          <p14:tracePt t="114955" x="5848350" y="4205288"/>
          <p14:tracePt t="114979" x="5857875" y="4205288"/>
          <p14:tracePt t="115065" x="5840413" y="4205288"/>
          <p14:tracePt t="115086" x="5830888" y="4214813"/>
          <p14:tracePt t="115092" x="5768975" y="4224338"/>
          <p14:tracePt t="115102" x="5715000" y="4232275"/>
          <p14:tracePt t="115131" x="5653088" y="4241800"/>
          <p14:tracePt t="115138" x="5572125" y="4268788"/>
          <p14:tracePt t="115152" x="5429250" y="4295775"/>
          <p14:tracePt t="115182" x="5367338" y="4295775"/>
          <p14:tracePt t="115198" x="5295900" y="4295775"/>
          <p14:tracePt t="115211" x="5259388" y="4295775"/>
          <p14:tracePt t="115224" x="5251450" y="4295775"/>
          <p14:tracePt t="115231" x="5232400" y="4295775"/>
          <p14:tracePt t="115250" x="5214938" y="4286250"/>
          <p14:tracePt t="115271" x="5205413" y="4276725"/>
          <p14:tracePt t="115283" x="5187950" y="4268788"/>
          <p14:tracePt t="115309" x="5180013" y="4259263"/>
          <p14:tracePt t="115320" x="5160963" y="4232275"/>
          <p14:tracePt t="115334" x="5160963" y="4224338"/>
          <p14:tracePt t="115357" x="5160963" y="4197350"/>
          <p14:tracePt t="115614" x="5153025" y="4197350"/>
          <p14:tracePt t="115629" x="5133975" y="4197350"/>
          <p14:tracePt t="115638" x="5126038" y="4197350"/>
          <p14:tracePt t="115648" x="5099050" y="4197350"/>
          <p14:tracePt t="115663" x="5072063" y="4197350"/>
          <p14:tracePt t="115674" x="5010150" y="4179888"/>
          <p14:tracePt t="115686" x="4983163" y="4160838"/>
          <p14:tracePt t="115710" x="4973638" y="4160838"/>
          <p14:tracePt t="115724" x="4946650" y="4143375"/>
          <p14:tracePt t="115737" x="4929188" y="4133850"/>
          <p14:tracePt t="115760" x="4929188" y="4125913"/>
          <p14:tracePt t="115786" x="4919663" y="4125913"/>
          <p14:tracePt t="115809" x="4919663" y="4116388"/>
          <p14:tracePt t="115822" x="4919663" y="4098925"/>
          <p14:tracePt t="115832" x="4929188" y="4098925"/>
          <p14:tracePt t="115845" x="4956175" y="4081463"/>
          <p14:tracePt t="115870" x="4991100" y="4044950"/>
          <p14:tracePt t="115883" x="5000625" y="4044950"/>
          <p14:tracePt t="115894" x="5000625" y="4037013"/>
          <p14:tracePt t="115904" x="5010150" y="4037013"/>
          <p14:tracePt t="115932" x="5027613" y="4017963"/>
          <p14:tracePt t="115941" x="5089525" y="3983038"/>
          <p14:tracePt t="115975" x="5143500" y="3956050"/>
          <p14:tracePt t="115978" x="5187950" y="3929063"/>
          <p14:tracePt t="115992" x="5224463" y="3902075"/>
          <p14:tracePt t="116015" x="5232400" y="3902075"/>
          <p14:tracePt t="116027" x="5241925" y="3894138"/>
          <p14:tracePt t="116055" x="5259388" y="3884613"/>
          <p14:tracePt t="116064" x="5276850" y="3867150"/>
          <p14:tracePt t="116075" x="5303838" y="3848100"/>
          <p14:tracePt t="116101" x="5322888" y="3822700"/>
          <p14:tracePt t="116114" x="5348288" y="3822700"/>
          <p14:tracePt t="116125" x="5375275" y="3803650"/>
          <p14:tracePt t="116140" x="5384800" y="3795713"/>
          <p14:tracePt t="116160" x="5402263" y="3795713"/>
          <p14:tracePt t="116174" x="5411788" y="3795713"/>
          <p14:tracePt t="116211" x="5419725" y="3795713"/>
          <p14:tracePt t="116223" x="5446713" y="3795713"/>
          <p14:tracePt t="116241" x="5473700" y="3795713"/>
          <p14:tracePt t="116242" x="5483225" y="3803650"/>
          <p14:tracePt t="116259" x="5527675" y="3822700"/>
          <p14:tracePt t="116290" x="5545138" y="3822700"/>
          <p14:tracePt t="116307" x="5581650" y="3840163"/>
          <p14:tracePt t="116319" x="5616575" y="3840163"/>
          <p14:tracePt t="116331" x="5680075" y="3830638"/>
          <p14:tracePt t="116348" x="5840413" y="3759200"/>
          <p14:tracePt t="116359" x="5902325" y="3741738"/>
          <p14:tracePt t="116381" x="5946775" y="3724275"/>
          <p14:tracePt t="116393" x="5973763" y="3714750"/>
          <p14:tracePt t="116417" x="5983288" y="3714750"/>
          <p14:tracePt t="116446" x="5991225" y="3714750"/>
          <p14:tracePt t="116466" x="6010275" y="3714750"/>
          <p14:tracePt t="116478" x="6037263" y="3714750"/>
          <p14:tracePt t="116491" x="6054725" y="3714750"/>
          <p14:tracePt t="116501" x="6072188" y="3714750"/>
          <p14:tracePt t="116516" x="6099175" y="3724275"/>
          <p14:tracePt t="116527" x="6170613" y="3732213"/>
          <p14:tracePt t="116552" x="6197600" y="3732213"/>
          <p14:tracePt t="116576" x="6205538" y="3741738"/>
          <p14:tracePt t="116588" x="6224588" y="3751263"/>
          <p14:tracePt t="116600" x="6232525" y="3768725"/>
          <p14:tracePt t="116626" x="6232525" y="3795713"/>
          <p14:tracePt t="116637" x="6232525" y="3803650"/>
          <p14:tracePt t="116648" x="6224588" y="3830638"/>
          <p14:tracePt t="116894" x="6251575" y="3830638"/>
          <p14:tracePt t="116904" x="6286500" y="3830638"/>
          <p14:tracePt t="116917" x="6367463" y="3822700"/>
          <p14:tracePt t="116928" x="6446838" y="3813175"/>
          <p14:tracePt t="116942" x="6554788" y="3795713"/>
          <p14:tracePt t="116953" x="6670675" y="3795713"/>
          <p14:tracePt t="116967" x="6884988" y="3795713"/>
          <p14:tracePt t="116990" x="6973888" y="3795713"/>
          <p14:tracePt t="117002" x="7089775" y="3803650"/>
          <p14:tracePt t="117015" x="7126288" y="3813175"/>
          <p14:tracePt t="117039" x="7161213" y="3822700"/>
          <p14:tracePt t="117052" x="7232650" y="3840163"/>
          <p14:tracePt t="117074" x="7269163" y="3848100"/>
          <p14:tracePt t="117087" x="7323138" y="3867150"/>
          <p14:tracePt t="117099" x="7394575" y="3902075"/>
          <p14:tracePt t="117123" x="7412038" y="3919538"/>
          <p14:tracePt t="117137" x="7429500" y="3946525"/>
          <p14:tracePt t="117148" x="7429500" y="3973513"/>
          <p14:tracePt t="117182" x="7429500" y="4010025"/>
          <p14:tracePt t="117199" x="7429500" y="4089400"/>
          <p14:tracePt t="117210" x="7429500" y="4125913"/>
          <p14:tracePt t="117221" x="7429500" y="4160838"/>
          <p14:tracePt t="117232" x="7412038" y="4232275"/>
          <p14:tracePt t="117257" x="7412038" y="4276725"/>
          <p14:tracePt t="117271" x="7402513" y="4322763"/>
          <p14:tracePt t="117283" x="7358063" y="4411663"/>
          <p14:tracePt t="117308" x="7348538" y="4465638"/>
          <p14:tracePt t="117321" x="7313613" y="4537075"/>
          <p14:tracePt t="117343" x="7296150" y="4554538"/>
          <p14:tracePt t="117356" x="7286625" y="4562475"/>
          <p14:tracePt t="117366" x="7251700" y="4589463"/>
          <p14:tracePt t="117393" x="7215188" y="4608513"/>
          <p14:tracePt t="117407" x="7161213" y="4625975"/>
          <p14:tracePt t="117419" x="7134225" y="4625975"/>
          <p14:tracePt t="117441" x="7089775" y="4643438"/>
          <p14:tracePt t="117453" x="7000875" y="4652963"/>
          <p14:tracePt t="117478" x="6867525" y="4660900"/>
          <p14:tracePt t="117501" x="6823075" y="4670425"/>
          <p14:tracePt t="117513" x="6759575" y="4679950"/>
          <p14:tracePt t="117526" x="6688138" y="4687888"/>
          <p14:tracePt t="117537" x="6581775" y="4724400"/>
          <p14:tracePt t="117562" x="6527800" y="4732338"/>
          <p14:tracePt t="117574" x="6429375" y="4732338"/>
          <p14:tracePt t="117587" x="6384925" y="4732338"/>
          <p14:tracePt t="117618" x="6340475" y="4732338"/>
          <p14:tracePt t="117625" x="6296025" y="4714875"/>
          <p14:tracePt t="117637" x="6188075" y="4608513"/>
          <p14:tracePt t="117653" x="6134100" y="4572000"/>
          <p14:tracePt t="117673" x="6027738" y="4500563"/>
          <p14:tracePt t="117698" x="5973763" y="4491038"/>
          <p14:tracePt t="117709" x="5929313" y="4483100"/>
          <p14:tracePt t="117722" x="5857875" y="4465638"/>
          <p14:tracePt t="117737" x="5803900" y="4456113"/>
          <p14:tracePt t="117758" x="5751513" y="4438650"/>
          <p14:tracePt t="117786" x="5705475" y="4419600"/>
          <p14:tracePt t="117796" x="5697538" y="4411663"/>
          <p14:tracePt t="117806" x="5653088" y="4384675"/>
          <p14:tracePt t="117837" x="5626100" y="4384675"/>
          <p14:tracePt t="117856" x="5599113" y="4367213"/>
          <p14:tracePt t="117858" x="5572125" y="4348163"/>
          <p14:tracePt t="117888" x="5554663" y="4330700"/>
          <p14:tracePt t="117893" x="5510213" y="4295775"/>
          <p14:tracePt t="117916" x="5483225" y="4268788"/>
          <p14:tracePt t="117929" x="5473700" y="4241800"/>
          <p14:tracePt t="117942" x="5438775" y="4205288"/>
          <p14:tracePt t="117965" x="5419725" y="4179888"/>
          <p14:tracePt t="117978" x="5411788" y="4160838"/>
          <p14:tracePt t="117989" x="5402263" y="4143375"/>
          <p14:tracePt t="118015" x="5394325" y="4125913"/>
          <p14:tracePt t="118027" x="5394325" y="4098925"/>
          <p14:tracePt t="118055" x="5394325" y="4071938"/>
          <p14:tracePt t="118062" x="5402263" y="4054475"/>
          <p14:tracePt t="118073" x="5429250" y="3990975"/>
          <p14:tracePt t="118099" x="5446713" y="3973513"/>
          <p14:tracePt t="118112" x="5483225" y="3919538"/>
          <p14:tracePt t="118124" x="5500688" y="3902075"/>
          <p14:tracePt t="118149" x="5537200" y="3884613"/>
          <p14:tracePt t="118161" x="5608638" y="3840163"/>
          <p14:tracePt t="118175" x="5661025" y="3813175"/>
          <p14:tracePt t="118196" x="5732463" y="3795713"/>
          <p14:tracePt t="118208" x="5902325" y="3786188"/>
          <p14:tracePt t="118233" x="6018213" y="3786188"/>
          <p14:tracePt t="118240" x="6143625" y="3786188"/>
          <p14:tracePt t="118262" x="6384925" y="3786188"/>
          <p14:tracePt t="118275" x="6510338" y="3822700"/>
          <p14:tracePt t="118294" x="6751638" y="3894138"/>
          <p14:tracePt t="118308" x="6858000" y="3946525"/>
          <p14:tracePt t="118331" x="6956425" y="4010025"/>
          <p14:tracePt t="118343" x="7134225" y="4108450"/>
          <p14:tracePt t="118360" x="7232650" y="4143375"/>
          <p14:tracePt t="118381" x="7331075" y="4179888"/>
          <p14:tracePt t="118587" x="7412038" y="4197350"/>
          <p14:tracePt t="118599" x="7500938" y="4214813"/>
          <p14:tracePt t="118614" x="7562850" y="4224338"/>
          <p14:tracePt t="118622" x="7616825" y="4241800"/>
          <p14:tracePt t="118635" x="7643813" y="4251325"/>
          <p14:tracePt t="118648" x="7661275" y="4268788"/>
          <p14:tracePt t="118677" x="7653338" y="4268788"/>
          <p14:tracePt t="118684" x="7634288" y="4286250"/>
          <p14:tracePt t="118695" x="7562850" y="4322763"/>
          <p14:tracePt t="118728" x="7500938" y="4340225"/>
          <p14:tracePt t="118745" x="7394575" y="4367213"/>
          <p14:tracePt t="118761" x="7331075" y="4367213"/>
          <p14:tracePt t="118769" x="7251700" y="4375150"/>
          <p14:tracePt t="118781" x="7037388" y="4394200"/>
          <p14:tracePt t="118806" x="6946900" y="4402138"/>
          <p14:tracePt t="118818" x="6759575" y="4411663"/>
          <p14:tracePt t="118850" x="6688138" y="4411663"/>
          <p14:tracePt t="118855" x="6626225" y="4411663"/>
          <p14:tracePt t="118866" x="6518275" y="4411663"/>
          <p14:tracePt t="118890" x="6483350" y="4411663"/>
          <p14:tracePt t="118904" x="6446838" y="4411663"/>
          <p14:tracePt t="118916" x="6411913" y="4411663"/>
          <p14:tracePt t="118945" x="6402388" y="4375150"/>
          <p14:tracePt t="119245" x="6384925" y="4375150"/>
          <p14:tracePt t="119257" x="6340475" y="4375150"/>
          <p14:tracePt t="119271" x="6269038" y="4357688"/>
          <p14:tracePt t="119282" x="6180138" y="4340225"/>
          <p14:tracePt t="119294" x="6054725" y="4322763"/>
          <p14:tracePt t="119305" x="5929313" y="4313238"/>
          <p14:tracePt t="119319" x="5705475" y="4313238"/>
          <p14:tracePt t="119343" x="5626100" y="4313238"/>
          <p14:tracePt t="119354" x="5500688" y="4313238"/>
          <p14:tracePt t="119368" x="5456238" y="4313238"/>
          <p14:tracePt t="119390" x="5411788" y="4313238"/>
          <p14:tracePt t="119404" x="5286375" y="4313238"/>
          <p14:tracePt t="119427" x="5224463" y="4313238"/>
          <p14:tracePt t="119439" x="5187950" y="4313238"/>
          <p14:tracePt t="119452" x="5153025" y="4313238"/>
          <p14:tracePt t="119476" x="5143500" y="4303713"/>
          <p14:tracePt t="119489" x="5143500" y="4276725"/>
          <p14:tracePt t="119512" x="5143500" y="4259263"/>
          <p14:tracePt t="119527" x="5153025" y="4241800"/>
          <p14:tracePt t="119538" x="5232400" y="4179888"/>
          <p14:tracePt t="119567" x="5330825" y="4116388"/>
          <p14:tracePt t="119574" x="5456238" y="4044950"/>
          <p14:tracePt t="119587" x="5938838" y="3813175"/>
          <p14:tracePt t="119619" x="6438900" y="3589338"/>
          <p14:tracePt t="119634" x="6599238" y="3536950"/>
          <p14:tracePt t="119648" x="6742113" y="3500438"/>
          <p14:tracePt t="119659" x="6848475" y="3455988"/>
          <p14:tracePt t="119671" x="6973888" y="3446463"/>
          <p14:tracePt t="119696" x="7010400" y="3446463"/>
          <p14:tracePt t="119708" x="7072313" y="3455988"/>
          <p14:tracePt t="119741" x="7099300" y="3482975"/>
          <p14:tracePt t="119742" x="7099300" y="3509963"/>
          <p14:tracePt t="119757" x="7116763" y="3562350"/>
          <p14:tracePt t="119781" x="7126288" y="3589338"/>
          <p14:tracePt t="119793" x="7126288" y="3608388"/>
          <p14:tracePt t="120063" x="7134225" y="3633788"/>
          <p14:tracePt t="120073" x="7143750" y="3670300"/>
          <p14:tracePt t="120084" x="7153275" y="3705225"/>
          <p14:tracePt t="120103" x="7161213" y="3751263"/>
          <p14:tracePt t="120120" x="7197725" y="3857625"/>
          <p14:tracePt t="120133" x="7215188" y="3911600"/>
          <p14:tracePt t="120147" x="7224713" y="3973513"/>
          <p14:tracePt t="120159" x="7251700" y="4098925"/>
          <p14:tracePt t="120182" x="7259638" y="4152900"/>
          <p14:tracePt t="120195" x="7277100" y="4232275"/>
          <p14:tracePt t="120219" x="7286625" y="4268788"/>
          <p14:tracePt t="120572" x="7259638" y="4286250"/>
          <p14:tracePt t="120587" x="7215188" y="4303713"/>
          <p14:tracePt t="120600" x="7153275" y="4330700"/>
          <p14:tracePt t="120615" x="7099300" y="4375150"/>
          <p14:tracePt t="120620" x="7045325" y="4419600"/>
          <p14:tracePt t="120633" x="7000875" y="4473575"/>
          <p14:tracePt t="120647" x="6973888" y="4545013"/>
          <p14:tracePt t="120671" x="6973888" y="4581525"/>
          <p14:tracePt t="120681" x="7010400" y="4697413"/>
          <p14:tracePt t="120707" x="7054850" y="4759325"/>
          <p14:tracePt t="120719" x="7126288" y="4830763"/>
          <p14:tracePt t="120729" x="7269163" y="4965700"/>
          <p14:tracePt t="120756" x="7340600" y="5010150"/>
          <p14:tracePt t="120766" x="7402513" y="5010150"/>
          <p14:tracePt t="120987" x="7412038" y="5018088"/>
          <p14:tracePt t="120999" x="7419975" y="5018088"/>
          <p14:tracePt t="121011" x="7446963" y="5027613"/>
          <p14:tracePt t="121023" x="7510463" y="5027613"/>
          <p14:tracePt t="121035" x="7831138" y="5054600"/>
          <p14:tracePt t="121065" x="8099425" y="5099050"/>
          <p14:tracePt t="121073" x="8348663" y="5187950"/>
          <p14:tracePt t="121084" x="8653463" y="5322888"/>
          <p14:tracePt t="121115" x="8777288" y="5384800"/>
          <p14:tracePt t="121122" x="8875713" y="5456238"/>
          <p14:tracePt t="121134" x="8974138" y="5518150"/>
          <p14:tracePt t="121378" x="8974138" y="5537200"/>
          <p14:tracePt t="121393" x="8974138" y="5545138"/>
          <p14:tracePt t="121401" x="8983663" y="5572125"/>
          <p14:tracePt t="121413" x="9010650" y="5608638"/>
          <p14:tracePt t="121430" x="9072563" y="5732463"/>
          <p14:tracePt t="121451" x="9117013" y="5803900"/>
          <p14:tracePt t="121461" x="9134475" y="5867400"/>
          <p14:tracePt t="121475" x="9134475" y="5919788"/>
          <p14:tracePt t="121488" x="9134475" y="5991225"/>
          <p14:tracePt t="121511" x="9134475" y="6027738"/>
          <p14:tracePt t="121522" x="9134475" y="6062663"/>
          <p14:tracePt t="121536" x="9134475" y="6072188"/>
          <p14:tracePt t="121840" x="9126538" y="6072188"/>
          <p14:tracePt t="121852" x="9109075" y="6072188"/>
          <p14:tracePt t="121865" x="9072563" y="6072188"/>
          <p14:tracePt t="121876" x="9010650" y="6062663"/>
          <p14:tracePt t="121902" x="8956675" y="6054725"/>
          <p14:tracePt t="121913" x="8929688" y="6054725"/>
          <p14:tracePt t="121925" x="8867775" y="6054725"/>
          <p14:tracePt t="121955" x="8848725" y="6054725"/>
          <p14:tracePt t="121962" x="8831263" y="6054725"/>
          <p14:tracePt t="121975" x="8796338" y="6054725"/>
          <p14:tracePt t="121996" x="8786813" y="6054725"/>
          <p14:tracePt t="122011" x="8751888" y="6072188"/>
          <p14:tracePt t="122024" x="8742363" y="6072188"/>
          <p14:tracePt t="122070" x="8732838" y="6081713"/>
          <p14:tracePt t="122089" x="8724900" y="6081713"/>
          <p14:tracePt t="122611" x="8732838" y="6081713"/>
          <p14:tracePt t="122659" x="8742363" y="6081713"/>
          <p14:tracePt t="122765" x="8751888" y="6081713"/>
          <p14:tracePt t="122779" x="8759825" y="6081713"/>
          <p14:tracePt t="122790" x="8777288" y="6081713"/>
          <p14:tracePt t="122804" x="8796338" y="6081713"/>
          <p14:tracePt t="122826" x="8804275" y="6081713"/>
          <p14:tracePt t="122850" x="8813800" y="6081713"/>
          <p14:tracePt t="122868" x="8823325" y="6081713"/>
          <p14:tracePt t="122888" x="8831263" y="6081713"/>
          <p14:tracePt t="123801" x="8796338" y="6072188"/>
          <p14:tracePt t="123813" x="8715375" y="6018213"/>
          <p14:tracePt t="123826" x="8429625" y="5822950"/>
          <p14:tracePt t="123849" x="8205788" y="5643563"/>
          <p14:tracePt t="123869" x="8037513" y="5510213"/>
          <p14:tracePt t="123870" x="7831138" y="5276850"/>
          <p14:tracePt t="123896" x="7751763" y="5160963"/>
          <p14:tracePt t="123913" x="7608888" y="4991100"/>
          <p14:tracePt t="123924" x="7537450" y="4946650"/>
          <p14:tracePt t="123947" x="7439025" y="4894263"/>
          <p14:tracePt t="123959" x="7269163" y="4822825"/>
          <p14:tracePt t="123990" x="7224713" y="4786313"/>
          <p14:tracePt t="124251" x="7205663" y="4786313"/>
          <p14:tracePt t="124264" x="7170738" y="4786313"/>
          <p14:tracePt t="124277" x="7116763" y="4786313"/>
          <p14:tracePt t="124291" x="7037388" y="4786313"/>
          <p14:tracePt t="124302" x="6965950" y="4786313"/>
          <p14:tracePt t="124313" x="6777038" y="4776788"/>
          <p14:tracePt t="124338" x="6680200" y="4759325"/>
          <p14:tracePt t="124349" x="6589713" y="4732338"/>
          <p14:tracePt t="124362" x="6402388" y="4705350"/>
          <p14:tracePt t="124386" x="6323013" y="4697413"/>
          <p14:tracePt t="124399" x="6259513" y="4679950"/>
          <p14:tracePt t="124411" x="6197600" y="4652963"/>
          <p14:tracePt t="124434" x="6180138" y="4643438"/>
          <p14:tracePt t="124446" x="6170613" y="4625975"/>
          <p14:tracePt t="124486" x="6170613" y="4616450"/>
          <p14:tracePt t="124829" x="6170613" y="4598988"/>
          <p14:tracePt t="124837" x="6180138" y="4581525"/>
          <p14:tracePt t="124868" x="6188075" y="4572000"/>
          <p14:tracePt t="124886" x="6188075" y="4562475"/>
          <p14:tracePt t="124912" x="6188075" y="4554538"/>
          <p14:tracePt t="124931" x="6197600" y="4527550"/>
          <p14:tracePt t="124959" x="6197600" y="4518025"/>
          <p14:tracePt t="124973" x="6197600" y="4510088"/>
          <p14:tracePt t="125056" x="6205538" y="4491038"/>
          <p14:tracePt t="125069" x="6215063" y="4491038"/>
          <p14:tracePt t="125423" x="6205538" y="4491038"/>
          <p14:tracePt t="125434" x="6188075" y="4491038"/>
          <p14:tracePt t="125446" x="6161088" y="4491038"/>
          <p14:tracePt t="125461" x="6134100" y="4500563"/>
          <p14:tracePt t="125484" x="6126163" y="4500563"/>
          <p14:tracePt t="125520" x="6134100" y="4500563"/>
          <p14:tracePt t="125532" x="6161088" y="4510088"/>
          <p14:tracePt t="125544" x="6197600" y="4518025"/>
          <p14:tracePt t="125557" x="6296025" y="4527550"/>
          <p14:tracePt t="125586" x="6357938" y="4545013"/>
          <p14:tracePt t="125594" x="6456363" y="4545013"/>
          <p14:tracePt t="125607" x="6491288" y="4545013"/>
          <p14:tracePt t="125620" x="6500813" y="4545013"/>
          <p14:tracePt t="125641" x="6518275" y="4545013"/>
          <p14:tracePt t="125679" x="6545263" y="4545013"/>
          <p14:tracePt t="125691" x="6562725" y="4554538"/>
          <p14:tracePt t="125702" x="6572250" y="4572000"/>
          <p14:tracePt t="125713" x="6581775" y="4598988"/>
          <p14:tracePt t="125726" x="6581775" y="4625975"/>
          <p14:tracePt t="125739" x="6581775" y="4660900"/>
          <p14:tracePt t="125765" x="6581775" y="4679950"/>
          <p14:tracePt t="125778" x="6562725" y="4724400"/>
          <p14:tracePt t="125789" x="6554788" y="4741863"/>
          <p14:tracePt t="125810" x="6527800" y="4759325"/>
          <p14:tracePt t="125824" x="6411913" y="4803775"/>
          <p14:tracePt t="125840" x="6313488" y="4822825"/>
          <p14:tracePt t="125856" x="6126163" y="4857750"/>
          <p14:tracePt t="125874" x="6045200" y="4875213"/>
          <p14:tracePt t="125898" x="5965825" y="4884738"/>
          <p14:tracePt t="125908" x="5946775" y="4884738"/>
          <p14:tracePt t="125934" x="5929313" y="4884738"/>
          <p14:tracePt t="125945" x="5848350" y="4884738"/>
          <p14:tracePt t="125957" x="5803900" y="4884738"/>
          <p14:tracePt t="125990" x="5751513" y="4884738"/>
          <p14:tracePt t="125996" x="5705475" y="4884738"/>
          <p14:tracePt t="126007" x="5608638" y="4884738"/>
          <p14:tracePt t="126030" x="5572125" y="4884738"/>
          <p14:tracePt t="126043" x="5491163" y="4884738"/>
          <p14:tracePt t="126057" x="5456238" y="4884738"/>
          <p14:tracePt t="126082" x="5402263" y="4884738"/>
          <p14:tracePt t="126093" x="5286375" y="4867275"/>
          <p14:tracePt t="126117" x="5232400" y="4857750"/>
          <p14:tracePt t="126129" x="5187950" y="4840288"/>
          <p14:tracePt t="126154" x="5170488" y="4840288"/>
          <p14:tracePt t="126166" x="5153025" y="4830763"/>
          <p14:tracePt t="126178" x="5133975" y="4803775"/>
          <p14:tracePt t="126209" x="5126038" y="4786313"/>
          <p14:tracePt t="126215" x="5108575" y="4768850"/>
          <p14:tracePt t="126226" x="5099050" y="4751388"/>
          <p14:tracePt t="126244" x="5089525" y="4741863"/>
          <p14:tracePt t="126263" x="5072063" y="4724400"/>
          <p14:tracePt t="126277" x="5062538" y="4714875"/>
          <p14:tracePt t="126299" x="5062538" y="4697413"/>
          <p14:tracePt t="126317" x="5062538" y="4670425"/>
          <p14:tracePt t="126327" x="5054600" y="4652963"/>
          <p14:tracePt t="126347" x="5054600" y="4633913"/>
          <p14:tracePt t="126363" x="5054600" y="4598988"/>
          <p14:tracePt t="126384" x="5054600" y="4572000"/>
          <p14:tracePt t="126397" x="5054600" y="4510088"/>
          <p14:tracePt t="126427" x="5062538" y="4491038"/>
          <p14:tracePt t="126433" x="5062538" y="4473575"/>
          <p14:tracePt t="126446" x="5081588" y="4438650"/>
          <p14:tracePt t="126477" x="5081588" y="4429125"/>
          <p14:tracePt t="126494" x="5081588" y="4419600"/>
          <p14:tracePt t="126532" x="5089525" y="4411663"/>
          <p14:tracePt t="126543" x="5089525" y="4402138"/>
          <p14:tracePt t="126556" x="5116513" y="4357688"/>
          <p14:tracePt t="126567" x="5133975" y="4330700"/>
          <p14:tracePt t="126579" x="5143500" y="4313238"/>
          <p14:tracePt t="126604" x="5180013" y="4295775"/>
          <p14:tracePt t="126617" x="5286375" y="4241800"/>
          <p14:tracePt t="126650" x="5384800" y="4224338"/>
          <p14:tracePt t="126653" x="5491163" y="4187825"/>
          <p14:tracePt t="126665" x="5822950" y="4054475"/>
          <p14:tracePt t="126690" x="6045200" y="3946525"/>
          <p14:tracePt t="126701" x="6537325" y="3751263"/>
          <p14:tracePt t="126714" x="6732588" y="3687763"/>
          <p14:tracePt t="126731" x="6867525" y="3652838"/>
          <p14:tracePt t="126751" x="7072313" y="3616325"/>
          <p14:tracePt t="126775" x="7161213" y="3608388"/>
          <p14:tracePt t="126786" x="7242175" y="3608388"/>
          <p14:tracePt t="126799" x="7394575" y="3608388"/>
          <p14:tracePt t="126824" x="7456488" y="3608388"/>
          <p14:tracePt t="126837" x="7589838" y="3643313"/>
          <p14:tracePt t="126864" x="7616825" y="3652838"/>
          <p14:tracePt t="126866" x="7634288" y="3670300"/>
          <p14:tracePt t="126881" x="7653338" y="3697288"/>
          <p14:tracePt t="126909" x="7661275" y="3714750"/>
          <p14:tracePt t="126921" x="7680325" y="3724275"/>
          <p14:tracePt t="126933" x="7705725" y="3786188"/>
          <p14:tracePt t="126948" x="7724775" y="3813175"/>
          <p14:tracePt t="126969" x="7732713" y="3875088"/>
          <p14:tracePt t="126993" x="7732713" y="3902075"/>
          <p14:tracePt t="127007" x="7732713" y="3919538"/>
          <p14:tracePt t="127018" x="7732713" y="3990975"/>
          <p14:tracePt t="127043" x="7732713" y="4037013"/>
          <p14:tracePt t="127055" x="7705725" y="4108450"/>
          <p14:tracePt t="127067" x="7653338" y="4224338"/>
          <p14:tracePt t="127091" x="7634288" y="4286250"/>
          <p14:tracePt t="127104" x="7589838" y="4438650"/>
          <p14:tracePt t="127117" x="7589838" y="4510088"/>
          <p14:tracePt t="127139" x="7581900" y="4572000"/>
          <p14:tracePt t="127153" x="7562850" y="4670425"/>
          <p14:tracePt t="127168" x="7554913" y="4705350"/>
          <p14:tracePt t="127190" x="7554913" y="4768850"/>
          <p14:tracePt t="127202" x="7554913" y="4776788"/>
          <p14:tracePt t="127226" x="7545388" y="4776788"/>
          <p14:tracePt t="127473" x="7545388" y="4795838"/>
          <p14:tracePt t="127483" x="7545388" y="4803775"/>
          <p14:tracePt t="127531" x="7581900" y="4813300"/>
          <p14:tracePt t="127542" x="7643813" y="4830763"/>
          <p14:tracePt t="127554" x="7759700" y="4867275"/>
          <p14:tracePt t="127567" x="7902575" y="4911725"/>
          <p14:tracePt t="127579" x="8062913" y="5000625"/>
          <p14:tracePt t="127590" x="8518525" y="5251450"/>
          <p14:tracePt t="127615" x="8823325" y="5491163"/>
          <p14:tracePt t="127639" x="8912225" y="5608638"/>
          <p14:tracePt t="127650" x="8956675" y="5688013"/>
          <p14:tracePt t="127661" x="8983663" y="5786438"/>
          <p14:tracePt t="127931" x="8983663" y="5803900"/>
          <p14:tracePt t="127944" x="8983663" y="5822950"/>
          <p14:tracePt t="127962" x="8974138" y="5840413"/>
          <p14:tracePt t="127967" x="8956675" y="5867400"/>
          <p14:tracePt t="127981" x="8947150" y="5884863"/>
          <p14:tracePt t="127992" x="8929688" y="5911850"/>
          <p14:tracePt t="128024" x="8920163" y="5911850"/>
          <p14:tracePt t="128030" x="8902700" y="5946775"/>
          <p14:tracePt t="128042" x="8894763" y="5956300"/>
          <p14:tracePt t="128067" x="8867775" y="5983288"/>
          <p14:tracePt t="128078" x="8796338" y="6054725"/>
          <p14:tracePt t="128104" x="8777288" y="6081713"/>
          <p14:tracePt t="128116" x="8742363" y="6108700"/>
          <p14:tracePt t="128126" x="8732838" y="6108700"/>
          <p14:tracePt t="128152" x="8715375" y="6108700"/>
          <p14:tracePt t="128177" x="8705850" y="6108700"/>
          <p14:tracePt t="128799" x="8697913" y="6108700"/>
          <p14:tracePt t="128809" x="8688388" y="6108700"/>
          <p14:tracePt t="128837" x="8670925" y="6108700"/>
          <p14:tracePt t="128851" x="8661400" y="6099175"/>
          <p14:tracePt t="128868" x="8653463" y="6099175"/>
          <p14:tracePt t="128870" x="8599488" y="6072188"/>
          <p14:tracePt t="128898" x="8555038" y="6054725"/>
          <p14:tracePt t="128915" x="8429625" y="6000750"/>
          <p14:tracePt t="128931" x="8348663" y="5956300"/>
          <p14:tracePt t="128943" x="8269288" y="5902325"/>
          <p14:tracePt t="128958" x="8170863" y="5848350"/>
          <p14:tracePt t="128970" x="7991475" y="5661025"/>
          <p14:tracePt t="128992" x="7920038" y="5562600"/>
          <p14:tracePt t="129005" x="7885113" y="5473700"/>
          <p14:tracePt t="129017" x="7858125" y="5402263"/>
          <p14:tracePt t="129041" x="7848600" y="5357813"/>
          <p14:tracePt t="129321" x="7831138" y="5357813"/>
          <p14:tracePt t="129334" x="7804150" y="5357813"/>
          <p14:tracePt t="129347" x="7751763" y="5357813"/>
          <p14:tracePt t="129372" x="7715250" y="5348288"/>
          <p14:tracePt t="129387" x="7661275" y="5313363"/>
          <p14:tracePt t="129396" x="7589838" y="5268913"/>
          <p14:tracePt t="129406" x="7456488" y="5197475"/>
          <p14:tracePt t="129432" x="7419975" y="5180013"/>
          <p14:tracePt t="129443" x="7385050" y="5170488"/>
          <p14:tracePt t="129456" x="7323138" y="5170488"/>
          <p14:tracePt t="129480" x="7313613" y="5170488"/>
          <p14:tracePt t="129493" x="7259638" y="5170488"/>
          <p14:tracePt t="129520" x="7251700" y="5170488"/>
          <p14:tracePt t="129530" x="7242175" y="5170488"/>
          <p14:tracePt t="129541" x="7224713" y="5170488"/>
          <p14:tracePt t="129577" x="7215188" y="5170488"/>
          <p14:tracePt t="129651" x="7205663" y="5170488"/>
          <p14:tracePt t="129663" x="7197725" y="5160963"/>
          <p14:tracePt t="129686" x="7188200" y="5160963"/>
          <p14:tracePt t="129700" x="7180263" y="5160963"/>
          <p14:tracePt t="129726" x="7170738" y="5160963"/>
          <p14:tracePt t="129772" x="7170738" y="5153025"/>
          <p14:tracePt t="129784" x="7170738" y="5143500"/>
          <p14:tracePt t="130332" x="7161213" y="5143500"/>
          <p14:tracePt t="130349" x="7143750" y="5133975"/>
          <p14:tracePt t="130358" x="7134225" y="5126038"/>
          <p14:tracePt t="130365" x="7126288" y="5116513"/>
          <p14:tracePt t="130382" x="7108825" y="5108575"/>
          <p14:tracePt t="130413" x="7099300" y="5108575"/>
          <p14:tracePt t="130417" x="7089775" y="5089525"/>
          <p14:tracePt t="130435" x="7081838" y="5089525"/>
          <p14:tracePt t="130991" x="7089775" y="5089525"/>
          <p14:tracePt t="131002" x="7099300" y="5089525"/>
          <p14:tracePt t="131015" x="7134225" y="5099050"/>
          <p14:tracePt t="131027" x="7269163" y="5143500"/>
          <p14:tracePt t="131038" x="7348538" y="5180013"/>
          <p14:tracePt t="131052" x="7419975" y="5197475"/>
          <p14:tracePt t="131084" x="7500938" y="5232400"/>
          <p14:tracePt t="131090" x="7634288" y="5322888"/>
          <p14:tracePt t="131102" x="7724775" y="5375275"/>
          <p14:tracePt t="131124" x="7786688" y="5419725"/>
          <p14:tracePt t="131140" x="7939088" y="5537200"/>
          <p14:tracePt t="131430" x="7956550" y="5545138"/>
          <p14:tracePt t="131442" x="7974013" y="5554663"/>
          <p14:tracePt t="131455" x="8010525" y="5562600"/>
          <p14:tracePt t="131467" x="8054975" y="5572125"/>
          <p14:tracePt t="131478" x="8134350" y="5599113"/>
          <p14:tracePt t="131495" x="8313738" y="5653088"/>
          <p14:tracePt t="131521" x="8412163" y="5705475"/>
          <p14:tracePt t="131526" x="8510588" y="5741988"/>
          <p14:tracePt t="131539" x="8634413" y="5813425"/>
          <p14:tracePt t="131564" x="8653463" y="5840413"/>
          <p14:tracePt t="131590" x="8670925" y="5867400"/>
          <p14:tracePt t="131892" x="8705850" y="5884863"/>
          <p14:tracePt t="131905" x="8751888" y="5902325"/>
          <p14:tracePt t="131917" x="8786813" y="5938838"/>
          <p14:tracePt t="131930" x="8867775" y="5973763"/>
          <p14:tracePt t="131954" x="8875713" y="5991225"/>
          <p14:tracePt t="131965" x="8894763" y="6000750"/>
          <p14:tracePt t="131978" x="8912225" y="6000750"/>
          <p14:tracePt t="132014" x="8920163" y="6000750"/>
          <p14:tracePt t="132030" x="8929688" y="6000750"/>
          <p14:tracePt t="133563" x="8929688" y="6010275"/>
          <p14:tracePt t="133574" x="8929688" y="6018213"/>
          <p14:tracePt t="133587" x="8929688" y="6027738"/>
          <p14:tracePt t="133613" x="8929688" y="6037263"/>
          <p14:tracePt t="133634" x="8929688" y="6045200"/>
          <p14:tracePt t="137441" x="8920163" y="6045200"/>
          <p14:tracePt t="137458" x="8902700" y="6062663"/>
          <p14:tracePt t="137465" x="8885238" y="6072188"/>
          <p14:tracePt t="137478" x="8858250" y="6089650"/>
          <p14:tracePt t="137491" x="8715375" y="6134100"/>
          <p14:tracePt t="137515" x="8589963" y="6161088"/>
          <p14:tracePt t="137526" x="8331200" y="6224588"/>
          <p14:tracePt t="137556" x="8134350" y="6269038"/>
          <p14:tracePt t="137564" x="7894638" y="6313488"/>
          <p14:tracePt t="137576" x="7340600" y="6429375"/>
          <p14:tracePt t="137600" x="7062788" y="6500813"/>
          <p14:tracePt t="137611" x="6688138" y="6599238"/>
          <p14:tracePt t="137625" x="6562725" y="6634163"/>
          <p14:tracePt t="137649" x="6473825" y="6670675"/>
          <p14:tracePt t="137661" x="6402388" y="6688138"/>
          <p14:tracePt t="137989" x="6384925" y="6697663"/>
          <p14:tracePt t="138003" x="6357938" y="6697663"/>
          <p14:tracePt t="138013" x="6251575" y="6697663"/>
          <p14:tracePt t="138039" x="6188075" y="6697663"/>
          <p14:tracePt t="138052" x="6153150" y="6697663"/>
          <p14:tracePt t="138065" x="6072188" y="6697663"/>
          <p14:tracePt t="138087" x="6037263" y="6697663"/>
          <p14:tracePt t="138100" x="6000750" y="6697663"/>
          <p14:tracePt t="138112" x="5919788" y="6661150"/>
          <p14:tracePt t="138137" x="5867400" y="6653213"/>
          <p14:tracePt t="138148" x="5786438" y="6634163"/>
          <p14:tracePt t="138178" x="5751513" y="6634163"/>
          <p14:tracePt t="138184" x="5715000" y="6634163"/>
          <p14:tracePt t="138196" x="5661025" y="6634163"/>
          <p14:tracePt t="138224" x="5661025" y="6626225"/>
          <p14:tracePt t="138513" x="5626100" y="6626225"/>
          <p14:tracePt t="138529" x="5554663" y="6634163"/>
          <p14:tracePt t="138539" x="5402263" y="6643688"/>
          <p14:tracePt t="138552" x="4848225" y="6680200"/>
          <p14:tracePt t="138575" x="4537075" y="6680200"/>
          <p14:tracePt t="138587" x="4125913" y="6661150"/>
          <p14:tracePt t="138601" x="4017963" y="6643688"/>
          <p14:tracePt t="138623" x="3946525" y="6634163"/>
          <p14:tracePt t="138636" x="3894138" y="6626225"/>
          <p14:tracePt t="138649" x="3830638" y="6626225"/>
          <p14:tracePt t="138684" x="3776663" y="6626225"/>
          <p14:tracePt t="138687" x="3751263" y="6626225"/>
          <p14:tracePt t="138700" x="3724275" y="6626225"/>
          <p14:tracePt t="138720" x="3679825" y="6626225"/>
          <p14:tracePt t="138735" x="3660775" y="6626225"/>
          <p14:tracePt t="139160" x="3670300" y="6616700"/>
          <p14:tracePt t="139175" x="3679825" y="6589713"/>
          <p14:tracePt t="139185" x="3705225" y="6562725"/>
          <p14:tracePt t="139196" x="3741738" y="6510338"/>
          <p14:tracePt t="139208" x="3776663" y="6438900"/>
          <p14:tracePt t="139233" x="3795713" y="6402388"/>
          <p14:tracePt t="139243" x="3803650" y="6367463"/>
          <p14:tracePt t="139257" x="3822700" y="6313488"/>
          <p14:tracePt t="139283" x="3830638" y="6286500"/>
          <p14:tracePt t="139294" x="3840163" y="6276975"/>
          <p14:tracePt t="139306" x="3848100" y="6242050"/>
          <p14:tracePt t="139330" x="3848100" y="6232525"/>
          <p14:tracePt t="139660" x="3813175" y="6224588"/>
          <p14:tracePt t="139678" x="3697288" y="6170613"/>
          <p14:tracePt t="139683" x="3509963" y="6089650"/>
          <p14:tracePt t="139696" x="3000375" y="5822950"/>
          <p14:tracePt t="139721" x="2830513" y="5732463"/>
          <p14:tracePt t="139741" x="2670175" y="5581650"/>
          <p14:tracePt t="139745" x="2633663" y="5500688"/>
          <p14:tracePt t="139759" x="2625725" y="5419725"/>
          <p14:tracePt t="139782" x="2625725" y="5330825"/>
          <p14:tracePt t="139794" x="2652713" y="5170488"/>
          <p14:tracePt t="139818" x="2724150" y="5081588"/>
          <p14:tracePt t="139830" x="3036888" y="4830763"/>
          <p14:tracePt t="139855" x="3429000" y="4598988"/>
          <p14:tracePt t="139867" x="3973513" y="4348163"/>
          <p14:tracePt t="139878" x="5197475" y="3867150"/>
          <p14:tracePt t="139903" x="5759450" y="3687763"/>
          <p14:tracePt t="139919" x="6340475" y="3544888"/>
          <p14:tracePt t="139927" x="6483350" y="3517900"/>
          <p14:tracePt t="139951" x="6599238" y="3517900"/>
          <p14:tracePt t="139964" x="6751638" y="3517900"/>
          <p14:tracePt t="140343" x="6742113" y="3517900"/>
          <p14:tracePt t="140353" x="6705600" y="3517900"/>
          <p14:tracePt t="140369" x="6616700" y="3482975"/>
          <p14:tracePt t="140377" x="6518275" y="3411538"/>
          <p14:tracePt t="140391" x="6340475" y="3276600"/>
          <p14:tracePt t="140403" x="6126163" y="3044825"/>
          <p14:tracePt t="140415" x="5661025" y="2438400"/>
          <p14:tracePt t="140438" x="5456238" y="2044700"/>
          <p14:tracePt t="140454" x="5197475" y="1643063"/>
          <p14:tracePt t="140475" x="5153025" y="1544638"/>
          <p14:tracePt t="140489" x="5126038" y="1465263"/>
          <p14:tracePt t="140500" x="5116513" y="1339850"/>
          <p14:tracePt t="140524" x="5153025" y="1258888"/>
          <p14:tracePt t="140853" x="5126038" y="1268413"/>
          <p14:tracePt t="140865" x="5062538" y="1276350"/>
          <p14:tracePt t="140883" x="4973638" y="1276350"/>
          <p14:tracePt t="140890" x="4732338" y="1276350"/>
          <p14:tracePt t="140913" x="4572000" y="1241425"/>
          <p14:tracePt t="140926" x="4419600" y="1204913"/>
          <p14:tracePt t="140939" x="4232275" y="1062038"/>
          <p14:tracePt t="140962" x="4205288" y="1009650"/>
          <p14:tracePt t="140979" x="4160838" y="955675"/>
          <p14:tracePt t="140988" x="4152900" y="946150"/>
          <p14:tracePt t="141011" x="4152900" y="938213"/>
          <p14:tracePt t="141207" x="4170363" y="955675"/>
          <p14:tracePt t="141218" x="4187825" y="982663"/>
          <p14:tracePt t="141230" x="4214813" y="1017588"/>
          <p14:tracePt t="141237" x="4340225" y="1152525"/>
          <p14:tracePt t="141276" x="4429125" y="1258888"/>
          <p14:tracePt t="141280" x="4572000" y="1419225"/>
          <p14:tracePt t="141291" x="4848225" y="1874838"/>
          <p14:tracePt t="141322" x="4973638" y="2170113"/>
          <p14:tracePt t="141328" x="5099050" y="2465388"/>
          <p14:tracePt t="141341" x="5276850" y="2973388"/>
          <p14:tracePt t="141356" x="5340350" y="3143250"/>
          <p14:tracePt t="141377" x="5429250" y="3348038"/>
          <p14:tracePt t="141596" x="5429250" y="3357563"/>
          <p14:tracePt t="141611" x="5429250" y="3375025"/>
          <p14:tracePt t="141620" x="5429250" y="3384550"/>
          <p14:tracePt t="141635" x="5429250" y="3394075"/>
          <p14:tracePt t="141645" x="5429250" y="3438525"/>
          <p14:tracePt t="141671" x="5438775" y="3490913"/>
          <p14:tracePt t="141683" x="5446713" y="3571875"/>
          <p14:tracePt t="141694" x="5483225" y="3776663"/>
          <p14:tracePt t="141726" x="5527675" y="3884613"/>
          <p14:tracePt t="141732" x="5562600" y="4000500"/>
          <p14:tracePt t="141742" x="5626100" y="4160838"/>
          <p14:tracePt t="141775" x="5661025" y="4197350"/>
          <p14:tracePt t="141779" x="5680075" y="4241800"/>
          <p14:tracePt t="142023" x="5680075" y="4251325"/>
          <p14:tracePt t="142035" x="5670550" y="4268788"/>
          <p14:tracePt t="142049" x="5643563" y="4295775"/>
          <p14:tracePt t="142060" x="5608638" y="4340225"/>
          <p14:tracePt t="142071" x="5518150" y="4419600"/>
          <p14:tracePt t="142084" x="5375275" y="4562475"/>
          <p14:tracePt t="142096" x="4902200" y="5037138"/>
          <p14:tracePt t="142122" x="4643438" y="5259388"/>
          <p14:tracePt t="142133" x="4330700" y="5527675"/>
          <p14:tracePt t="142167" x="4197350" y="5670550"/>
          <p14:tracePt t="142182" x="4170363" y="5697538"/>
          <p14:tracePt t="142193" x="4143375" y="5715000"/>
          <p14:tracePt t="142475" x="4152900" y="5724525"/>
          <p14:tracePt t="142488" x="4187825" y="5732463"/>
          <p14:tracePt t="142499" x="4251325" y="5751513"/>
          <p14:tracePt t="142510" x="4367213" y="5803900"/>
          <p14:tracePt t="142521" x="4510088" y="5867400"/>
          <p14:tracePt t="142535" x="4848225" y="6037263"/>
          <p14:tracePt t="142560" x="5054600" y="6153150"/>
          <p14:tracePt t="142575" x="5197475" y="6215063"/>
          <p14:tracePt t="142584" x="5473700" y="6357938"/>
          <p14:tracePt t="142607" x="5581650" y="6394450"/>
          <p14:tracePt t="142621" x="5768975" y="6429375"/>
          <p14:tracePt t="142912" x="5795963" y="6446838"/>
          <p14:tracePt t="142926" x="5830888" y="6473825"/>
          <p14:tracePt t="142937" x="5857875" y="6500813"/>
          <p14:tracePt t="142948" x="5911850" y="6537325"/>
          <p14:tracePt t="142961" x="5956300" y="6562725"/>
          <p14:tracePt t="142974" x="6000750" y="6589713"/>
          <p14:tracePt t="142998" x="6018213" y="6608763"/>
          <p14:tracePt t="143012" x="6037263" y="6608763"/>
          <p14:tracePt t="143046" x="6045200" y="6608763"/>
          <p14:tracePt t="143436" x="6018213" y="6599238"/>
          <p14:tracePt t="143449" x="5965825" y="6562725"/>
          <p14:tracePt t="143461" x="5776913" y="6483350"/>
          <p14:tracePt t="143490" x="5688013" y="6429375"/>
          <p14:tracePt t="143498" x="5626100" y="6402388"/>
          <p14:tracePt t="143509" x="5537200" y="6357938"/>
          <p14:tracePt t="143534" x="5500688" y="6348413"/>
          <p14:tracePt t="143545" x="5446713" y="6340475"/>
          <p14:tracePt t="143560" x="5429250" y="6340475"/>
          <p14:tracePt t="143582" x="5419725" y="6340475"/>
          <p14:tracePt t="143595" x="5411788" y="6340475"/>
          <p14:tracePt t="143620" x="5402263" y="6340475"/>
          <p14:tracePt t="143667" x="5419725" y="6340475"/>
          <p14:tracePt t="143680" x="5446713" y="6340475"/>
          <p14:tracePt t="143697" x="5473700" y="6357938"/>
          <p14:tracePt t="143708" x="5483225" y="6367463"/>
          <p14:tracePt t="143718" x="5510213" y="6375400"/>
          <p14:tracePt t="143730" x="5562600" y="6402388"/>
          <p14:tracePt t="143743" x="5589588" y="6419850"/>
          <p14:tracePt t="143777" x="5653088" y="6438900"/>
          <p14:tracePt t="144037" x="5653088" y="6446838"/>
          <p14:tracePt t="144049" x="5653088" y="6465888"/>
          <p14:tracePt t="144058" x="5653088" y="6473825"/>
          <p14:tracePt t="144094" x="5670550" y="6483350"/>
          <p14:tracePt t="144109" x="5688013" y="6500813"/>
          <p14:tracePt t="144118" x="5705475" y="6518275"/>
          <p14:tracePt t="144131" x="5741988" y="6554788"/>
          <p14:tracePt t="144155" x="5759450" y="6562725"/>
          <p14:tracePt t="144180" x="5795963" y="6599238"/>
          <p14:tracePt t="144197" x="5803900" y="6616700"/>
          <p14:tracePt t="144213" x="5813425" y="6626225"/>
          <p14:tracePt t="146148" x="5830888" y="6626225"/>
          <p14:tracePt t="146162" x="5867400" y="6589713"/>
          <p14:tracePt t="146174" x="5946775" y="6572250"/>
          <p14:tracePt t="146186" x="6108700" y="6518275"/>
          <p14:tracePt t="146197" x="6323013" y="6473825"/>
          <p14:tracePt t="146209" x="6643688" y="6438900"/>
          <p14:tracePt t="146222" x="6946900" y="6384925"/>
          <p14:tracePt t="146231" x="7439025" y="6330950"/>
          <p14:tracePt t="146262" x="7562850" y="6313488"/>
          <p14:tracePt t="146271" x="7661275" y="6313488"/>
          <p14:tracePt t="146283" x="7840663" y="6286500"/>
          <p14:tracePt t="146306" x="7885113" y="6286500"/>
          <p14:tracePt t="146321" x="7939088" y="6276975"/>
          <p14:tracePt t="146405" x="7939088" y="6296025"/>
          <p14:tracePt t="146416" x="7939088" y="6330950"/>
          <p14:tracePt t="146430" x="7939088" y="6340475"/>
          <p14:tracePt t="146441" x="7929563" y="6367463"/>
          <p14:tracePt t="146452" x="7929563" y="6384925"/>
          <p14:tracePt t="146478" x="7929563" y="6411913"/>
          <p14:tracePt t="146490" x="7929563" y="6429375"/>
          <p14:tracePt t="146501" x="7929563" y="6456363"/>
          <p14:tracePt t="146708" x="7920038" y="6456363"/>
          <p14:tracePt t="146978" x="7875588" y="6473825"/>
          <p14:tracePt t="146992" x="7796213" y="6491288"/>
          <p14:tracePt t="147003" x="7688263" y="6491288"/>
          <p14:tracePt t="147014" x="7545388" y="6491288"/>
          <p14:tracePt t="147027" x="6813550" y="6384925"/>
          <p14:tracePt t="147054" x="6367463" y="6348413"/>
          <p14:tracePt t="147063" x="5919788" y="6286500"/>
          <p14:tracePt t="147074" x="4965700" y="6205538"/>
          <p14:tracePt t="147089" x="4554538" y="6161088"/>
          <p14:tracePt t="147112" x="3929063" y="6161088"/>
          <p14:tracePt t="147124" x="3714750" y="6161088"/>
          <p14:tracePt t="147148" x="3527425" y="6161088"/>
          <p14:tracePt t="147159" x="3276600" y="6161088"/>
          <p14:tracePt t="147193" x="3187700" y="6161088"/>
          <p14:tracePt t="147197" x="3125788" y="6161088"/>
          <p14:tracePt t="147207" x="3027363" y="6161088"/>
          <p14:tracePt t="147234" x="3000375" y="6161088"/>
          <p14:tracePt t="147447" x="2982913" y="6161088"/>
          <p14:tracePt t="147462" x="2830513" y="6188075"/>
          <p14:tracePt t="147476" x="2608263" y="6232525"/>
          <p14:tracePt t="147491" x="2276475" y="6303963"/>
          <p14:tracePt t="147501" x="1874838" y="6384925"/>
          <p14:tracePt t="147513" x="1330325" y="6510338"/>
          <p14:tracePt t="147526" x="1179513" y="6527800"/>
          <p14:tracePt t="147551" x="1054100" y="6554788"/>
          <p14:tracePt t="147562" x="919163" y="6554788"/>
          <p14:tracePt t="147586" x="884238" y="6554788"/>
          <p14:tracePt t="147599" x="830263" y="6554788"/>
          <p14:tracePt t="147611" x="822325" y="6554788"/>
          <p14:tracePt t="147636" x="795338" y="6554788"/>
          <p14:tracePt t="147648" x="723900" y="6562725"/>
          <p14:tracePt t="147680" x="696913" y="6562725"/>
          <p14:tracePt t="147684" x="679450" y="6562725"/>
          <p14:tracePt t="147695" x="642938" y="6562725"/>
          <p14:tracePt t="147861" x="642938" y="6572250"/>
          <p14:tracePt t="147867" x="687388" y="6572250"/>
          <p14:tracePt t="147891" x="704850" y="6572250"/>
          <p14:tracePt t="147902" x="741363" y="6572250"/>
          <p14:tracePt t="147914" x="803275" y="6572250"/>
          <p14:tracePt t="147926" x="955675" y="6572250"/>
          <p14:tracePt t="147951" x="1062038" y="6572250"/>
          <p14:tracePt t="147966" x="1231900" y="6572250"/>
          <p14:tracePt t="147979" x="1295400" y="6572250"/>
          <p14:tracePt t="148002" x="1374775" y="6572250"/>
          <p14:tracePt t="148025" x="1438275" y="6572250"/>
          <p14:tracePt t="148038" x="1490663" y="6554788"/>
          <p14:tracePt t="148049" x="1536700" y="6527800"/>
          <p14:tracePt t="148366" x="1625600" y="6491288"/>
          <p14:tracePt t="148376" x="1758950" y="6456363"/>
          <p14:tracePt t="148391" x="1955800" y="6411913"/>
          <p14:tracePt t="148402" x="2465388" y="6330950"/>
          <p14:tracePt t="148417" x="2660650" y="6323013"/>
          <p14:tracePt t="148440" x="2919413" y="6303963"/>
          <p14:tracePt t="148453" x="3357563" y="6303963"/>
          <p14:tracePt t="148477" x="3571875" y="6303963"/>
          <p14:tracePt t="148489" x="3929063" y="6303963"/>
          <p14:tracePt t="148513" x="4062413" y="6303963"/>
          <p14:tracePt t="148524" x="4170363" y="6303963"/>
          <p14:tracePt t="148536" x="4402138" y="6303963"/>
          <p14:tracePt t="148551" x="4491038" y="6303963"/>
          <p14:tracePt t="148841" x="4616450" y="6303963"/>
          <p14:tracePt t="148854" x="4786313" y="6303963"/>
          <p14:tracePt t="148866" x="5018088" y="6323013"/>
          <p14:tracePt t="148878" x="5367338" y="6357938"/>
          <p14:tracePt t="148890" x="5911850" y="6456363"/>
          <p14:tracePt t="148917" x="6054725" y="6500813"/>
          <p14:tracePt t="148927" x="6215063" y="6527800"/>
          <p14:tracePt t="148939" x="6232525" y="6537325"/>
          <p14:tracePt t="148963" x="6251575" y="6537325"/>
          <p14:tracePt t="151305" x="6242050" y="6537325"/>
          <p14:tracePt t="151352" x="6180138" y="6537325"/>
          <p14:tracePt t="151368" x="6089650" y="6537325"/>
          <p14:tracePt t="151377" x="5991225" y="6537325"/>
          <p14:tracePt t="151395" x="5867400" y="6510338"/>
          <p14:tracePt t="151400" x="5715000" y="6483350"/>
          <p14:tracePt t="151413" x="5187950" y="6357938"/>
          <p14:tracePt t="151446" x="4813300" y="6259513"/>
          <p14:tracePt t="151449" x="4384675" y="6153150"/>
          <p14:tracePt t="151462" x="3554413" y="5929313"/>
          <p14:tracePt t="151492" x="3268663" y="5822950"/>
          <p14:tracePt t="151498" x="3116263" y="5741988"/>
          <p14:tracePt t="151511" x="2965450" y="5653088"/>
          <p14:tracePt t="151527" x="2911475" y="5608638"/>
          <p14:tracePt t="151815" x="2847975" y="5616575"/>
          <p14:tracePt t="151826" x="2776538" y="5626100"/>
          <p14:tracePt t="151840" x="2687638" y="5643563"/>
          <p14:tracePt t="151852" x="2455863" y="5653088"/>
          <p14:tracePt t="151865" x="2366963" y="5653088"/>
          <p14:tracePt t="151887" x="2286000" y="5653088"/>
          <p14:tracePt t="151900" x="2205038" y="5653088"/>
          <p14:tracePt t="151929" x="2179638" y="5653088"/>
          <p14:tracePt t="151946" x="2152650" y="5653088"/>
          <p14:tracePt t="151949" x="2143125" y="5653088"/>
          <p14:tracePt t="151963" x="2133600" y="5653088"/>
          <p14:tracePt t="152267" x="2125663" y="5653088"/>
          <p14:tracePt t="152277" x="2116138" y="5653088"/>
          <p14:tracePt t="152290" x="2116138" y="5643563"/>
          <p14:tracePt t="152306" x="2098675" y="5643563"/>
          <p14:tracePt t="152326" x="2098675" y="5634038"/>
          <p14:tracePt t="152340" x="2089150" y="5634038"/>
          <p14:tracePt t="152367" x="2081213" y="5634038"/>
          <p14:tracePt t="152399" x="2071688" y="5626100"/>
          <p14:tracePt t="152414" x="2062163" y="5626100"/>
          <p14:tracePt t="152436" x="2054225" y="5626100"/>
          <p14:tracePt t="152778" x="2081213" y="5626100"/>
          <p14:tracePt t="152791" x="2125663" y="5626100"/>
          <p14:tracePt t="152801" x="2170113" y="5626100"/>
          <p14:tracePt t="152819" x="2251075" y="5626100"/>
          <p14:tracePt t="152826" x="2339975" y="5634038"/>
          <p14:tracePt t="152840" x="2554288" y="5634038"/>
          <p14:tracePt t="152855" x="2679700" y="5634038"/>
          <p14:tracePt t="152871" x="2901950" y="5626100"/>
          <p14:tracePt t="152900" x="3170238" y="5581650"/>
          <p14:tracePt t="152924" x="3259138" y="5562600"/>
          <p14:tracePt t="153168" x="3251200" y="5562600"/>
          <p14:tracePt t="153178" x="3214688" y="5562600"/>
          <p14:tracePt t="153191" x="3179763" y="5562600"/>
          <p14:tracePt t="153206" x="3133725" y="5562600"/>
          <p14:tracePt t="153225" x="3089275" y="5562600"/>
          <p14:tracePt t="153228" x="3054350" y="5562600"/>
          <p14:tracePt t="153242" x="2982913" y="5562600"/>
          <p14:tracePt t="153264" x="2955925" y="5562600"/>
          <p14:tracePt t="153277" x="2919413" y="5562600"/>
          <p14:tracePt t="153292" x="2901950" y="5562600"/>
          <p14:tracePt t="153313" x="2874963" y="5562600"/>
          <p14:tracePt t="153327" x="2847975" y="5562600"/>
          <p14:tracePt t="153350" x="2840038" y="5545138"/>
          <p14:tracePt t="153557" x="2822575" y="5545138"/>
          <p14:tracePt t="153569" x="2803525" y="5545138"/>
          <p14:tracePt t="153583" x="2776538" y="5545138"/>
          <p14:tracePt t="153594" x="2751138" y="5554663"/>
          <p14:tracePt t="153606" x="2714625" y="5554663"/>
          <p14:tracePt t="153617" x="2697163" y="5554663"/>
          <p14:tracePt t="153630" x="2633663" y="5554663"/>
          <p14:tracePt t="153655" x="2616200" y="5554663"/>
          <p14:tracePt t="153667" x="2608263" y="5554663"/>
          <p14:tracePt t="153682" x="2589213" y="5554663"/>
          <p14:tracePt t="153703" x="2581275" y="5554663"/>
          <p14:tracePt t="153765" x="2581275" y="5545138"/>
          <p14:tracePt t="153838" x="2581275" y="5537200"/>
          <p14:tracePt t="154034" x="2581275" y="5527675"/>
          <p14:tracePt t="154092" x="2581275" y="5518150"/>
          <p14:tracePt t="154311" x="2562225" y="5527675"/>
          <p14:tracePt t="154323" x="2536825" y="5537200"/>
          <p14:tracePt t="154337" x="2509838" y="5545138"/>
          <p14:tracePt t="154349" x="2490788" y="5545138"/>
          <p14:tracePt t="154367" x="2455863" y="5554663"/>
          <p14:tracePt t="154369" x="2366963" y="5554663"/>
          <p14:tracePt t="154397" x="2339975" y="5562600"/>
          <p14:tracePt t="154411" x="2312988" y="5562600"/>
          <p14:tracePt t="154418" x="2251075" y="5562600"/>
          <p14:tracePt t="154447" x="2232025" y="5562600"/>
          <p14:tracePt t="154459" x="2205038" y="5562600"/>
          <p14:tracePt t="154471" x="2179638" y="5562600"/>
          <p14:tracePt t="154497" x="2160588" y="5562600"/>
          <p14:tracePt t="154508" x="2133600" y="5562600"/>
          <p14:tracePt t="154519" x="2125663" y="5562600"/>
          <p14:tracePt t="154544" x="2116138" y="5554663"/>
          <p14:tracePt t="154556" x="2108200" y="5545138"/>
          <p14:tracePt t="154593" x="2108200" y="5537200"/>
          <p14:tracePt t="154690" x="2108200" y="5527675"/>
          <p14:tracePt t="154704" x="2116138" y="5527675"/>
          <p14:tracePt t="154714" x="2125663" y="5518150"/>
          <p14:tracePt t="154787" x="2133600" y="5518150"/>
          <p14:tracePt t="154824" x="2152650" y="5518150"/>
          <p14:tracePt t="154837" x="2160588" y="5518150"/>
          <p14:tracePt t="154873" x="2170113" y="5518150"/>
          <p14:tracePt t="154922" x="2179638" y="5510213"/>
          <p14:tracePt t="155238" x="2214563" y="5510213"/>
          <p14:tracePt t="155252" x="2251075" y="5510213"/>
          <p14:tracePt t="155268" x="2286000" y="5510213"/>
          <p14:tracePt t="155277" x="2322513" y="5518150"/>
          <p14:tracePt t="155299" x="2339975" y="5518150"/>
          <p14:tracePt t="155311" x="2366963" y="5518150"/>
          <p14:tracePt t="155336" x="2393950" y="5518150"/>
          <p14:tracePt t="155348" x="2411413" y="5518150"/>
          <p14:tracePt t="155364" x="2465388" y="5518150"/>
          <p14:tracePt t="155385" x="2473325" y="5510213"/>
          <p14:tracePt t="155397" x="2482850" y="5500688"/>
          <p14:tracePt t="155433" x="2482850" y="5491163"/>
          <p14:tracePt t="157751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95" name="Text Box 28"/>
          <p:cNvSpPr txBox="1">
            <a:spLocks noChangeArrowheads="1"/>
          </p:cNvSpPr>
          <p:nvPr/>
        </p:nvSpPr>
        <p:spPr bwMode="auto">
          <a:xfrm>
            <a:off x="148021" y="389384"/>
            <a:ext cx="8780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900" dirty="0">
                <a:latin typeface="Times New Roman" pitchFamily="18" charset="0"/>
              </a:rPr>
              <a:t>The ensemble of systems are binned by placing each system into a slot corresponding first a particular </a:t>
            </a:r>
            <a:r>
              <a:rPr lang="en-US" sz="1900" dirty="0" smtClean="0">
                <a:latin typeface="Times New Roman" pitchFamily="18" charset="0"/>
              </a:rPr>
              <a:t>number of molecules, </a:t>
            </a:r>
            <a:r>
              <a:rPr lang="en-US" sz="1900" dirty="0">
                <a:latin typeface="Times New Roman" pitchFamily="18" charset="0"/>
              </a:rPr>
              <a:t>then to energy levels for that volume</a:t>
            </a:r>
          </a:p>
        </p:txBody>
      </p:sp>
      <p:sp>
        <p:nvSpPr>
          <p:cNvPr id="433190" name="AutoShape 38"/>
          <p:cNvSpPr>
            <a:spLocks noChangeArrowheads="1"/>
          </p:cNvSpPr>
          <p:nvPr/>
        </p:nvSpPr>
        <p:spPr bwMode="auto">
          <a:xfrm rot="8827694">
            <a:off x="2436437" y="3135626"/>
            <a:ext cx="720725" cy="176283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00399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8325292" y="6517146"/>
            <a:ext cx="603192" cy="476250"/>
          </a:xfrm>
          <a:noFill/>
        </p:spPr>
        <p:txBody>
          <a:bodyPr/>
          <a:lstStyle/>
          <a:p>
            <a:fld id="{667909E5-8BB9-4C1B-A993-C98D3B97A8F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0400" name="Text Box 2"/>
          <p:cNvSpPr txBox="1">
            <a:spLocks noChangeArrowheads="1"/>
          </p:cNvSpPr>
          <p:nvPr/>
        </p:nvSpPr>
        <p:spPr bwMode="auto">
          <a:xfrm>
            <a:off x="1" y="-27384"/>
            <a:ext cx="901311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 of systems in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grand canonical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ensemble among energy levels</a:t>
            </a:r>
          </a:p>
        </p:txBody>
      </p:sp>
      <p:sp>
        <p:nvSpPr>
          <p:cNvPr id="100425" name="Text Box 50"/>
          <p:cNvSpPr txBox="1">
            <a:spLocks noChangeArrowheads="1"/>
          </p:cNvSpPr>
          <p:nvPr/>
        </p:nvSpPr>
        <p:spPr bwMode="auto">
          <a:xfrm>
            <a:off x="696143" y="1352671"/>
            <a:ext cx="198323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Monotype Corsiva" pitchFamily="66" charset="0"/>
              </a:rPr>
              <a:t>A</a:t>
            </a:r>
            <a:r>
              <a:rPr lang="en-CA" sz="2000" i="1" dirty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systems</a:t>
            </a:r>
          </a:p>
          <a:p>
            <a:r>
              <a:rPr lang="en-US" sz="2000" dirty="0">
                <a:latin typeface="Monotype Corsiva" pitchFamily="66" charset="0"/>
              </a:rPr>
              <a:t>E</a:t>
            </a:r>
            <a:r>
              <a:rPr lang="en-CA" sz="2000" i="1" dirty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total energy</a:t>
            </a:r>
          </a:p>
          <a:p>
            <a:r>
              <a:rPr lang="en-US" sz="2000" dirty="0" smtClean="0">
                <a:latin typeface="Monotype Corsiva" pitchFamily="66" charset="0"/>
              </a:rPr>
              <a:t>N</a:t>
            </a:r>
            <a:r>
              <a:rPr lang="en-CA" sz="2000" i="1" dirty="0" smtClean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total </a:t>
            </a:r>
            <a:r>
              <a:rPr lang="en-CA" sz="2000" dirty="0" smtClean="0">
                <a:latin typeface="Times New Roman" pitchFamily="18" charset="0"/>
              </a:rPr>
              <a:t>molecules</a:t>
            </a:r>
            <a:endParaRPr lang="en-CA" sz="2000" dirty="0">
              <a:latin typeface="Times New Roman" pitchFamily="18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7504" y="3717031"/>
            <a:ext cx="2689295" cy="873389"/>
            <a:chOff x="6371902" y="908286"/>
            <a:chExt cx="2310602" cy="873500"/>
          </a:xfrm>
        </p:grpSpPr>
        <p:sp>
          <p:nvSpPr>
            <p:cNvPr id="100428" name="Text Box 9"/>
            <p:cNvSpPr txBox="1">
              <a:spLocks noChangeArrowheads="1"/>
            </p:cNvSpPr>
            <p:nvPr/>
          </p:nvSpPr>
          <p:spPr bwMode="auto">
            <a:xfrm>
              <a:off x="6371902" y="908286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1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29" name="Text Box 19"/>
            <p:cNvSpPr txBox="1">
              <a:spLocks noChangeArrowheads="1"/>
            </p:cNvSpPr>
            <p:nvPr/>
          </p:nvSpPr>
          <p:spPr bwMode="auto">
            <a:xfrm>
              <a:off x="6875896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2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0" name="Text Box 20"/>
            <p:cNvSpPr txBox="1">
              <a:spLocks noChangeArrowheads="1"/>
            </p:cNvSpPr>
            <p:nvPr/>
          </p:nvSpPr>
          <p:spPr bwMode="auto">
            <a:xfrm>
              <a:off x="7343890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3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1" name="Text Box 21"/>
            <p:cNvSpPr txBox="1">
              <a:spLocks noChangeArrowheads="1"/>
            </p:cNvSpPr>
            <p:nvPr/>
          </p:nvSpPr>
          <p:spPr bwMode="auto">
            <a:xfrm>
              <a:off x="7841255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4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2" name="Text Box 23"/>
            <p:cNvSpPr txBox="1">
              <a:spLocks noChangeArrowheads="1"/>
            </p:cNvSpPr>
            <p:nvPr/>
          </p:nvSpPr>
          <p:spPr bwMode="auto">
            <a:xfrm>
              <a:off x="8279879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5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3" name="Text Box 24"/>
            <p:cNvSpPr txBox="1">
              <a:spLocks noChangeArrowheads="1"/>
            </p:cNvSpPr>
            <p:nvPr/>
          </p:nvSpPr>
          <p:spPr bwMode="auto">
            <a:xfrm>
              <a:off x="6407884" y="1412407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6</a:t>
              </a:r>
              <a:endParaRPr lang="el-GR" baseline="-25000" dirty="0">
                <a:latin typeface="Times New Roman" pitchFamily="18" charset="0"/>
              </a:endParaRP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9586" y="3334250"/>
            <a:ext cx="1963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CA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CA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CA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16881" y="3897052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1</a:t>
            </a:r>
            <a:endParaRPr lang="el-GR" baseline="-25000" dirty="0">
              <a:latin typeface="Times New Roman" pitchFamily="18" charset="0"/>
            </a:endParaRPr>
          </a:p>
        </p:txBody>
      </p:sp>
      <p:grpSp>
        <p:nvGrpSpPr>
          <p:cNvPr id="129" name="Group 51"/>
          <p:cNvGrpSpPr>
            <a:grpSpLocks/>
          </p:cNvGrpSpPr>
          <p:nvPr/>
        </p:nvGrpSpPr>
        <p:grpSpPr bwMode="auto">
          <a:xfrm>
            <a:off x="3062382" y="3717032"/>
            <a:ext cx="2805762" cy="2573893"/>
            <a:chOff x="2472" y="754"/>
            <a:chExt cx="2448" cy="2064"/>
          </a:xfrm>
        </p:grpSpPr>
        <p:sp>
          <p:nvSpPr>
            <p:cNvPr id="130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31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3533942" y="3356992"/>
            <a:ext cx="201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CA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CA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CA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6306250" y="3356992"/>
            <a:ext cx="201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CA" baseline="-25000" dirty="0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CA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CA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6" name="Text Box 50"/>
          <p:cNvSpPr txBox="1">
            <a:spLocks noChangeArrowheads="1"/>
          </p:cNvSpPr>
          <p:nvPr/>
        </p:nvSpPr>
        <p:spPr bwMode="auto">
          <a:xfrm>
            <a:off x="8792539" y="3289141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Monotype Corsiva" pitchFamily="66" charset="0"/>
              </a:rPr>
              <a:t>…</a:t>
            </a:r>
            <a:endParaRPr lang="en-CA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7" name="AutoShape 38"/>
          <p:cNvSpPr>
            <a:spLocks noChangeAspect="1" noChangeArrowheads="1"/>
          </p:cNvSpPr>
          <p:nvPr/>
        </p:nvSpPr>
        <p:spPr bwMode="auto">
          <a:xfrm rot="8827694">
            <a:off x="3831465" y="3162505"/>
            <a:ext cx="468658" cy="153497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8" name="AutoShape 38"/>
          <p:cNvSpPr>
            <a:spLocks noChangeArrowheads="1"/>
          </p:cNvSpPr>
          <p:nvPr/>
        </p:nvSpPr>
        <p:spPr bwMode="auto">
          <a:xfrm rot="12772306" flipH="1">
            <a:off x="6633441" y="3065265"/>
            <a:ext cx="720725" cy="176283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9" name="AutoShape 38"/>
          <p:cNvSpPr>
            <a:spLocks noChangeArrowheads="1"/>
          </p:cNvSpPr>
          <p:nvPr/>
        </p:nvSpPr>
        <p:spPr bwMode="auto">
          <a:xfrm rot="11764836" flipH="1">
            <a:off x="7047363" y="2999475"/>
            <a:ext cx="1707225" cy="196936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47374"/>
              </p:ext>
            </p:extLst>
          </p:nvPr>
        </p:nvGraphicFramePr>
        <p:xfrm>
          <a:off x="3095836" y="3753036"/>
          <a:ext cx="28566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4" name="Équation" r:id="rId6" imgW="190440" imgH="215640" progId="Equation.3">
                  <p:embed/>
                </p:oleObj>
              </mc:Choice>
              <mc:Fallback>
                <p:oleObj name="Équation" r:id="rId6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3753036"/>
                        <a:ext cx="285660" cy="32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83553"/>
              </p:ext>
            </p:extLst>
          </p:nvPr>
        </p:nvGraphicFramePr>
        <p:xfrm>
          <a:off x="6059376" y="3776520"/>
          <a:ext cx="355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5"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376" y="3776520"/>
                        <a:ext cx="355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43829"/>
              </p:ext>
            </p:extLst>
          </p:nvPr>
        </p:nvGraphicFramePr>
        <p:xfrm>
          <a:off x="3765153" y="3805982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6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53" y="3805982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0439"/>
              </p:ext>
            </p:extLst>
          </p:nvPr>
        </p:nvGraphicFramePr>
        <p:xfrm>
          <a:off x="4304903" y="3805982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7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903" y="3805982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65676"/>
              </p:ext>
            </p:extLst>
          </p:nvPr>
        </p:nvGraphicFramePr>
        <p:xfrm>
          <a:off x="4844653" y="3805982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8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653" y="3805982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13759"/>
              </p:ext>
            </p:extLst>
          </p:nvPr>
        </p:nvGraphicFramePr>
        <p:xfrm>
          <a:off x="5420916" y="3805982"/>
          <a:ext cx="303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9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916" y="3805982"/>
                        <a:ext cx="303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85294"/>
              </p:ext>
            </p:extLst>
          </p:nvPr>
        </p:nvGraphicFramePr>
        <p:xfrm>
          <a:off x="3149203" y="4382244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0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203" y="4382244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83580"/>
              </p:ext>
            </p:extLst>
          </p:nvPr>
        </p:nvGraphicFramePr>
        <p:xfrm>
          <a:off x="3347864" y="3933056"/>
          <a:ext cx="265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1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933056"/>
                        <a:ext cx="265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17637"/>
              </p:ext>
            </p:extLst>
          </p:nvPr>
        </p:nvGraphicFramePr>
        <p:xfrm>
          <a:off x="6322888" y="3969060"/>
          <a:ext cx="30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2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888" y="3969060"/>
                        <a:ext cx="301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2513"/>
              </p:ext>
            </p:extLst>
          </p:nvPr>
        </p:nvGraphicFramePr>
        <p:xfrm>
          <a:off x="6700713" y="3801232"/>
          <a:ext cx="355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3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713" y="3801232"/>
                        <a:ext cx="355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92673"/>
              </p:ext>
            </p:extLst>
          </p:nvPr>
        </p:nvGraphicFramePr>
        <p:xfrm>
          <a:off x="7350000" y="3801232"/>
          <a:ext cx="355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4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000" y="3801232"/>
                        <a:ext cx="355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58282"/>
              </p:ext>
            </p:extLst>
          </p:nvPr>
        </p:nvGraphicFramePr>
        <p:xfrm>
          <a:off x="7884368" y="3788209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5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788209"/>
                        <a:ext cx="355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51011"/>
              </p:ext>
            </p:extLst>
          </p:nvPr>
        </p:nvGraphicFramePr>
        <p:xfrm>
          <a:off x="8495556" y="3788209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6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556" y="3788209"/>
                        <a:ext cx="355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" name="Group 139"/>
          <p:cNvGrpSpPr>
            <a:grpSpLocks noChangeAspect="1"/>
          </p:cNvGrpSpPr>
          <p:nvPr/>
        </p:nvGrpSpPr>
        <p:grpSpPr>
          <a:xfrm>
            <a:off x="2661386" y="1107655"/>
            <a:ext cx="3279954" cy="1853293"/>
            <a:chOff x="5336769" y="2342040"/>
            <a:chExt cx="3487918" cy="1970802"/>
          </a:xfrm>
        </p:grpSpPr>
        <p:sp>
          <p:nvSpPr>
            <p:cNvPr id="144" name="Rectangle 143"/>
            <p:cNvSpPr/>
            <p:nvPr/>
          </p:nvSpPr>
          <p:spPr>
            <a:xfrm>
              <a:off x="5642225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004175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6356600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6718550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5642225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004175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6356600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6718550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642225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6004175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6356600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718550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5642225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6004175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6356600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718550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7080500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7442450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7794875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8156825" y="33341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7080500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7442450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7794875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8156825" y="36770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7080500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7442450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7794875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8156825" y="26483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7080500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7442450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7794875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8156825" y="2991231"/>
              <a:ext cx="361950" cy="342900"/>
            </a:xfrm>
            <a:prstGeom prst="rect">
              <a:avLst/>
            </a:prstGeom>
            <a:solidFill>
              <a:schemeClr val="accent1"/>
            </a:solidFill>
            <a:ln>
              <a:prstDash val="sysDash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2" name="Frame 191"/>
            <p:cNvSpPr/>
            <p:nvPr/>
          </p:nvSpPr>
          <p:spPr>
            <a:xfrm>
              <a:off x="5336769" y="2342040"/>
              <a:ext cx="3487918" cy="1970802"/>
            </a:xfrm>
            <a:prstGeom prst="frame">
              <a:avLst>
                <a:gd name="adj1" fmla="val 14150"/>
              </a:avLst>
            </a:prstGeom>
            <a:pattFill prst="dk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</p:grpSp>
      <p:grpSp>
        <p:nvGrpSpPr>
          <p:cNvPr id="193" name="Group 51"/>
          <p:cNvGrpSpPr>
            <a:grpSpLocks/>
          </p:cNvGrpSpPr>
          <p:nvPr/>
        </p:nvGrpSpPr>
        <p:grpSpPr bwMode="auto">
          <a:xfrm>
            <a:off x="146058" y="3735427"/>
            <a:ext cx="2805762" cy="2573893"/>
            <a:chOff x="2472" y="754"/>
            <a:chExt cx="2448" cy="2064"/>
          </a:xfrm>
        </p:grpSpPr>
        <p:sp>
          <p:nvSpPr>
            <p:cNvPr id="194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95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3" name="Group 51"/>
          <p:cNvGrpSpPr>
            <a:grpSpLocks/>
          </p:cNvGrpSpPr>
          <p:nvPr/>
        </p:nvGrpSpPr>
        <p:grpSpPr bwMode="auto">
          <a:xfrm>
            <a:off x="6048164" y="3753036"/>
            <a:ext cx="2805762" cy="2573893"/>
            <a:chOff x="2472" y="754"/>
            <a:chExt cx="2448" cy="2064"/>
          </a:xfrm>
        </p:grpSpPr>
        <p:sp>
          <p:nvSpPr>
            <p:cNvPr id="204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205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" name="Text Box 50"/>
          <p:cNvSpPr txBox="1">
            <a:spLocks noChangeArrowheads="1"/>
          </p:cNvSpPr>
          <p:nvPr/>
        </p:nvSpPr>
        <p:spPr bwMode="auto">
          <a:xfrm>
            <a:off x="6025544" y="1404121"/>
            <a:ext cx="31694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 smtClean="0">
                <a:latin typeface="Times New Roman" pitchFamily="18" charset="0"/>
              </a:rPr>
              <a:t>First bin for no. of molecules</a:t>
            </a:r>
          </a:p>
          <a:p>
            <a:r>
              <a:rPr lang="en-CA" sz="2000" dirty="0" smtClean="0">
                <a:latin typeface="Times New Roman" pitchFamily="18" charset="0"/>
              </a:rPr>
              <a:t>Second bin for energy level</a:t>
            </a:r>
            <a:endParaRPr lang="en-CA" sz="2000" dirty="0">
              <a:latin typeface="Times New Roman" pitchFamily="18" charset="0"/>
            </a:endParaRPr>
          </a:p>
        </p:txBody>
      </p:sp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97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635"/>
    </mc:Choice>
    <mc:Fallback xmlns="">
      <p:transition spd="slow" advTm="736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596" x="2482850" y="5491163"/>
          <p14:tracePt t="23754" x="2473325" y="5456238"/>
          <p14:tracePt t="23766" x="2455863" y="5367338"/>
          <p14:tracePt t="23771" x="2411413" y="5224463"/>
          <p14:tracePt t="23793" x="2241550" y="4929188"/>
          <p14:tracePt t="23816" x="2152650" y="4813300"/>
          <p14:tracePt t="23828" x="1990725" y="4608513"/>
          <p14:tracePt t="23858" x="1938338" y="4473575"/>
          <p14:tracePt t="23864" x="1884363" y="4322763"/>
          <p14:tracePt t="23875" x="1857375" y="4054475"/>
          <p14:tracePt t="23888" x="1857375" y="3776663"/>
          <p14:tracePt t="23905" x="1874838" y="3232150"/>
          <p14:tracePt t="23924" x="2027238" y="2724150"/>
          <p14:tracePt t="23937" x="2098675" y="2562225"/>
          <p14:tracePt t="23962" x="2251075" y="2347913"/>
          <p14:tracePt t="23975" x="2322513" y="2286000"/>
          <p14:tracePt t="23996" x="2393950" y="2232025"/>
          <p14:tracePt t="24011" x="2625725" y="2116138"/>
          <p14:tracePt t="24022" x="2813050" y="2044700"/>
          <p14:tracePt t="24047" x="3036888" y="1965325"/>
          <p14:tracePt t="24058" x="3286125" y="1901825"/>
          <p14:tracePt t="24354" x="3286125" y="1847850"/>
          <p14:tracePt t="24363" x="3295650" y="1776413"/>
          <p14:tracePt t="24374" x="3429000" y="1500188"/>
          <p14:tracePt t="24398" x="3705225" y="1062038"/>
          <p14:tracePt t="24422" x="3803650" y="965200"/>
          <p14:tracePt t="24439" x="3867150" y="911225"/>
          <p14:tracePt t="24449" x="3902075" y="893763"/>
          <p14:tracePt t="24460" x="3973513" y="866775"/>
          <p14:tracePt t="24483" x="4017963" y="857250"/>
          <p14:tracePt t="24498" x="4071938" y="839788"/>
          <p14:tracePt t="24509" x="4152900" y="839788"/>
          <p14:tracePt t="24532" x="4179888" y="839788"/>
          <p14:tracePt t="24545" x="4232275" y="857250"/>
          <p14:tracePt t="24571" x="4251325" y="884238"/>
          <p14:tracePt t="24582" x="4276725" y="901700"/>
          <p14:tracePt t="24594" x="4375150" y="973138"/>
          <p14:tracePt t="24609" x="4429125" y="1009650"/>
          <p14:tracePt t="24632" x="4465638" y="1036638"/>
          <p14:tracePt t="24644" x="4572000" y="1098550"/>
          <p14:tracePt t="24667" x="4633913" y="1152525"/>
          <p14:tracePt t="24690" x="4652963" y="1160463"/>
          <p14:tracePt t="24704" x="4687888" y="1179513"/>
          <p14:tracePt t="24713" x="4741863" y="1214438"/>
          <p14:tracePt t="24729" x="4768850" y="1231900"/>
          <p14:tracePt t="24764" x="4795838" y="1250950"/>
          <p14:tracePt t="24782" x="4813300" y="1258888"/>
          <p14:tracePt t="24790" x="4830763" y="1268413"/>
          <p14:tracePt t="24801" x="4857750" y="1276350"/>
          <p14:tracePt t="24815" x="4894263" y="1285875"/>
          <p14:tracePt t="24828" x="4911725" y="1295400"/>
          <p14:tracePt t="24851" x="4938713" y="1303338"/>
          <p14:tracePt t="24863" x="4956175" y="1330325"/>
          <p14:tracePt t="24886" x="4983163" y="1366838"/>
          <p14:tracePt t="24900" x="5000625" y="1393825"/>
          <p14:tracePt t="24932" x="5018088" y="1446213"/>
          <p14:tracePt t="24937" x="5027613" y="1465263"/>
          <p14:tracePt t="24965" x="5037138" y="1473200"/>
          <p14:tracePt t="24973" x="5045075" y="1490663"/>
          <p14:tracePt t="24985" x="5045075" y="1509713"/>
          <p14:tracePt t="25016" x="5054600" y="1544638"/>
          <p14:tracePt t="25036" x="5054600" y="1581150"/>
          <p14:tracePt t="25046" x="5054600" y="1616075"/>
          <p14:tracePt t="25056" x="5054600" y="1660525"/>
          <p14:tracePt t="25071" x="5045075" y="1785938"/>
          <p14:tracePt t="25093" x="5018088" y="1866900"/>
          <p14:tracePt t="25106" x="4983163" y="1965325"/>
          <p14:tracePt t="25117" x="4894263" y="2133600"/>
          <p14:tracePt t="25131" x="4830763" y="2187575"/>
          <p14:tracePt t="25155" x="4732338" y="2251075"/>
          <p14:tracePt t="25166" x="4446588" y="2374900"/>
          <p14:tracePt t="25182" x="4295775" y="2419350"/>
          <p14:tracePt t="25203" x="4160838" y="2446338"/>
          <p14:tracePt t="25216" x="3911600" y="2446338"/>
          <p14:tracePt t="25248" x="3741738" y="2465388"/>
          <p14:tracePt t="25253" x="3679825" y="2473325"/>
          <p14:tracePt t="25265" x="3598863" y="2490788"/>
          <p14:tracePt t="25290" x="3517900" y="2500313"/>
          <p14:tracePt t="25314" x="3490913" y="2500313"/>
          <p14:tracePt t="25325" x="3455988" y="2500313"/>
          <p14:tracePt t="25338" x="3419475" y="2473325"/>
          <p14:tracePt t="25350" x="3348038" y="2259013"/>
          <p14:tracePt t="25374" x="3348038" y="2000250"/>
          <p14:tracePt t="25403" x="3367088" y="1874838"/>
          <p14:tracePt t="25411" x="3411538" y="1751013"/>
          <p14:tracePt t="25422" x="3438525" y="1670050"/>
          <p14:tracePt t="25435" x="3527425" y="1527175"/>
          <p14:tracePt t="25466" x="3652838" y="1438275"/>
          <p14:tracePt t="25487" x="3732213" y="1401763"/>
          <p14:tracePt t="25495" x="3813175" y="1393825"/>
          <p14:tracePt t="25509" x="4027488" y="1393825"/>
          <p14:tracePt t="25532" x="4152900" y="1411288"/>
          <p14:tracePt t="25544" x="4259263" y="1446213"/>
          <p14:tracePt t="25557" x="4384675" y="1500188"/>
          <p14:tracePt t="25568" x="4589463" y="1554163"/>
          <p14:tracePt t="25594" x="4670425" y="1589088"/>
          <p14:tracePt t="25606" x="4803775" y="1652588"/>
          <p14:tracePt t="25617" x="4848225" y="1670050"/>
          <p14:tracePt t="25641" x="4884738" y="1697038"/>
          <p14:tracePt t="25655" x="4965700" y="1741488"/>
          <p14:tracePt t="25679" x="4991100" y="1785938"/>
          <p14:tracePt t="25701" x="5027613" y="1830388"/>
          <p14:tracePt t="26922" x="5010150" y="1830388"/>
          <p14:tracePt t="26933" x="4965700" y="1830388"/>
          <p14:tracePt t="26946" x="4759325" y="1866900"/>
          <p14:tracePt t="26971" x="4384675" y="1938338"/>
          <p14:tracePt t="26984" x="4125913" y="1955800"/>
          <p14:tracePt t="27006" x="3929063" y="1973263"/>
          <p14:tracePt t="27020" x="3776663" y="1973263"/>
          <p14:tracePt t="27033" x="3527425" y="1955800"/>
          <p14:tracePt t="27047" x="3446463" y="1928813"/>
          <p14:tracePt t="27068" x="3402013" y="1911350"/>
          <p14:tracePt t="27082" x="3340100" y="1884363"/>
          <p14:tracePt t="27105" x="3313113" y="1866900"/>
          <p14:tracePt t="27166" x="3348038" y="1822450"/>
          <p14:tracePt t="27179" x="3446463" y="1741488"/>
          <p14:tracePt t="27190" x="3768725" y="1536700"/>
          <p14:tracePt t="27202" x="3946525" y="1446213"/>
          <p14:tracePt t="27215" x="4089400" y="1384300"/>
          <p14:tracePt t="27248" x="4295775" y="1295400"/>
          <p14:tracePt t="27263" x="4375150" y="1258888"/>
          <p14:tracePt t="27274" x="4438650" y="1250950"/>
          <p14:tracePt t="27287" x="4500563" y="1231900"/>
          <p14:tracePt t="27311" x="4510088" y="1231900"/>
          <p14:tracePt t="27359" x="4510088" y="1241425"/>
          <p14:tracePt t="27667" x="4545013" y="1268413"/>
          <p14:tracePt t="27678" x="4687888" y="1303338"/>
          <p14:tracePt t="27701" x="4803775" y="1339850"/>
          <p14:tracePt t="27719" x="4919663" y="1366838"/>
          <p14:tracePt t="27724" x="5037138" y="1411288"/>
          <p14:tracePt t="27739" x="5232400" y="1509713"/>
          <p14:tracePt t="27763" x="5295900" y="1554163"/>
          <p14:tracePt t="27775" x="5394325" y="1608138"/>
          <p14:tracePt t="27798" x="5419725" y="1625600"/>
          <p14:tracePt t="27812" x="5456238" y="1643063"/>
          <p14:tracePt t="28030" x="5456238" y="1652588"/>
          <p14:tracePt t="28044" x="5456238" y="1660525"/>
          <p14:tracePt t="28054" x="5456238" y="1670050"/>
          <p14:tracePt t="28091" x="5402263" y="1687513"/>
          <p14:tracePt t="28104" x="5224463" y="1724025"/>
          <p14:tracePt t="28114" x="4840288" y="1884363"/>
          <p14:tracePt t="28131" x="3759200" y="2428875"/>
          <p14:tracePt t="28153" x="3241675" y="2724150"/>
          <p14:tracePt t="28163" x="2867025" y="2946400"/>
          <p14:tracePt t="28176" x="2670175" y="3062288"/>
          <p14:tracePt t="28201" x="2581275" y="3098800"/>
          <p14:tracePt t="28213" x="2455863" y="3143250"/>
          <p14:tracePt t="28225" x="2197100" y="3259138"/>
          <p14:tracePt t="28249" x="1955800" y="3411538"/>
          <p14:tracePt t="28278" x="1847850" y="3500438"/>
          <p14:tracePt t="28281" x="1758950" y="3589338"/>
          <p14:tracePt t="28299" x="1633538" y="3714750"/>
          <p14:tracePt t="28311" x="1571625" y="3759200"/>
          <p14:tracePt t="28340" x="1554163" y="3786188"/>
          <p14:tracePt t="28583" x="1554163" y="3776663"/>
          <p14:tracePt t="28591" x="1554163" y="3759200"/>
          <p14:tracePt t="28603" x="1589088" y="3724275"/>
          <p14:tracePt t="28629" x="1616075" y="3705225"/>
          <p14:tracePt t="28640" x="1633538" y="3687763"/>
          <p14:tracePt t="28651" x="1643063" y="3679825"/>
          <p14:tracePt t="28663" x="1643063" y="3670300"/>
          <p14:tracePt t="28713" x="1660525" y="3643313"/>
          <p14:tracePt t="28724" x="1670050" y="3616325"/>
          <p14:tracePt t="28737" x="1697038" y="3571875"/>
          <p14:tracePt t="28762" x="1704975" y="3554413"/>
          <p14:tracePt t="28779" x="1724025" y="3536950"/>
          <p14:tracePt t="28791" x="1751013" y="3490913"/>
          <p14:tracePt t="28810" x="1785938" y="3465513"/>
          <p14:tracePt t="28825" x="1830388" y="3429000"/>
          <p14:tracePt t="29138" x="1830388" y="3419475"/>
          <p14:tracePt t="29152" x="1830388" y="3402013"/>
          <p14:tracePt t="29163" x="1830388" y="3394075"/>
          <p14:tracePt t="29175" x="1830388" y="3384550"/>
          <p14:tracePt t="29186" x="1839913" y="3367088"/>
          <p14:tracePt t="29199" x="1893888" y="3322638"/>
          <p14:tracePt t="29214" x="1928813" y="3303588"/>
          <p14:tracePt t="29236" x="1982788" y="3295650"/>
          <p14:tracePt t="29249" x="1990725" y="3295650"/>
          <p14:tracePt t="29282" x="2027238" y="3295650"/>
          <p14:tracePt t="29287" x="2044700" y="3295650"/>
          <p14:tracePt t="29303" x="2062163" y="3303588"/>
          <p14:tracePt t="29322" x="2089150" y="3330575"/>
          <p14:tracePt t="29334" x="2143125" y="3384550"/>
          <p14:tracePt t="29357" x="2170113" y="3402013"/>
          <p14:tracePt t="29369" x="2214563" y="3455988"/>
          <p14:tracePt t="29384" x="2232025" y="3482975"/>
          <p14:tracePt t="29407" x="2241550" y="3500438"/>
          <p14:tracePt t="29421" x="2251075" y="3544888"/>
          <p14:tracePt t="29444" x="2251075" y="3562350"/>
          <p14:tracePt t="29469" x="2251075" y="3589338"/>
          <p14:tracePt t="29480" x="2251075" y="3598863"/>
          <p14:tracePt t="29493" x="2251075" y="3616325"/>
          <p14:tracePt t="29526" x="2224088" y="3633788"/>
          <p14:tracePt t="29552" x="2205038" y="3652838"/>
          <p14:tracePt t="29566" x="2197100" y="3660775"/>
          <p14:tracePt t="29579" x="2187575" y="3660775"/>
          <p14:tracePt t="29589" x="2187575" y="3679825"/>
          <p14:tracePt t="29603" x="2170113" y="3687763"/>
          <p14:tracePt t="29650" x="2170113" y="3697288"/>
          <p14:tracePt t="29663" x="2160588" y="3714750"/>
          <p14:tracePt t="29674" x="2143125" y="3732213"/>
          <p14:tracePt t="29687" x="2116138" y="3759200"/>
          <p14:tracePt t="29719" x="2081213" y="3776663"/>
          <p14:tracePt t="29726" x="2054225" y="3795713"/>
          <p14:tracePt t="29738" x="1982788" y="3803650"/>
          <p14:tracePt t="29760" x="1955800" y="3803650"/>
          <p14:tracePt t="29770" x="1874838" y="3803650"/>
          <p14:tracePt t="29797" x="1839913" y="3803650"/>
          <p14:tracePt t="29809" x="1795463" y="3803650"/>
          <p14:tracePt t="29820" x="1785938" y="3803650"/>
          <p14:tracePt t="29943" x="1785938" y="3776663"/>
          <p14:tracePt t="29961" x="1785938" y="3714750"/>
          <p14:tracePt t="29979" x="1795463" y="3679825"/>
          <p14:tracePt t="29993" x="1839913" y="3625850"/>
          <p14:tracePt t="30004" x="1884363" y="3554413"/>
          <p14:tracePt t="30016" x="1965325" y="3473450"/>
          <p14:tracePt t="30029" x="2036763" y="3384550"/>
          <p14:tracePt t="30043" x="2179638" y="3232150"/>
          <p14:tracePt t="30053" x="2259013" y="3170238"/>
          <p14:tracePt t="30077" x="2347913" y="3098800"/>
          <p14:tracePt t="30090" x="2482850" y="3009900"/>
          <p14:tracePt t="30122" x="2509838" y="2982913"/>
          <p14:tracePt t="30137" x="2517775" y="2982913"/>
          <p14:tracePt t="30175" x="2527300" y="2982913"/>
          <p14:tracePt t="30187" x="2536825" y="2982913"/>
          <p14:tracePt t="30247" x="2536825" y="2990850"/>
          <p14:tracePt t="30260" x="2536825" y="3000375"/>
          <p14:tracePt t="30278" x="2536825" y="3017838"/>
          <p14:tracePt t="30281" x="2536825" y="3044825"/>
          <p14:tracePt t="30297" x="2536825" y="3071813"/>
          <p14:tracePt t="30309" x="2509838" y="3152775"/>
          <p14:tracePt t="30340" x="2500313" y="3160713"/>
          <p14:tracePt t="30345" x="2500313" y="3170238"/>
          <p14:tracePt t="30359" x="2465388" y="3205163"/>
          <p14:tracePt t="30383" x="2438400" y="3224213"/>
          <p14:tracePt t="30395" x="2366963" y="3276600"/>
          <p14:tracePt t="30417" x="2312988" y="3313113"/>
          <p14:tracePt t="30430" x="2205038" y="3375025"/>
          <p14:tracePt t="30455" x="2160588" y="3402013"/>
          <p14:tracePt t="30467" x="2125663" y="3429000"/>
          <p14:tracePt t="30479" x="2054225" y="3490913"/>
          <p14:tracePt t="30504" x="2036763" y="3500438"/>
          <p14:tracePt t="30515" x="2017713" y="3527425"/>
          <p14:tracePt t="30529" x="2009775" y="3536950"/>
          <p14:tracePt t="30931" x="2009775" y="3509963"/>
          <p14:tracePt t="30942" x="2009775" y="3482975"/>
          <p14:tracePt t="30953" x="2009775" y="3455988"/>
          <p14:tracePt t="30967" x="2009775" y="3429000"/>
          <p14:tracePt t="30991" x="2009775" y="3419475"/>
          <p14:tracePt t="31006" x="2009775" y="3402013"/>
          <p14:tracePt t="31186" x="2009775" y="3411538"/>
          <p14:tracePt t="31208" x="2000250" y="3411538"/>
          <p14:tracePt t="31223" x="2000250" y="3419475"/>
          <p14:tracePt t="31233" x="1990725" y="3429000"/>
          <p14:tracePt t="31501" x="1990725" y="3419475"/>
          <p14:tracePt t="31516" x="1990725" y="3411538"/>
          <p14:tracePt t="31551" x="1990725" y="3402013"/>
          <p14:tracePt t="31577" x="1990725" y="3375025"/>
          <p14:tracePt t="31607" x="1990725" y="3367088"/>
          <p14:tracePt t="33574" x="1982788" y="3375025"/>
          <p14:tracePt t="33589" x="1973263" y="3375025"/>
          <p14:tracePt t="33599" x="1965325" y="3384550"/>
          <p14:tracePt t="33611" x="1857375" y="3411538"/>
          <p14:tracePt t="33637" x="1776413" y="3446463"/>
          <p14:tracePt t="33648" x="1670050" y="3473450"/>
          <p14:tracePt t="33666" x="1527175" y="3527425"/>
          <p14:tracePt t="33671" x="1196975" y="3598863"/>
          <p14:tracePt t="33700" x="1044575" y="3643313"/>
          <p14:tracePt t="33717" x="893763" y="3679825"/>
          <p14:tracePt t="33718" x="669925" y="3741738"/>
          <p14:tracePt t="33750" x="581025" y="3768725"/>
          <p14:tracePt t="33756" x="482600" y="3776663"/>
          <p14:tracePt t="33768" x="428625" y="3776663"/>
          <p14:tracePt t="33794" x="419100" y="3776663"/>
          <p14:tracePt t="34171" x="411163" y="3776663"/>
          <p14:tracePt t="34196" x="401638" y="3795713"/>
          <p14:tracePt t="34212" x="393700" y="3813175"/>
          <p14:tracePt t="34216" x="384175" y="3840163"/>
          <p14:tracePt t="34232" x="374650" y="3867150"/>
          <p14:tracePt t="34244" x="357188" y="3911600"/>
          <p14:tracePt t="34279" x="347663" y="3965575"/>
          <p14:tracePt t="34296" x="347663" y="3973513"/>
          <p14:tracePt t="34305" x="347663" y="3983038"/>
          <p14:tracePt t="34316" x="347663" y="4000500"/>
          <p14:tracePt t="34709" x="357188" y="4000500"/>
          <p14:tracePt t="34744" x="366713" y="4000500"/>
          <p14:tracePt t="34757" x="401638" y="3983038"/>
          <p14:tracePt t="34772" x="428625" y="3973513"/>
          <p14:tracePt t="34794" x="446088" y="3956050"/>
          <p14:tracePt t="34819" x="455613" y="3946525"/>
          <p14:tracePt t="34828" x="465138" y="3929063"/>
          <p14:tracePt t="34840" x="490538" y="3911600"/>
          <p14:tracePt t="34854" x="517525" y="3875088"/>
          <p14:tracePt t="34866" x="588963" y="3803650"/>
          <p14:tracePt t="34890" x="615950" y="3759200"/>
          <p14:tracePt t="34919" x="625475" y="3751263"/>
          <p14:tracePt t="35316" x="615950" y="3759200"/>
          <p14:tracePt t="35338" x="608013" y="3768725"/>
          <p14:tracePt t="35354" x="588963" y="3786188"/>
          <p14:tracePt t="35372" x="571500" y="3803650"/>
          <p14:tracePt t="35390" x="561975" y="3803650"/>
          <p14:tracePt t="35401" x="544513" y="3822700"/>
          <p14:tracePt t="35427" x="536575" y="3822700"/>
          <p14:tracePt t="35441" x="527050" y="3822700"/>
          <p14:tracePt t="36157" x="527050" y="3830638"/>
          <p14:tracePt t="36168" x="527050" y="3875088"/>
          <p14:tracePt t="36193" x="527050" y="3902075"/>
          <p14:tracePt t="36206" x="527050" y="3911600"/>
          <p14:tracePt t="36212" x="527050" y="3929063"/>
          <p14:tracePt t="36230" x="527050" y="3973513"/>
          <p14:tracePt t="36243" x="527050" y="4000500"/>
          <p14:tracePt t="36267" x="527050" y="4027488"/>
          <p14:tracePt t="36293" x="527050" y="4037013"/>
          <p14:tracePt t="36313" x="517525" y="4054475"/>
          <p14:tracePt t="36647" x="536575" y="4044950"/>
          <p14:tracePt t="36656" x="588963" y="4027488"/>
          <p14:tracePt t="36669" x="625475" y="3990975"/>
          <p14:tracePt t="36681" x="687388" y="3973513"/>
          <p14:tracePt t="36716" x="741363" y="3956050"/>
          <p14:tracePt t="36730" x="750888" y="3956050"/>
          <p14:tracePt t="36742" x="768350" y="3956050"/>
          <p14:tracePt t="36754" x="795338" y="3956050"/>
          <p14:tracePt t="36768" x="830263" y="3956050"/>
          <p14:tracePt t="36780" x="847725" y="3946525"/>
          <p14:tracePt t="36797" x="857250" y="3946525"/>
          <p14:tracePt t="36818" x="884238" y="3946525"/>
          <p14:tracePt t="36841" x="893763" y="3946525"/>
          <p14:tracePt t="36889" x="901700" y="3946525"/>
          <p14:tracePt t="36902" x="911225" y="3946525"/>
          <p14:tracePt t="36948" x="919163" y="3956050"/>
          <p14:tracePt t="36968" x="919163" y="3990975"/>
          <p14:tracePt t="36974" x="919163" y="4017963"/>
          <p14:tracePt t="36998" x="919163" y="4027488"/>
          <p14:tracePt t="37400" x="928688" y="4017963"/>
          <p14:tracePt t="37411" x="946150" y="4000500"/>
          <p14:tracePt t="37425" x="990600" y="3956050"/>
          <p14:tracePt t="37437" x="1017588" y="3946525"/>
          <p14:tracePt t="37469" x="1062038" y="3938588"/>
          <p14:tracePt t="37485" x="1098550" y="3929063"/>
          <p14:tracePt t="37497" x="1133475" y="3929063"/>
          <p14:tracePt t="37511" x="1169988" y="3929063"/>
          <p14:tracePt t="37522" x="1231900" y="3929063"/>
          <p14:tracePt t="37548" x="1285875" y="3929063"/>
          <p14:tracePt t="37559" x="1347788" y="3929063"/>
          <p14:tracePt t="37570" x="1366838" y="3929063"/>
          <p14:tracePt t="37595" x="1374775" y="3929063"/>
          <p14:tracePt t="37606" x="1411288" y="3946525"/>
          <p14:tracePt t="37621" x="1428750" y="3956050"/>
          <p14:tracePt t="37643" x="1446213" y="3973513"/>
          <p14:tracePt t="37659" x="1455738" y="4000500"/>
          <p14:tracePt t="37671" x="1465263" y="4010025"/>
          <p14:tracePt t="37752" x="1465263" y="4017963"/>
          <p14:tracePt t="37766" x="1465263" y="4037013"/>
          <p14:tracePt t="37775" x="1473200" y="4054475"/>
          <p14:tracePt t="37802" x="1482725" y="4071938"/>
          <p14:tracePt t="37813" x="1490663" y="4089400"/>
          <p14:tracePt t="37828" x="1490663" y="4098925"/>
          <p14:tracePt t="37863" x="1490663" y="4108450"/>
          <p14:tracePt t="37899" x="1500188" y="4108450"/>
          <p14:tracePt t="38290" x="1509713" y="4108450"/>
          <p14:tracePt t="38300" x="1527175" y="4098925"/>
          <p14:tracePt t="38326" x="1544638" y="4089400"/>
          <p14:tracePt t="38337" x="1562100" y="4071938"/>
          <p14:tracePt t="38351" x="1589088" y="4062413"/>
          <p14:tracePt t="38362" x="1643063" y="4027488"/>
          <p14:tracePt t="38373" x="1670050" y="4017963"/>
          <p14:tracePt t="38393" x="1731963" y="3946525"/>
          <p14:tracePt t="38412" x="1776413" y="3919538"/>
          <p14:tracePt t="38437" x="1812925" y="3875088"/>
          <p14:tracePt t="38466" x="1822450" y="3867150"/>
          <p14:tracePt t="38471" x="1822450" y="3857625"/>
          <p14:tracePt t="38485" x="1830388" y="3857625"/>
          <p14:tracePt t="38765" x="1822450" y="3857625"/>
          <p14:tracePt t="38778" x="1812925" y="3857625"/>
          <p14:tracePt t="38789" x="1758950" y="3857625"/>
          <p14:tracePt t="38819" x="1731963" y="3857625"/>
          <p14:tracePt t="38825" x="1724025" y="3857625"/>
          <p14:tracePt t="38837" x="1704975" y="3857625"/>
          <p14:tracePt t="38850" x="1679575" y="3867150"/>
          <p14:tracePt t="38899" x="1670050" y="3867150"/>
          <p14:tracePt t="38919" x="1660525" y="3867150"/>
          <p14:tracePt t="39300" x="1679575" y="3867150"/>
          <p14:tracePt t="39312" x="1724025" y="3848100"/>
          <p14:tracePt t="39324" x="1776413" y="3813175"/>
          <p14:tracePt t="39336" x="1928813" y="3768725"/>
          <p14:tracePt t="39362" x="2081213" y="3741738"/>
          <p14:tracePt t="39387" x="2143125" y="3741738"/>
          <p14:tracePt t="39402" x="2179638" y="3741738"/>
          <p14:tracePt t="39410" x="2205038" y="3741738"/>
          <p14:tracePt t="39421" x="2232025" y="3751263"/>
          <p14:tracePt t="39446" x="2268538" y="3776663"/>
          <p14:tracePt t="39470" x="2286000" y="3786188"/>
          <p14:tracePt t="39482" x="2286000" y="3803650"/>
          <p14:tracePt t="39494" x="2295525" y="3803650"/>
          <p14:tracePt t="39506" x="2322513" y="3840163"/>
          <p14:tracePt t="39531" x="2330450" y="3848100"/>
          <p14:tracePt t="39544" x="2339975" y="3867150"/>
          <p14:tracePt t="39560" x="2374900" y="3911600"/>
          <p14:tracePt t="39571" x="2393950" y="3929063"/>
          <p14:tracePt t="39592" x="2411413" y="3956050"/>
          <p14:tracePt t="39604" x="2411413" y="3973513"/>
          <p14:tracePt t="39682" x="2428875" y="3973513"/>
          <p14:tracePt t="39689" x="2438400" y="3965575"/>
          <p14:tracePt t="39703" x="2446338" y="3956050"/>
          <p14:tracePt t="39714" x="2455863" y="3938588"/>
          <p14:tracePt t="39738" x="2465388" y="3938588"/>
          <p14:tracePt t="39788" x="2419350" y="3919538"/>
          <p14:tracePt t="39798" x="2339975" y="3902075"/>
          <p14:tracePt t="39812" x="2241550" y="3875088"/>
          <p14:tracePt t="39824" x="1973263" y="3867150"/>
          <p14:tracePt t="39848" x="1598613" y="3867150"/>
          <p14:tracePt t="39872" x="1366838" y="3867150"/>
          <p14:tracePt t="39884" x="1204913" y="3884613"/>
          <p14:tracePt t="39897" x="1062038" y="3894138"/>
          <p14:tracePt t="39908" x="893763" y="3894138"/>
          <p14:tracePt t="39934" x="785813" y="3894138"/>
          <p14:tracePt t="39946" x="750888" y="3894138"/>
          <p14:tracePt t="39958" x="731838" y="3894138"/>
          <p14:tracePt t="39983" x="679450" y="3894138"/>
          <p14:tracePt t="40006" x="669925" y="3894138"/>
          <p14:tracePt t="40237" x="704850" y="3894138"/>
          <p14:tracePt t="40249" x="750888" y="3894138"/>
          <p14:tracePt t="40264" x="830263" y="3894138"/>
          <p14:tracePt t="40281" x="938213" y="3911600"/>
          <p14:tracePt t="40287" x="1044575" y="3919538"/>
          <p14:tracePt t="40303" x="1285875" y="3929063"/>
          <p14:tracePt t="40324" x="1411288" y="3929063"/>
          <p14:tracePt t="40335" x="1536700" y="3946525"/>
          <p14:tracePt t="40348" x="1704975" y="3965575"/>
          <p14:tracePt t="40372" x="1768475" y="3990975"/>
          <p14:tracePt t="40383" x="1822450" y="3990975"/>
          <p14:tracePt t="40393" x="1866900" y="4000500"/>
          <p14:tracePt t="40409" x="1990725" y="4000500"/>
          <p14:tracePt t="40433" x="2036763" y="4000500"/>
          <p14:tracePt t="40447" x="2081213" y="4000500"/>
          <p14:tracePt t="40603" x="2062163" y="4000500"/>
          <p14:tracePt t="40621" x="2017713" y="4000500"/>
          <p14:tracePt t="40629" x="1928813" y="4000500"/>
          <p14:tracePt t="40640" x="1803400" y="4027488"/>
          <p14:tracePt t="40651" x="1652588" y="4027488"/>
          <p14:tracePt t="40664" x="1241425" y="4044950"/>
          <p14:tracePt t="40689" x="1081088" y="4044950"/>
          <p14:tracePt t="40703" x="758825" y="4044950"/>
          <p14:tracePt t="40715" x="598488" y="4044950"/>
          <p14:tracePt t="40740" x="347663" y="4044950"/>
          <p14:tracePt t="40762" x="285750" y="4044950"/>
          <p14:tracePt t="40782" x="241300" y="4044950"/>
          <p14:tracePt t="40787" x="204788" y="4044950"/>
          <p14:tracePt t="41115" x="223838" y="4044950"/>
          <p14:tracePt t="41127" x="268288" y="4071938"/>
          <p14:tracePt t="41154" x="357188" y="4143375"/>
          <p14:tracePt t="41165" x="393700" y="4197350"/>
          <p14:tracePt t="41176" x="411163" y="4232275"/>
          <p14:tracePt t="41189" x="438150" y="4276725"/>
          <p14:tracePt t="41201" x="438150" y="4295775"/>
          <p14:tracePt t="41219" x="446088" y="4295775"/>
          <p14:tracePt t="41235" x="446088" y="4313238"/>
          <p14:tracePt t="41334" x="446088" y="4322763"/>
          <p14:tracePt t="41346" x="455613" y="4322763"/>
          <p14:tracePt t="41363" x="465138" y="4340225"/>
          <p14:tracePt t="41374" x="473075" y="4348163"/>
          <p14:tracePt t="41406" x="482600" y="4357688"/>
          <p14:tracePt t="41420" x="482600" y="4367213"/>
          <p14:tracePt t="41444" x="490538" y="4375150"/>
          <p14:tracePt t="41456" x="490538" y="4394200"/>
          <p14:tracePt t="41543" x="490538" y="4375150"/>
          <p14:tracePt t="41559" x="490538" y="4357688"/>
          <p14:tracePt t="41568" x="490538" y="4348163"/>
          <p14:tracePt t="41580" x="482600" y="4303713"/>
          <p14:tracePt t="41594" x="473075" y="4276725"/>
          <p14:tracePt t="41614" x="465138" y="4241800"/>
          <p14:tracePt t="41627" x="455613" y="4214813"/>
          <p14:tracePt t="41639" x="438150" y="4152900"/>
          <p14:tracePt t="41663" x="428625" y="4125913"/>
          <p14:tracePt t="41678" x="411163" y="4089400"/>
          <p14:tracePt t="41714" x="401638" y="4081463"/>
          <p14:tracePt t="41737" x="393700" y="4081463"/>
          <p14:tracePt t="41750" x="366713" y="4081463"/>
          <p14:tracePt t="41761" x="295275" y="4081463"/>
          <p14:tracePt t="41773" x="241300" y="4089400"/>
          <p14:tracePt t="41798" x="71438" y="4160838"/>
          <p14:tracePt t="41821" x="9525" y="4197350"/>
          <p14:tracePt t="41836" x="0" y="4232275"/>
          <p14:tracePt t="41847" x="0" y="4251325"/>
          <p14:tracePt t="41859" x="0" y="4303713"/>
          <p14:tracePt t="41890" x="0" y="4322763"/>
          <p14:tracePt t="41898" x="0" y="4348163"/>
          <p14:tracePt t="41908" x="0" y="4384675"/>
          <p14:tracePt t="41933" x="0" y="4429125"/>
          <p14:tracePt t="41964" x="0" y="4456113"/>
          <p14:tracePt t="41980" x="0" y="4465638"/>
          <p14:tracePt t="41996" x="9525" y="4483100"/>
          <p14:tracePt t="42012" x="61913" y="4500563"/>
          <p14:tracePt t="42019" x="133350" y="4518025"/>
          <p14:tracePt t="42043" x="187325" y="4518025"/>
          <p14:tracePt t="42062" x="330200" y="4510088"/>
          <p14:tracePt t="42081" x="411163" y="4500563"/>
          <p14:tracePt t="42091" x="490538" y="4483100"/>
          <p14:tracePt t="42103" x="588963" y="4446588"/>
          <p14:tracePt t="42117" x="687388" y="4402138"/>
          <p14:tracePt t="42127" x="893763" y="4295775"/>
          <p14:tracePt t="42150" x="990600" y="4251325"/>
          <p14:tracePt t="42164" x="1143000" y="4143375"/>
          <p14:tracePt t="42187" x="1196975" y="4098925"/>
          <p14:tracePt t="42204" x="1295400" y="4000500"/>
          <p14:tracePt t="42214" x="1339850" y="3946525"/>
          <p14:tracePt t="42227" x="1366838" y="3919538"/>
          <p14:tracePt t="42248" x="1384300" y="3894138"/>
          <p14:tracePt t="42262" x="1401763" y="3867150"/>
          <p14:tracePt t="42298" x="1401763" y="3857625"/>
          <p14:tracePt t="42311" x="1401763" y="3848100"/>
          <p14:tracePt t="42337" x="1401763" y="3840163"/>
          <p14:tracePt t="42360" x="1401763" y="3830638"/>
          <p14:tracePt t="42372" x="1374775" y="3822700"/>
          <p14:tracePt t="42383" x="1258888" y="3822700"/>
          <p14:tracePt t="42398" x="1116013" y="3822700"/>
          <p14:tracePt t="42421" x="812800" y="3848100"/>
          <p14:tracePt t="42443" x="679450" y="3875088"/>
          <p14:tracePt t="42467" x="401638" y="3911600"/>
          <p14:tracePt t="42481" x="276225" y="3938588"/>
          <p14:tracePt t="42492" x="169863" y="3973513"/>
          <p14:tracePt t="42505" x="17463" y="4017963"/>
          <p14:tracePt t="42530" x="0" y="4027488"/>
          <p14:tracePt t="42542" x="0" y="4044950"/>
          <p14:tracePt t="42554" x="0" y="4062413"/>
          <p14:tracePt t="42565" x="0" y="4089400"/>
          <p14:tracePt t="42592" x="0" y="4108450"/>
          <p14:tracePt t="42602" x="0" y="4125913"/>
          <p14:tracePt t="42701" x="0" y="4133850"/>
          <p14:tracePt t="42712" x="17463" y="4143375"/>
          <p14:tracePt t="42726" x="44450" y="4160838"/>
          <p14:tracePt t="42747" x="80963" y="4179888"/>
          <p14:tracePt t="42761" x="115888" y="4197350"/>
          <p14:tracePt t="42782" x="179388" y="4214813"/>
          <p14:tracePt t="42787" x="214313" y="4224338"/>
          <p14:tracePt t="42809" x="250825" y="4232275"/>
          <p14:tracePt t="42822" x="295275" y="4232275"/>
          <p14:tracePt t="42834" x="357188" y="4232275"/>
          <p14:tracePt t="42859" x="384175" y="4232275"/>
          <p14:tracePt t="42872" x="473075" y="4179888"/>
          <p14:tracePt t="42883" x="536575" y="4143375"/>
          <p14:tracePt t="42908" x="625475" y="4089400"/>
          <p14:tracePt t="43189" x="625475" y="4081463"/>
          <p14:tracePt t="43200" x="633413" y="4062413"/>
          <p14:tracePt t="43211" x="633413" y="4054475"/>
          <p14:tracePt t="43225" x="633413" y="4027488"/>
          <p14:tracePt t="43247" x="633413" y="4017963"/>
          <p14:tracePt t="43259" x="633413" y="4010025"/>
          <p14:tracePt t="43269" x="588963" y="3983038"/>
          <p14:tracePt t="43297" x="554038" y="3973513"/>
          <p14:tracePt t="43308" x="490538" y="3965575"/>
          <p14:tracePt t="43320" x="357188" y="3965575"/>
          <p14:tracePt t="43345" x="312738" y="3965575"/>
          <p14:tracePt t="43384" x="303213" y="3965575"/>
          <p14:tracePt t="43406" x="285750" y="3973513"/>
          <p14:tracePt t="43418" x="276225" y="4000500"/>
          <p14:tracePt t="43431" x="268288" y="4010025"/>
          <p14:tracePt t="43443" x="268288" y="4017963"/>
          <p14:tracePt t="43455" x="268288" y="4037013"/>
          <p14:tracePt t="43497" x="268288" y="4044950"/>
          <p14:tracePt t="43503" x="268288" y="4054475"/>
          <p14:tracePt t="43515" x="285750" y="4054475"/>
          <p14:tracePt t="43528" x="312738" y="4071938"/>
          <p14:tracePt t="43552" x="330200" y="4071938"/>
          <p14:tracePt t="43564" x="347663" y="4071938"/>
          <p14:tracePt t="43576" x="357188" y="4081463"/>
          <p14:tracePt t="43589" x="393700" y="4108450"/>
          <p14:tracePt t="43613" x="411163" y="4116388"/>
          <p14:tracePt t="43625" x="419100" y="4133850"/>
          <p14:tracePt t="43655" x="428625" y="4143375"/>
          <p14:tracePt t="43663" x="438150" y="4152900"/>
          <p14:tracePt t="43673" x="446088" y="4160838"/>
          <p14:tracePt t="43700" x="473075" y="4179888"/>
          <p14:tracePt t="43713" x="473075" y="4187825"/>
          <p14:tracePt t="43734" x="482600" y="4187825"/>
          <p14:tracePt t="43747" x="490538" y="4187825"/>
          <p14:tracePt t="43776" x="500063" y="4187825"/>
          <p14:tracePt t="43780" x="509588" y="4187825"/>
          <p14:tracePt t="43800" x="517525" y="4187825"/>
          <p14:tracePt t="43834" x="527050" y="4187825"/>
          <p14:tracePt t="43870" x="536575" y="4187825"/>
          <p14:tracePt t="43921" x="544513" y="4160838"/>
          <p14:tracePt t="43931" x="544513" y="4133850"/>
          <p14:tracePt t="43941" x="554038" y="4108450"/>
          <p14:tracePt t="43953" x="554038" y="4071938"/>
          <p14:tracePt t="43967" x="554038" y="3990975"/>
          <p14:tracePt t="43990" x="554038" y="3956050"/>
          <p14:tracePt t="44003" x="554038" y="3929063"/>
          <p14:tracePt t="44029" x="527050" y="3902075"/>
          <p14:tracePt t="44041" x="517525" y="3894138"/>
          <p14:tracePt t="44053" x="509588" y="3894138"/>
          <p14:tracePt t="44080" x="490538" y="3894138"/>
          <p14:tracePt t="44089" x="465138" y="3894138"/>
          <p14:tracePt t="44100" x="419100" y="3894138"/>
          <p14:tracePt t="44113" x="322263" y="3973513"/>
          <p14:tracePt t="44138" x="295275" y="3990975"/>
          <p14:tracePt t="44149" x="285750" y="4000500"/>
          <p14:tracePt t="44162" x="276225" y="4010025"/>
          <p14:tracePt t="44186" x="268288" y="4054475"/>
          <p14:tracePt t="44215" x="268288" y="4081463"/>
          <p14:tracePt t="44218" x="268288" y="4108450"/>
          <p14:tracePt t="44235" x="268288" y="4125913"/>
          <p14:tracePt t="44248" x="268288" y="4197350"/>
          <p14:tracePt t="44277" x="268288" y="4224338"/>
          <p14:tracePt t="44280" x="295275" y="4286250"/>
          <p14:tracePt t="44296" x="303213" y="4322763"/>
          <p14:tracePt t="44320" x="330200" y="4340225"/>
          <p14:tracePt t="44336" x="357188" y="4367213"/>
          <p14:tracePt t="44345" x="374650" y="4375150"/>
          <p14:tracePt t="44369" x="393700" y="4375150"/>
          <p14:tracePt t="44382" x="419100" y="4375150"/>
          <p14:tracePt t="44406" x="438150" y="4367213"/>
          <p14:tracePt t="44417" x="482600" y="4322763"/>
          <p14:tracePt t="44429" x="500063" y="4303713"/>
          <p14:tracePt t="44454" x="509588" y="4276725"/>
          <p14:tracePt t="44467" x="517525" y="4268788"/>
          <p14:tracePt t="44489" x="527050" y="4268788"/>
          <p14:tracePt t="44510" x="536575" y="4259263"/>
          <p14:tracePt t="44527" x="544513" y="4241800"/>
          <p14:tracePt t="44541" x="554038" y="4241800"/>
          <p14:tracePt t="44552" x="554038" y="4232275"/>
          <p14:tracePt t="44573" x="561975" y="4232275"/>
          <p14:tracePt t="44612" x="571500" y="4232275"/>
          <p14:tracePt t="44624" x="581025" y="4224338"/>
          <p14:tracePt t="44652" x="598488" y="4205288"/>
          <p14:tracePt t="44662" x="615950" y="4187825"/>
          <p14:tracePt t="44673" x="625475" y="4187825"/>
          <p14:tracePt t="44686" x="633413" y="4170363"/>
          <p14:tracePt t="44714" x="652463" y="4152900"/>
          <p14:tracePt t="44718" x="660400" y="4152900"/>
          <p14:tracePt t="44734" x="669925" y="4143375"/>
          <p14:tracePt t="44759" x="669925" y="4133850"/>
          <p14:tracePt t="44784" x="687388" y="4125913"/>
          <p14:tracePt t="44795" x="687388" y="4116388"/>
          <p14:tracePt t="44835" x="687388" y="4098925"/>
          <p14:tracePt t="44869" x="669925" y="4098925"/>
          <p14:tracePt t="44892" x="660400" y="4098925"/>
          <p14:tracePt t="44905" x="660400" y="4089400"/>
          <p14:tracePt t="44936" x="652463" y="4089400"/>
          <p14:tracePt t="44991" x="642938" y="4089400"/>
          <p14:tracePt t="46074" x="679450" y="4071938"/>
          <p14:tracePt t="46089" x="714375" y="4054475"/>
          <p14:tracePt t="46100" x="750888" y="4044950"/>
          <p14:tracePt t="46111" x="822325" y="4017963"/>
          <p14:tracePt t="46139" x="874713" y="4010025"/>
          <p14:tracePt t="46149" x="946150" y="3990975"/>
          <p14:tracePt t="46172" x="982663" y="3983038"/>
          <p14:tracePt t="46183" x="1009650" y="3973513"/>
          <p14:tracePt t="46197" x="1036638" y="3965575"/>
          <p14:tracePt t="46211" x="1054100" y="3965575"/>
          <p14:tracePt t="46235" x="1081088" y="3956050"/>
          <p14:tracePt t="46246" x="1116013" y="3946525"/>
          <p14:tracePt t="46601" x="1187450" y="3884613"/>
          <p14:tracePt t="46613" x="1303338" y="3822700"/>
          <p14:tracePt t="46619" x="1419225" y="3759200"/>
          <p14:tracePt t="46634" x="1598613" y="3679825"/>
          <p14:tracePt t="46669" x="1714500" y="3625850"/>
          <p14:tracePt t="46683" x="1751013" y="3598863"/>
          <p14:tracePt t="46695" x="1776413" y="3598863"/>
          <p14:tracePt t="46716" x="1830388" y="3581400"/>
          <p14:tracePt t="46734" x="1866900" y="3571875"/>
          <p14:tracePt t="47109" x="1874838" y="3571875"/>
          <p14:tracePt t="47122" x="1884363" y="3562350"/>
          <p14:tracePt t="47158" x="1893888" y="3562350"/>
          <p14:tracePt t="47172" x="1901825" y="3562350"/>
          <p14:tracePt t="47182" x="1911350" y="3554413"/>
          <p14:tracePt t="47488" x="1884363" y="3554413"/>
          <p14:tracePt t="47509" x="1795463" y="3554413"/>
          <p14:tracePt t="47514" x="1714500" y="3554413"/>
          <p14:tracePt t="47526" x="1598613" y="3562350"/>
          <p14:tracePt t="47549" x="1438275" y="3571875"/>
          <p14:tracePt t="47562" x="1027113" y="3616325"/>
          <p14:tracePt t="47573" x="795338" y="3643313"/>
          <p14:tracePt t="47598" x="527050" y="3697288"/>
          <p14:tracePt t="47621" x="438150" y="3705225"/>
          <p14:tracePt t="47635" x="374650" y="3714750"/>
          <p14:tracePt t="47646" x="347663" y="3724275"/>
          <p14:tracePt t="47658" x="339725" y="3724275"/>
          <p14:tracePt t="47951" x="339725" y="3732213"/>
          <p14:tracePt t="47964" x="347663" y="3741738"/>
          <p14:tracePt t="47975" x="357188" y="3759200"/>
          <p14:tracePt t="47986" x="374650" y="3768725"/>
          <p14:tracePt t="48000" x="384175" y="3776663"/>
          <p14:tracePt t="48011" x="393700" y="3803650"/>
          <p14:tracePt t="48062" x="393700" y="3822700"/>
          <p14:tracePt t="48072" x="393700" y="3830638"/>
          <p14:tracePt t="48098" x="393700" y="3840163"/>
          <p14:tracePt t="48109" x="393700" y="3857625"/>
          <p14:tracePt t="48134" x="384175" y="3857625"/>
          <p14:tracePt t="48150" x="374650" y="3867150"/>
          <p14:tracePt t="49328" x="384175" y="3867150"/>
          <p14:tracePt t="49340" x="393700" y="3867150"/>
          <p14:tracePt t="49388" x="401638" y="3867150"/>
          <p14:tracePt t="49416" x="411163" y="3867150"/>
          <p14:tracePt t="49426" x="419100" y="3867150"/>
          <p14:tracePt t="49438" x="428625" y="3867150"/>
          <p14:tracePt t="49449" x="438150" y="3867150"/>
          <p14:tracePt t="49462" x="446088" y="3867150"/>
          <p14:tracePt t="49780" x="473075" y="3867150"/>
          <p14:tracePt t="49791" x="490538" y="3867150"/>
          <p14:tracePt t="49805" x="509588" y="3867150"/>
          <p14:tracePt t="49816" x="536575" y="3857625"/>
          <p14:tracePt t="49827" x="588963" y="3840163"/>
          <p14:tracePt t="49859" x="652463" y="3830638"/>
          <p14:tracePt t="49864" x="679450" y="3830638"/>
          <p14:tracePt t="49889" x="704850" y="3830638"/>
          <p14:tracePt t="49900" x="731838" y="3830638"/>
          <p14:tracePt t="49913" x="768350" y="3830638"/>
          <p14:tracePt t="49923" x="795338" y="3830638"/>
          <p14:tracePt t="49949" x="803275" y="3830638"/>
          <p14:tracePt t="49961" x="847725" y="3840163"/>
          <p14:tracePt t="49986" x="874713" y="3857625"/>
          <p14:tracePt t="49999" x="893763" y="3875088"/>
          <p14:tracePt t="50027" x="901700" y="3884613"/>
          <p14:tracePt t="50044" x="911225" y="3894138"/>
          <p14:tracePt t="50057" x="911225" y="3902075"/>
          <p14:tracePt t="50083" x="911225" y="3911600"/>
          <p14:tracePt t="50095" x="911225" y="3919538"/>
          <p14:tracePt t="50107" x="911225" y="3929063"/>
          <p14:tracePt t="50120" x="911225" y="3946525"/>
          <p14:tracePt t="50144" x="911225" y="3956050"/>
          <p14:tracePt t="50161" x="884238" y="3956050"/>
          <p14:tracePt t="50169" x="874713" y="3965575"/>
          <p14:tracePt t="50182" x="839788" y="3983038"/>
          <p14:tracePt t="50215" x="822325" y="3990975"/>
          <p14:tracePt t="50229" x="803275" y="4000500"/>
          <p14:tracePt t="50253" x="795338" y="4000500"/>
          <p14:tracePt t="50266" x="785813" y="4000500"/>
          <p14:tracePt t="50272" x="776288" y="4000500"/>
          <p14:tracePt t="50448" x="776288" y="4010025"/>
          <p14:tracePt t="50462" x="776288" y="4017963"/>
          <p14:tracePt t="50532" x="785813" y="4027488"/>
          <p14:tracePt t="50569" x="795338" y="4027488"/>
          <p14:tracePt t="50888" x="839788" y="4027488"/>
          <p14:tracePt t="50901" x="919163" y="4027488"/>
          <p14:tracePt t="50913" x="1000125" y="4027488"/>
          <p14:tracePt t="50925" x="1071563" y="4027488"/>
          <p14:tracePt t="50937" x="1169988" y="4037013"/>
          <p14:tracePt t="50968" x="1231900" y="4044950"/>
          <p14:tracePt t="50973" x="1241425" y="4044950"/>
          <p14:tracePt t="51033" x="1268413" y="4044950"/>
          <p14:tracePt t="51046" x="1285875" y="4044950"/>
          <p14:tracePt t="51058" x="1303338" y="4044950"/>
          <p14:tracePt t="51314" x="1339850" y="4044950"/>
          <p14:tracePt t="51329" x="1393825" y="4044950"/>
          <p14:tracePt t="51338" x="1616075" y="4037013"/>
          <p14:tracePt t="51362" x="1751013" y="4044950"/>
          <p14:tracePt t="51374" x="1982788" y="4071938"/>
          <p14:tracePt t="51405" x="2108200" y="4081463"/>
          <p14:tracePt t="51424" x="2143125" y="4081463"/>
          <p14:tracePt t="51437" x="2170113" y="4081463"/>
          <p14:tracePt t="51447" x="2187575" y="4081463"/>
          <p14:tracePt t="51458" x="2197100" y="4081463"/>
          <p14:tracePt t="51484" x="2197100" y="4089400"/>
          <p14:tracePt t="51497" x="2197100" y="4098925"/>
          <p14:tracePt t="51899" x="2197100" y="4081463"/>
          <p14:tracePt t="51910" x="2197100" y="4010025"/>
          <p14:tracePt t="51922" x="2224088" y="3902075"/>
          <p14:tracePt t="51933" x="2268538" y="3776663"/>
          <p14:tracePt t="51947" x="2509838" y="3276600"/>
          <p14:tracePt t="51961" x="2633663" y="3089275"/>
          <p14:tracePt t="51984" x="2741613" y="2911475"/>
          <p14:tracePt t="51996" x="2946400" y="2616200"/>
          <p14:tracePt t="52027" x="3116263" y="2446338"/>
          <p14:tracePt t="52034" x="3197225" y="2393950"/>
          <p14:tracePt t="52045" x="3286125" y="2347913"/>
          <p14:tracePt t="52069" x="3473450" y="2303463"/>
          <p14:tracePt t="52094" x="3562350" y="2303463"/>
          <p14:tracePt t="52105" x="3643313" y="2303463"/>
          <p14:tracePt t="52117" x="3724275" y="2312988"/>
          <p14:tracePt t="52131" x="3848100" y="2401888"/>
          <p14:tracePt t="52155" x="3902075" y="2473325"/>
          <p14:tracePt t="52168" x="4017963" y="2687638"/>
          <p14:tracePt t="52191" x="4081463" y="2795588"/>
          <p14:tracePt t="52203" x="4143375" y="2938463"/>
          <p14:tracePt t="52214" x="4303713" y="3303588"/>
          <p14:tracePt t="52240" x="4348163" y="3517900"/>
          <p14:tracePt t="52252" x="4375150" y="3687763"/>
          <p14:tracePt t="52264" x="4411663" y="3830638"/>
          <p14:tracePt t="52282" x="4429125" y="3973513"/>
          <p14:tracePt t="52298" x="4438650" y="4010025"/>
          <p14:tracePt t="52337" x="4438650" y="4017963"/>
          <p14:tracePt t="52386" x="4438650" y="4044950"/>
          <p14:tracePt t="52400" x="4419600" y="4081463"/>
          <p14:tracePt t="52409" x="4402138" y="4089400"/>
          <p14:tracePt t="52422" x="4367213" y="4133850"/>
          <p14:tracePt t="52448" x="4367213" y="4152900"/>
          <p14:tracePt t="52470" x="4357688" y="4187825"/>
          <p14:tracePt t="52474" x="4357688" y="4205288"/>
          <p14:tracePt t="52494" x="4357688" y="4241800"/>
          <p14:tracePt t="52508" x="4394200" y="4330700"/>
          <p14:tracePt t="53092" x="4384675" y="4313238"/>
          <p14:tracePt t="53105" x="4303713" y="4224338"/>
          <p14:tracePt t="53117" x="4133850" y="4027488"/>
          <p14:tracePt t="53129" x="3608388" y="3357563"/>
          <p14:tracePt t="53152" x="3340100" y="2982913"/>
          <p14:tracePt t="53165" x="3143250" y="2679700"/>
          <p14:tracePt t="53177" x="2990850" y="2428875"/>
          <p14:tracePt t="53191" x="2830513" y="2081213"/>
          <p14:tracePt t="53206" x="2795588" y="1955800"/>
          <p14:tracePt t="53227" x="2768600" y="1866900"/>
          <p14:tracePt t="53239" x="2759075" y="1724025"/>
          <p14:tracePt t="53262" x="2803525" y="1652588"/>
          <p14:tracePt t="53276" x="3036888" y="1473200"/>
          <p14:tracePt t="53309" x="3313113" y="1322388"/>
          <p14:tracePt t="53323" x="3394075" y="1285875"/>
          <p14:tracePt t="53337" x="3465513" y="1250950"/>
          <p14:tracePt t="53348" x="3527425" y="1223963"/>
          <p14:tracePt t="53361" x="3633788" y="1187450"/>
          <p14:tracePt t="53373" x="3705225" y="1169988"/>
          <p14:tracePt t="53406" x="3929063" y="1133475"/>
          <p14:tracePt t="53422" x="4054475" y="1116013"/>
          <p14:tracePt t="53436" x="4133850" y="1081088"/>
          <p14:tracePt t="53445" x="4251325" y="1044575"/>
          <p14:tracePt t="53458" x="4259263" y="1044575"/>
          <p14:tracePt t="53481" x="4276725" y="1044575"/>
          <p14:tracePt t="53492" x="4286250" y="1044575"/>
          <p14:tracePt t="53517" x="4295775" y="1054100"/>
          <p14:tracePt t="53530" x="4295775" y="1081088"/>
          <p14:tracePt t="53546" x="4313238" y="1160463"/>
          <p14:tracePt t="53567" x="4322763" y="1285875"/>
          <p14:tracePt t="53591" x="4322763" y="1366838"/>
          <p14:tracePt t="53605" x="4330700" y="1438275"/>
          <p14:tracePt t="53615" x="4340225" y="1536700"/>
          <p14:tracePt t="53627" x="4367213" y="1795463"/>
          <p14:tracePt t="53642" x="4394200" y="1919288"/>
          <p14:tracePt t="53664" x="4394200" y="2027238"/>
          <p14:tracePt t="53677" x="4419600" y="2259013"/>
          <p14:tracePt t="53701" x="4419600" y="2330450"/>
          <p14:tracePt t="53714" x="4419600" y="2393950"/>
          <p14:tracePt t="53737" x="4419600" y="2411413"/>
          <p14:tracePt t="53749" x="4411663" y="2428875"/>
          <p14:tracePt t="53763" x="4224338" y="2455863"/>
          <p14:tracePt t="53776" x="4089400" y="2455863"/>
          <p14:tracePt t="53797" x="3786188" y="2446338"/>
          <p14:tracePt t="53813" x="3544888" y="2411413"/>
          <p14:tracePt t="53835" x="3384550" y="2357438"/>
          <p14:tracePt t="53847" x="3241675" y="2295525"/>
          <p14:tracePt t="53865" x="3071813" y="2133600"/>
          <p14:tracePt t="53886" x="3009900" y="2000250"/>
          <p14:tracePt t="53908" x="3009900" y="1938338"/>
          <p14:tracePt t="53921" x="3036888" y="1839913"/>
          <p14:tracePt t="53933" x="3232150" y="1652588"/>
          <p14:tracePt t="53965" x="3384550" y="1562100"/>
          <p14:tracePt t="53978" x="3581400" y="1482725"/>
          <p14:tracePt t="53987" x="3965575" y="1411288"/>
          <p14:tracePt t="53999" x="4108450" y="1393825"/>
          <p14:tracePt t="54028" x="4276725" y="1411288"/>
          <p14:tracePt t="54042" x="4330700" y="1438275"/>
          <p14:tracePt t="54055" x="4367213" y="1482725"/>
          <p14:tracePt t="54068" x="4394200" y="1517650"/>
          <p14:tracePt t="54079" x="4402138" y="1616075"/>
          <p14:tracePt t="54104" x="4402138" y="1758950"/>
          <p14:tracePt t="54127" x="4367213" y="1884363"/>
          <p14:tracePt t="54140" x="4295775" y="2089150"/>
          <p14:tracePt t="54151" x="4160838" y="2411413"/>
          <p14:tracePt t="54164" x="3884613" y="3170238"/>
          <p14:tracePt t="54189" x="3687763" y="3911600"/>
          <p14:tracePt t="54202" x="3670300" y="4197350"/>
          <p14:tracePt t="54215" x="3660775" y="4394200"/>
          <p14:tracePt t="54236" x="3660775" y="4554538"/>
          <p14:tracePt t="54250" x="3660775" y="4848225"/>
          <p14:tracePt t="54479" x="3687763" y="4830763"/>
          <p14:tracePt t="54491" x="3741738" y="4803775"/>
          <p14:tracePt t="54507" x="3822700" y="4751388"/>
          <p14:tracePt t="54518" x="3946525" y="4705350"/>
          <p14:tracePt t="54528" x="4081463" y="4625975"/>
          <p14:tracePt t="54543" x="4330700" y="4483100"/>
          <p14:tracePt t="54567" x="4429125" y="4419600"/>
          <p14:tracePt t="54578" x="4518025" y="4367213"/>
          <p14:tracePt t="54591" x="4633913" y="4295775"/>
          <p14:tracePt t="54621" x="4759325" y="4241800"/>
          <p14:tracePt t="54628" x="4822825" y="4224338"/>
          <p14:tracePt t="57987" x="4830763" y="4214813"/>
          <p14:tracePt t="58000" x="4857750" y="4179888"/>
          <p14:tracePt t="58013" x="4911725" y="4108450"/>
          <p14:tracePt t="58025" x="5010150" y="3990975"/>
          <p14:tracePt t="58038" x="5153025" y="3857625"/>
          <p14:tracePt t="58053" x="5429250" y="3608388"/>
          <p14:tracePt t="58073" x="5545138" y="3527425"/>
          <p14:tracePt t="58084" x="5643563" y="3465513"/>
          <p14:tracePt t="58097" x="5840413" y="3394075"/>
          <p14:tracePt t="58121" x="5946775" y="3384550"/>
          <p14:tracePt t="58134" x="6161088" y="3357563"/>
          <p14:tracePt t="58167" x="6269038" y="3348038"/>
          <p14:tracePt t="58176" x="6465888" y="3348038"/>
          <p14:tracePt t="58188" x="6545263" y="3348038"/>
          <p14:tracePt t="58197" x="6626225" y="3384550"/>
          <p14:tracePt t="58215" x="6680200" y="3402013"/>
          <p14:tracePt t="58232" x="6796088" y="3509963"/>
          <p14:tracePt t="58256" x="6823075" y="3544888"/>
          <p14:tracePt t="58283" x="6858000" y="3608388"/>
          <p14:tracePt t="58292" x="6875463" y="3625850"/>
          <p14:tracePt t="58304" x="6884988" y="3633788"/>
          <p14:tracePt t="58317" x="6894513" y="3660775"/>
          <p14:tracePt t="58342" x="6911975" y="3732213"/>
          <p14:tracePt t="58355" x="6911975" y="3776663"/>
          <p14:tracePt t="58378" x="6911975" y="3857625"/>
          <p14:tracePt t="58391" x="6911975" y="4044950"/>
          <p14:tracePt t="58421" x="6911975" y="4116388"/>
          <p14:tracePt t="58427" x="6911975" y="4179888"/>
          <p14:tracePt t="58439" x="6911975" y="4276725"/>
          <p14:tracePt t="58450" x="6919913" y="4313238"/>
          <p14:tracePt t="58475" x="6938963" y="4384675"/>
          <p14:tracePt t="58501" x="6946900" y="4411663"/>
          <p14:tracePt t="58512" x="6956425" y="4438650"/>
          <p14:tracePt t="58523" x="6965950" y="4465638"/>
          <p14:tracePt t="58537" x="6973888" y="4473575"/>
          <p14:tracePt t="59242" x="6983413" y="4473575"/>
          <p14:tracePt t="59267" x="6991350" y="4473575"/>
          <p14:tracePt t="59304" x="7018338" y="4473575"/>
          <p14:tracePt t="59327" x="7037388" y="4473575"/>
          <p14:tracePt t="59340" x="7054850" y="4473575"/>
          <p14:tracePt t="59352" x="7062788" y="4483100"/>
          <p14:tracePt t="59365" x="7072313" y="4483100"/>
          <p14:tracePt t="59377" x="7089775" y="4491038"/>
          <p14:tracePt t="59391" x="7108825" y="4491038"/>
          <p14:tracePt t="59412" x="7116763" y="4491038"/>
          <p14:tracePt t="59757" x="7116763" y="4465638"/>
          <p14:tracePt t="59766" x="7116763" y="4411663"/>
          <p14:tracePt t="59778" x="7099300" y="4330700"/>
          <p14:tracePt t="59791" x="7027863" y="4010025"/>
          <p14:tracePt t="59806" x="6983413" y="3795713"/>
          <p14:tracePt t="59816" x="6919913" y="3581400"/>
          <p14:tracePt t="59829" x="6867525" y="3419475"/>
          <p14:tracePt t="59853" x="6848475" y="3295650"/>
          <p14:tracePt t="59864" x="6831013" y="3089275"/>
          <p14:tracePt t="59889" x="6831013" y="2982913"/>
          <p14:tracePt t="59903" x="6831013" y="2946400"/>
          <p14:tracePt t="59913" x="6831013" y="2911475"/>
          <p14:tracePt t="59937" x="6831013" y="2884488"/>
          <p14:tracePt t="59963" x="6831013" y="2874963"/>
          <p14:tracePt t="60095" x="6823075" y="2884488"/>
          <p14:tracePt t="60109" x="6786563" y="2901950"/>
          <p14:tracePt t="60121" x="6732588" y="2919413"/>
          <p14:tracePt t="60132" x="6661150" y="2946400"/>
          <p14:tracePt t="60161" x="6626225" y="2955925"/>
          <p14:tracePt t="60169" x="6589713" y="2965450"/>
          <p14:tracePt t="60181" x="6491288" y="2982913"/>
          <p14:tracePt t="60204" x="6438900" y="2990850"/>
          <p14:tracePt t="60211" x="6402388" y="2990850"/>
          <p14:tracePt t="60229" x="6348413" y="3009900"/>
          <p14:tracePt t="60254" x="6323013" y="3009900"/>
          <p14:tracePt t="60267" x="6276975" y="3017838"/>
          <p14:tracePt t="60283" x="6259513" y="3027363"/>
          <p14:tracePt t="60303" x="6224588" y="3036888"/>
          <p14:tracePt t="60316" x="6215063" y="3036888"/>
          <p14:tracePt t="61740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234854" y="116632"/>
            <a:ext cx="86576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energy states of ideal gas systems with different numbers of molecules</a:t>
            </a:r>
          </a:p>
        </p:txBody>
      </p:sp>
      <p:graphicFrame>
        <p:nvGraphicFramePr>
          <p:cNvPr id="378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11743"/>
              </p:ext>
            </p:extLst>
          </p:nvPr>
        </p:nvGraphicFramePr>
        <p:xfrm>
          <a:off x="-36512" y="3999632"/>
          <a:ext cx="3054350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8" name="Équation" r:id="rId5" imgW="1726920" imgH="1422360" progId="Equation.3">
                  <p:embed/>
                </p:oleObj>
              </mc:Choice>
              <mc:Fallback>
                <p:oleObj name="Équation" r:id="rId5" imgW="17269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3999632"/>
                        <a:ext cx="3054350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9" name="Group 13"/>
          <p:cNvGrpSpPr>
            <a:grpSpLocks/>
          </p:cNvGrpSpPr>
          <p:nvPr/>
        </p:nvGrpSpPr>
        <p:grpSpPr bwMode="auto">
          <a:xfrm>
            <a:off x="358775" y="598488"/>
            <a:ext cx="5951538" cy="887413"/>
            <a:chOff x="414" y="769"/>
            <a:chExt cx="3749" cy="559"/>
          </a:xfrm>
        </p:grpSpPr>
        <p:graphicFrame>
          <p:nvGraphicFramePr>
            <p:cNvPr id="379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057925"/>
                </p:ext>
              </p:extLst>
            </p:nvPr>
          </p:nvGraphicFramePr>
          <p:xfrm>
            <a:off x="1769" y="769"/>
            <a:ext cx="239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89" name="Équation" r:id="rId7" imgW="1841400" imgH="419040" progId="Equation.3">
                    <p:embed/>
                  </p:oleObj>
                </mc:Choice>
                <mc:Fallback>
                  <p:oleObj name="Équation" r:id="rId7" imgW="1841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769"/>
                          <a:ext cx="239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Text Box 15"/>
            <p:cNvSpPr txBox="1">
              <a:spLocks noChangeArrowheads="1"/>
            </p:cNvSpPr>
            <p:nvPr/>
          </p:nvSpPr>
          <p:spPr bwMode="auto">
            <a:xfrm>
              <a:off x="414" y="886"/>
              <a:ext cx="11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one-particle quantum states</a:t>
              </a:r>
            </a:p>
          </p:txBody>
        </p:sp>
      </p:grpSp>
      <p:grpSp>
        <p:nvGrpSpPr>
          <p:cNvPr id="37900" name="Group 16"/>
          <p:cNvGrpSpPr>
            <a:grpSpLocks/>
          </p:cNvGrpSpPr>
          <p:nvPr/>
        </p:nvGrpSpPr>
        <p:grpSpPr bwMode="auto">
          <a:xfrm>
            <a:off x="360363" y="1644650"/>
            <a:ext cx="7770813" cy="806450"/>
            <a:chOff x="415" y="1445"/>
            <a:chExt cx="4895" cy="508"/>
          </a:xfrm>
        </p:grpSpPr>
        <p:graphicFrame>
          <p:nvGraphicFramePr>
            <p:cNvPr id="379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954715"/>
                </p:ext>
              </p:extLst>
            </p:nvPr>
          </p:nvGraphicFramePr>
          <p:xfrm>
            <a:off x="1826" y="1445"/>
            <a:ext cx="3484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90" name="Équation" r:id="rId9" imgW="2946240" imgH="419040" progId="Equation.3">
                    <p:embed/>
                  </p:oleObj>
                </mc:Choice>
                <mc:Fallback>
                  <p:oleObj name="Équation" r:id="rId9" imgW="29462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1445"/>
                          <a:ext cx="3484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Text Box 18"/>
            <p:cNvSpPr txBox="1">
              <a:spLocks noChangeArrowheads="1"/>
            </p:cNvSpPr>
            <p:nvPr/>
          </p:nvSpPr>
          <p:spPr bwMode="auto">
            <a:xfrm>
              <a:off x="415" y="1511"/>
              <a:ext cx="110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two-particle quantum states</a:t>
              </a:r>
            </a:p>
          </p:txBody>
        </p:sp>
      </p:grpSp>
      <p:sp>
        <p:nvSpPr>
          <p:cNvPr id="37901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BCC74D01-F448-47BB-8605-E350F0F9077A}" type="slidenum">
              <a:rPr lang="en-US" smtClean="0"/>
              <a:pPr eaLnBrk="1" hangingPunct="1"/>
              <a:t>14</a:t>
            </a:fld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15516" y="2600908"/>
            <a:ext cx="86058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Find the most probable distribution for the states in the grand-canonical </a:t>
            </a:r>
            <a:r>
              <a:rPr lang="en-US" sz="2000" dirty="0" smtClean="0">
                <a:latin typeface="Times New Roman" pitchFamily="18" charset="0"/>
              </a:rPr>
              <a:t>ensemble, </a:t>
            </a:r>
            <a:r>
              <a:rPr lang="en-US" sz="2000" dirty="0">
                <a:latin typeface="Times New Roman" pitchFamily="18" charset="0"/>
              </a:rPr>
              <a:t>subject to constraints of the system, </a:t>
            </a:r>
            <a:endParaRPr lang="en-US" sz="2000" i="1" dirty="0">
              <a:latin typeface="Times New Roman" pitchFamily="18" charset="0"/>
            </a:endParaRPr>
          </a:p>
        </p:txBody>
      </p:sp>
      <p:grpSp>
        <p:nvGrpSpPr>
          <p:cNvPr id="78" name="Group 77"/>
          <p:cNvGrpSpPr>
            <a:grpSpLocks noChangeAspect="1"/>
          </p:cNvGrpSpPr>
          <p:nvPr/>
        </p:nvGrpSpPr>
        <p:grpSpPr>
          <a:xfrm>
            <a:off x="3041257" y="3333248"/>
            <a:ext cx="5961207" cy="3368298"/>
            <a:chOff x="892789" y="1270877"/>
            <a:chExt cx="7359511" cy="4158392"/>
          </a:xfrm>
        </p:grpSpPr>
        <p:grpSp>
          <p:nvGrpSpPr>
            <p:cNvPr id="79" name="Group 78"/>
            <p:cNvGrpSpPr>
              <a:grpSpLocks noChangeAspect="1"/>
            </p:cNvGrpSpPr>
            <p:nvPr/>
          </p:nvGrpSpPr>
          <p:grpSpPr>
            <a:xfrm>
              <a:off x="892789" y="1270877"/>
              <a:ext cx="7359511" cy="4158392"/>
              <a:chOff x="5336769" y="2342039"/>
              <a:chExt cx="3487918" cy="1970802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642225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6004175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6356600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6718550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5642225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6004175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356600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6718550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5642225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6004175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6356600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6718550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642225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6004175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6356600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6718550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7080500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7442450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794875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156825" y="33341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7080500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7442450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7794875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8156825" y="36770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7080500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7442450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7794875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8156825" y="26483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7080500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7442450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7794875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8156825" y="2991231"/>
                <a:ext cx="361950" cy="342900"/>
              </a:xfrm>
              <a:prstGeom prst="rect">
                <a:avLst/>
              </a:prstGeom>
              <a:solidFill>
                <a:schemeClr val="accent1"/>
              </a:solidFill>
              <a:ln>
                <a:prstDash val="sysDash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5" name="Frame 114"/>
              <p:cNvSpPr/>
              <p:nvPr/>
            </p:nvSpPr>
            <p:spPr>
              <a:xfrm>
                <a:off x="5336769" y="2342039"/>
                <a:ext cx="3487918" cy="1970802"/>
              </a:xfrm>
              <a:prstGeom prst="frame">
                <a:avLst>
                  <a:gd name="adj1" fmla="val 14150"/>
                </a:avLst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473786" y="1897104"/>
              <a:ext cx="908764" cy="721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  <a:p>
              <a:r>
                <a:rPr lang="en-CA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16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CA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249202" y="1909789"/>
              <a:ext cx="881058" cy="721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  <a:p>
              <a:r>
                <a:rPr lang="en-CA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1600" i="1" baseline="-25000" dirty="0" err="1">
                  <a:latin typeface="Times New Roman" panose="02020603050405020304" pitchFamily="18" charset="0"/>
                </a:rPr>
                <a:t>k</a:t>
              </a:r>
              <a:r>
                <a:rPr lang="en-CA" sz="1600" dirty="0">
                  <a:latin typeface="Times New Roman" panose="02020603050405020304" pitchFamily="18" charset="0"/>
                </a:rPr>
                <a:t>(</a:t>
              </a:r>
              <a:r>
                <a:rPr lang="en-CA" sz="1600" i="1" dirty="0">
                  <a:latin typeface="Times New Roman" panose="02020603050405020304" pitchFamily="18" charset="0"/>
                </a:rPr>
                <a:t>N</a:t>
              </a:r>
              <a:r>
                <a:rPr lang="en-CA" sz="1600" i="1" baseline="-25000" dirty="0">
                  <a:latin typeface="Times New Roman" panose="02020603050405020304" pitchFamily="18" charset="0"/>
                </a:rPr>
                <a:t>7</a:t>
              </a:r>
              <a:r>
                <a:rPr lang="en-CA" sz="1600" dirty="0">
                  <a:latin typeface="Times New Roman" panose="02020603050405020304" pitchFamily="18" charset="0"/>
                </a:rPr>
                <a:t>)</a:t>
              </a:r>
              <a:endParaRPr lang="en-CA" sz="16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806011" y="2630651"/>
              <a:ext cx="843456" cy="721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  <a:p>
              <a:r>
                <a:rPr lang="en-CA" sz="16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16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CA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CA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ℓ</a:t>
              </a:r>
              <a:r>
                <a:rPr lang="en-CA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107504" y="3712966"/>
            <a:ext cx="2933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Constraints on the system: </a:t>
            </a:r>
            <a:endParaRPr lang="en-US" sz="2000" i="1" dirty="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33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571"/>
    </mc:Choice>
    <mc:Fallback xmlns="">
      <p:transition spd="slow" advTm="785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93" x="6215063" y="3036888"/>
          <p14:tracePt t="3498" x="6215063" y="3027363"/>
          <p14:tracePt t="3510" x="6205538" y="2965450"/>
          <p14:tracePt t="3518" x="6153150" y="2857500"/>
          <p14:tracePt t="3530" x="5902325" y="2411413"/>
          <p14:tracePt t="3555" x="5715000" y="2179638"/>
          <p14:tracePt t="3569" x="5340350" y="1857375"/>
          <p14:tracePt t="3581" x="5153025" y="1731963"/>
          <p14:tracePt t="3615" x="4848225" y="1571625"/>
          <p14:tracePt t="3628" x="4732338" y="1482725"/>
          <p14:tracePt t="3639" x="4652963" y="1419225"/>
          <p14:tracePt t="3651" x="4527550" y="1322388"/>
          <p14:tracePt t="3665" x="4491038" y="1303338"/>
          <p14:tracePt t="3688" x="4465638" y="1295400"/>
          <p14:tracePt t="3704" x="4419600" y="1295400"/>
          <p14:tracePt t="3716" x="4402138" y="1295400"/>
          <p14:tracePt t="4579" x="4429125" y="1303338"/>
          <p14:tracePt t="4594" x="4465638" y="1303338"/>
          <p14:tracePt t="4602" x="4510088" y="1312863"/>
          <p14:tracePt t="4614" x="4562475" y="1312863"/>
          <p14:tracePt t="4626" x="4660900" y="1330325"/>
          <p14:tracePt t="4650" x="4724400" y="1339850"/>
          <p14:tracePt t="4673" x="4776788" y="1357313"/>
          <p14:tracePt t="4683" x="4875213" y="1393825"/>
          <p14:tracePt t="4700" x="4911725" y="1401763"/>
          <p14:tracePt t="4710" x="4965700" y="1419225"/>
          <p14:tracePt t="5481" x="4965700" y="1428750"/>
          <p14:tracePt t="5493" x="4946650" y="1428750"/>
          <p14:tracePt t="5504" x="4938713" y="1428750"/>
          <p14:tracePt t="5516" x="4768850" y="1428750"/>
          <p14:tracePt t="5546" x="4652963" y="1411288"/>
          <p14:tracePt t="5552" x="4510088" y="1393825"/>
          <p14:tracePt t="5565" x="4133850" y="1366838"/>
          <p14:tracePt t="5589" x="3902075" y="1330325"/>
          <p14:tracePt t="5601" x="3581400" y="1276350"/>
          <p14:tracePt t="5630" x="3473450" y="1241425"/>
          <p14:tracePt t="5640" x="3375025" y="1223963"/>
          <p14:tracePt t="5650" x="3276600" y="1179513"/>
          <p14:tracePt t="5675" x="3232150" y="1169988"/>
          <p14:tracePt t="5687" x="3224213" y="1160463"/>
          <p14:tracePt t="5722" x="3224213" y="1152525"/>
          <p14:tracePt t="5735" x="3224213" y="1133475"/>
          <p14:tracePt t="5753" x="3224213" y="1108075"/>
          <p14:tracePt t="5760" x="3232150" y="1071563"/>
          <p14:tracePt t="6029" x="3224213" y="1071563"/>
          <p14:tracePt t="6038" x="3214688" y="1071563"/>
          <p14:tracePt t="6051" x="3187700" y="1089025"/>
          <p14:tracePt t="6064" x="3160713" y="1089025"/>
          <p14:tracePt t="6075" x="3143250" y="1098550"/>
          <p14:tracePt t="6086" x="3108325" y="1108075"/>
          <p14:tracePt t="6112" x="3089275" y="1116013"/>
          <p14:tracePt t="6124" x="3071813" y="1116013"/>
          <p14:tracePt t="6137" x="3071813" y="1125538"/>
          <p14:tracePt t="6169" x="3071813" y="1133475"/>
          <p14:tracePt t="6175" x="3062288" y="1133475"/>
          <p14:tracePt t="6221" x="3062288" y="1152525"/>
          <p14:tracePt t="6234" x="3081338" y="1152525"/>
          <p14:tracePt t="6247" x="3116263" y="1179513"/>
          <p14:tracePt t="6274" x="3133725" y="1196975"/>
          <p14:tracePt t="6282" x="3143250" y="1204913"/>
          <p14:tracePt t="6295" x="3160713" y="1214438"/>
          <p14:tracePt t="6612" x="3224213" y="1214438"/>
          <p14:tracePt t="6625" x="3295650" y="1223963"/>
          <p14:tracePt t="6641" x="3375025" y="1241425"/>
          <p14:tracePt t="6650" x="3490913" y="1285875"/>
          <p14:tracePt t="6662" x="3786188" y="1446213"/>
          <p14:tracePt t="6675" x="3965575" y="1544638"/>
          <p14:tracePt t="6707" x="4205288" y="1741488"/>
          <p14:tracePt t="6711" x="4303713" y="1812925"/>
          <p14:tracePt t="6725" x="4394200" y="1874838"/>
          <p14:tracePt t="6746" x="4545013" y="1965325"/>
          <p14:tracePt t="6771" x="4608513" y="2000250"/>
          <p14:tracePt t="7112" x="4581525" y="2000250"/>
          <p14:tracePt t="7124" x="4554538" y="2000250"/>
          <p14:tracePt t="7138" x="4429125" y="1990725"/>
          <p14:tracePt t="7161" x="4330700" y="1955800"/>
          <p14:tracePt t="7174" x="4232275" y="1928813"/>
          <p14:tracePt t="7185" x="4143375" y="1901825"/>
          <p14:tracePt t="7197" x="3983038" y="1884363"/>
          <p14:tracePt t="7212" x="3919538" y="1884363"/>
          <p14:tracePt t="7237" x="3840163" y="1884363"/>
          <p14:tracePt t="7247" x="3795713" y="1884363"/>
          <p14:tracePt t="7270" x="3751263" y="1884363"/>
          <p14:tracePt t="7283" x="3697288" y="1893888"/>
          <p14:tracePt t="7308" x="3670300" y="1901825"/>
          <p14:tracePt t="7319" x="3643313" y="1911350"/>
          <p14:tracePt t="7331" x="3625850" y="1911350"/>
          <p14:tracePt t="7379" x="3608388" y="1919288"/>
          <p14:tracePt t="7393" x="3598863" y="1928813"/>
          <p14:tracePt t="7404" x="3589338" y="1938338"/>
          <p14:tracePt t="7417" x="3581400" y="1938338"/>
          <p14:tracePt t="7575" x="3598863" y="1938338"/>
          <p14:tracePt t="7587" x="3625850" y="1938338"/>
          <p14:tracePt t="7600" x="3670300" y="1938338"/>
          <p14:tracePt t="7611" x="3732213" y="1938338"/>
          <p14:tracePt t="7624" x="3813175" y="1938338"/>
          <p14:tracePt t="7637" x="3965575" y="1946275"/>
          <p14:tracePt t="7660" x="4062413" y="1955800"/>
          <p14:tracePt t="7675" x="4133850" y="1965325"/>
          <p14:tracePt t="7686" x="4322763" y="1990725"/>
          <p14:tracePt t="7709" x="4419600" y="2000250"/>
          <p14:tracePt t="7716" x="4562475" y="2027238"/>
          <p14:tracePt t="7734" x="4625975" y="2027238"/>
          <p14:tracePt t="8050" x="4687888" y="2027238"/>
          <p14:tracePt t="8062" x="4759325" y="2027238"/>
          <p14:tracePt t="8074" x="4857750" y="2036763"/>
          <p14:tracePt t="8087" x="5072063" y="2089150"/>
          <p14:tracePt t="8112" x="5170488" y="2108200"/>
          <p14:tracePt t="8123" x="5340350" y="2116138"/>
          <p14:tracePt t="8146" x="5446713" y="2133600"/>
          <p14:tracePt t="8158" x="5661025" y="2143125"/>
          <p14:tracePt t="8172" x="5768975" y="2152650"/>
          <p14:tracePt t="8204" x="5848350" y="2170113"/>
          <p14:tracePt t="8209" x="5991225" y="2187575"/>
          <p14:tracePt t="8221" x="6054725" y="2197100"/>
          <p14:tracePt t="8238" x="6116638" y="2224088"/>
          <p14:tracePt t="8659" x="6153150" y="2224088"/>
          <p14:tracePt t="8671" x="6188075" y="2224088"/>
          <p14:tracePt t="8684" x="6232525" y="2224088"/>
          <p14:tracePt t="8707" x="6394450" y="2241550"/>
          <p14:tracePt t="8724" x="6456363" y="2259013"/>
          <p14:tracePt t="8732" x="6537325" y="2276475"/>
          <p14:tracePt t="8744" x="6634163" y="2312988"/>
          <p14:tracePt t="8768" x="6670675" y="2312988"/>
          <p14:tracePt t="8782" x="6715125" y="2322513"/>
          <p14:tracePt t="8795" x="6742113" y="2322513"/>
          <p14:tracePt t="9780" x="6715125" y="2322513"/>
          <p14:tracePt t="9792" x="6670675" y="2322513"/>
          <p14:tracePt t="9805" x="6599238" y="2322513"/>
          <p14:tracePt t="9818" x="6473825" y="2312988"/>
          <p14:tracePt t="9822" x="6303963" y="2303463"/>
          <p14:tracePt t="9842" x="6062663" y="2268538"/>
          <p14:tracePt t="9854" x="5527675" y="2259013"/>
          <p14:tracePt t="9878" x="5160963" y="2232025"/>
          <p14:tracePt t="9905" x="5054600" y="2205038"/>
          <p14:tracePt t="9915" x="4991100" y="2197100"/>
          <p14:tracePt t="9926" x="4938713" y="2170113"/>
          <p14:tracePt t="9939" x="4867275" y="2133600"/>
          <p14:tracePt t="9963" x="4840288" y="2108200"/>
          <p14:tracePt t="9985" x="4822825" y="2081213"/>
          <p14:tracePt t="10316" x="4803775" y="2081213"/>
          <p14:tracePt t="10329" x="4768850" y="2081213"/>
          <p14:tracePt t="10340" x="4732338" y="2081213"/>
          <p14:tracePt t="10360" x="4670425" y="2081213"/>
          <p14:tracePt t="10365" x="4483100" y="2071688"/>
          <p14:tracePt t="10389" x="4357688" y="2044700"/>
          <p14:tracePt t="10406" x="4232275" y="2009775"/>
          <p14:tracePt t="10413" x="4108450" y="1955800"/>
          <p14:tracePt t="10425" x="3867150" y="1812925"/>
          <p14:tracePt t="10455" x="3795713" y="1741488"/>
          <p14:tracePt t="10462" x="3732213" y="1679575"/>
          <p14:tracePt t="10474" x="3643313" y="1554163"/>
          <p14:tracePt t="10498" x="3608388" y="1482725"/>
          <p14:tracePt t="10512" x="3562350" y="1411288"/>
          <p14:tracePt t="10524" x="3536950" y="1366838"/>
          <p14:tracePt t="10551" x="3500438" y="1268413"/>
          <p14:tracePt t="10578" x="3500438" y="1231900"/>
          <p14:tracePt t="10583" x="3500438" y="1187450"/>
          <p14:tracePt t="10596" x="3598863" y="1017588"/>
          <p14:tracePt t="10962" x="3633788" y="1017588"/>
          <p14:tracePt t="10974" x="3670300" y="1027113"/>
          <p14:tracePt t="10989" x="3751263" y="1098550"/>
          <p14:tracePt t="11000" x="3786188" y="1152525"/>
          <p14:tracePt t="11022" x="3822700" y="1223963"/>
          <p14:tracePt t="11036" x="3830638" y="1285875"/>
          <p14:tracePt t="11046" x="3840163" y="1446213"/>
          <p14:tracePt t="11070" x="3840163" y="1536700"/>
          <p14:tracePt t="11095" x="3848100" y="1571625"/>
          <p14:tracePt t="11108" x="3857625" y="1633538"/>
          <p14:tracePt t="11121" x="3875088" y="1687513"/>
          <p14:tracePt t="11132" x="3902075" y="1751013"/>
          <p14:tracePt t="11158" x="3911600" y="1776413"/>
          <p14:tracePt t="11498" x="3902075" y="1768475"/>
          <p14:tracePt t="11512" x="3884613" y="1741488"/>
          <p14:tracePt t="11524" x="3848100" y="1687513"/>
          <p14:tracePt t="11534" x="3776663" y="1598613"/>
          <p14:tracePt t="11565" x="3741738" y="1554163"/>
          <p14:tracePt t="11572" x="3670300" y="1500188"/>
          <p14:tracePt t="11595" x="3660775" y="1482725"/>
          <p14:tracePt t="11607" x="3652838" y="1473200"/>
          <p14:tracePt t="11620" x="3625850" y="1465263"/>
          <p14:tracePt t="12692" x="3608388" y="1473200"/>
          <p14:tracePt t="12703" x="3598863" y="1509713"/>
          <p14:tracePt t="12716" x="3589338" y="1527175"/>
          <p14:tracePt t="12729" x="3562350" y="1616075"/>
          <p14:tracePt t="12753" x="3554413" y="1660525"/>
          <p14:tracePt t="12766" x="3544888" y="1697038"/>
          <p14:tracePt t="12777" x="3527425" y="1768475"/>
          <p14:tracePt t="12803" x="3517900" y="1830388"/>
          <p14:tracePt t="12829" x="3517900" y="1866900"/>
          <p14:tracePt t="12838" x="3517900" y="1893888"/>
          <p14:tracePt t="12851" x="3517900" y="1919288"/>
          <p14:tracePt t="12863" x="3517900" y="1973263"/>
          <p14:tracePt t="12893" x="3527425" y="1982788"/>
          <p14:tracePt t="12899" x="3544888" y="1990725"/>
          <p14:tracePt t="12912" x="3554413" y="2009775"/>
          <p14:tracePt t="13305" x="3562350" y="2017713"/>
          <p14:tracePt t="13313" x="3571875" y="2027238"/>
          <p14:tracePt t="13326" x="3581400" y="2036763"/>
          <p14:tracePt t="13353" x="3589338" y="2036763"/>
          <p14:tracePt t="13374" x="3625850" y="2017713"/>
          <p14:tracePt t="13386" x="3697288" y="1965325"/>
          <p14:tracePt t="13400" x="3768725" y="1857375"/>
          <p14:tracePt t="13411" x="3830638" y="1751013"/>
          <p14:tracePt t="13422" x="3902075" y="1633538"/>
          <p14:tracePt t="13436" x="4010025" y="1500188"/>
          <p14:tracePt t="13459" x="4044950" y="1446213"/>
          <p14:tracePt t="13471" x="4071938" y="1419225"/>
          <p14:tracePt t="13484" x="4187825" y="1339850"/>
          <p14:tracePt t="13516" x="4259263" y="1295400"/>
          <p14:tracePt t="13521" x="4411663" y="1214438"/>
          <p14:tracePt t="13534" x="4473575" y="1179513"/>
          <p14:tracePt t="13566" x="4500563" y="1152525"/>
          <p14:tracePt t="13570" x="4518025" y="1133475"/>
          <p14:tracePt t="14045" x="4537075" y="1133475"/>
          <p14:tracePt t="14056" x="4554538" y="1133475"/>
          <p14:tracePt t="14070" x="4572000" y="1133475"/>
          <p14:tracePt t="14082" x="4598988" y="1133475"/>
          <p14:tracePt t="14094" x="4625975" y="1133475"/>
          <p14:tracePt t="14107" x="4660900" y="1133475"/>
          <p14:tracePt t="14130" x="4679950" y="1133475"/>
          <p14:tracePt t="14142" x="4687888" y="1133475"/>
          <p14:tracePt t="14156" x="4732338" y="1133475"/>
          <p14:tracePt t="14190" x="4751388" y="1133475"/>
          <p14:tracePt t="14206" x="4759325" y="1133475"/>
          <p14:tracePt t="14227" x="4768850" y="1133475"/>
          <p14:tracePt t="14543" x="4795838" y="1133475"/>
          <p14:tracePt t="14556" x="4848225" y="1133475"/>
          <p14:tracePt t="14567" x="4875213" y="1133475"/>
          <p14:tracePt t="14580" x="4911725" y="1133475"/>
          <p14:tracePt t="14594" x="4965700" y="1143000"/>
          <p14:tracePt t="14625" x="4983163" y="1152525"/>
          <p14:tracePt t="14665" x="4983163" y="1169988"/>
          <p14:tracePt t="14679" x="4929188" y="1187450"/>
          <p14:tracePt t="14689" x="4875213" y="1204913"/>
          <p14:tracePt t="14703" x="4813300" y="1223963"/>
          <p14:tracePt t="14713" x="4768850" y="1241425"/>
          <p14:tracePt t="14727" x="4608513" y="1285875"/>
          <p14:tracePt t="14752" x="4545013" y="1285875"/>
          <p14:tracePt t="14763" x="4411663" y="1268413"/>
          <p14:tracePt t="14787" x="4375150" y="1250950"/>
          <p14:tracePt t="14800" x="4340225" y="1231900"/>
          <p14:tracePt t="14813" x="4313238" y="1196975"/>
          <p14:tracePt t="14828" x="4303713" y="1187450"/>
          <p14:tracePt t="15104" x="4276725" y="1187450"/>
          <p14:tracePt t="15121" x="4214813" y="1196975"/>
          <p14:tracePt t="15129" x="4089400" y="1204913"/>
          <p14:tracePt t="15140" x="3848100" y="1250950"/>
          <p14:tracePt t="15154" x="3589338" y="1268413"/>
          <p14:tracePt t="15165" x="3125788" y="1312863"/>
          <p14:tracePt t="15190" x="2990850" y="1312863"/>
          <p14:tracePt t="15202" x="2901950" y="1312863"/>
          <p14:tracePt t="15214" x="2822575" y="1312863"/>
          <p14:tracePt t="15239" x="2813050" y="1312863"/>
          <p14:tracePt t="15252" x="2795588" y="1312863"/>
          <p14:tracePt t="15324" x="2803525" y="1312863"/>
          <p14:tracePt t="15336" x="2830513" y="1312863"/>
          <p14:tracePt t="15348" x="2874963" y="1312863"/>
          <p14:tracePt t="15359" x="2919413" y="1312863"/>
          <p14:tracePt t="15372" x="2982913" y="1312863"/>
          <p14:tracePt t="15385" x="3098800" y="1339850"/>
          <p14:tracePt t="15410" x="3152775" y="1374775"/>
          <p14:tracePt t="15421" x="3251200" y="1473200"/>
          <p14:tracePt t="15433" x="3313113" y="1562100"/>
          <p14:tracePt t="15456" x="3375025" y="1670050"/>
          <p14:tracePt t="15469" x="3438525" y="1785938"/>
          <p14:tracePt t="15483" x="3598863" y="2009775"/>
          <p14:tracePt t="15507" x="3679825" y="2133600"/>
          <p14:tracePt t="15518" x="3822700" y="2428875"/>
          <p14:tracePt t="15543" x="3884613" y="2536825"/>
          <p14:tracePt t="15555" x="3990975" y="2732088"/>
          <p14:tracePt t="15569" x="4027488" y="2803525"/>
          <p14:tracePt t="15593" x="4037013" y="2813050"/>
          <p14:tracePt t="15812" x="4054475" y="2813050"/>
          <p14:tracePt t="15825" x="4071938" y="2813050"/>
          <p14:tracePt t="15836" x="4125913" y="2803525"/>
          <p14:tracePt t="15847" x="4205288" y="2786063"/>
          <p14:tracePt t="15858" x="4313238" y="2732088"/>
          <p14:tracePt t="15874" x="4598988" y="2643188"/>
          <p14:tracePt t="15896" x="4759325" y="2589213"/>
          <p14:tracePt t="15911" x="4884738" y="2562225"/>
          <p14:tracePt t="15921" x="5037138" y="2544763"/>
          <p14:tracePt t="15947" x="5133975" y="2544763"/>
          <p14:tracePt t="15970" x="5170488" y="2544763"/>
          <p14:tracePt t="15983" x="5205413" y="2544763"/>
          <p14:tracePt t="15996" x="5232400" y="2544763"/>
          <p14:tracePt t="16021" x="5276850" y="2544763"/>
          <p14:tracePt t="16340" x="5313363" y="2517775"/>
          <p14:tracePt t="16348" x="5394325" y="2482850"/>
          <p14:tracePt t="16358" x="5510213" y="2438400"/>
          <p14:tracePt t="16373" x="5616575" y="2401888"/>
          <p14:tracePt t="16390" x="5715000" y="2384425"/>
          <p14:tracePt t="16397" x="5795963" y="2357438"/>
          <p14:tracePt t="16408" x="5946775" y="2339975"/>
          <p14:tracePt t="16434" x="6010275" y="2322513"/>
          <p14:tracePt t="16448" x="6108700" y="2322513"/>
          <p14:tracePt t="16470" x="6153150" y="2322513"/>
          <p14:tracePt t="16482" x="6188075" y="2322513"/>
          <p14:tracePt t="16493" x="6251575" y="2322513"/>
          <p14:tracePt t="16518" x="6269038" y="2312988"/>
          <p14:tracePt t="16810" x="6303963" y="2295525"/>
          <p14:tracePt t="16823" x="6357938" y="2286000"/>
          <p14:tracePt t="16833" x="6402388" y="2286000"/>
          <p14:tracePt t="16846" x="6456363" y="2286000"/>
          <p14:tracePt t="16858" x="6527800" y="2286000"/>
          <p14:tracePt t="16876" x="6589713" y="2286000"/>
          <p14:tracePt t="16884" x="6653213" y="2276475"/>
          <p14:tracePt t="16897" x="6769100" y="2276475"/>
          <p14:tracePt t="16919" x="6813550" y="2268538"/>
          <p14:tracePt t="16931" x="6894513" y="2268538"/>
          <p14:tracePt t="16956" x="6911975" y="2268538"/>
          <p14:tracePt t="16968" x="6929438" y="2268538"/>
          <p14:tracePt t="16982" x="6938963" y="2268538"/>
          <p14:tracePt t="17297" x="7000875" y="2259013"/>
          <p14:tracePt t="17309" x="7081838" y="2251075"/>
          <p14:tracePt t="17335" x="7242175" y="2251075"/>
          <p14:tracePt t="17346" x="7340600" y="2251075"/>
          <p14:tracePt t="17360" x="7473950" y="2251075"/>
          <p14:tracePt t="17381" x="7510463" y="2251075"/>
          <p14:tracePt t="17394" x="7554913" y="2251075"/>
          <p14:tracePt t="17409" x="7589838" y="2251075"/>
          <p14:tracePt t="17418" x="7661275" y="2251075"/>
          <p14:tracePt t="17431" x="7670800" y="2251075"/>
          <p14:tracePt t="17456" x="7688263" y="2251075"/>
          <p14:tracePt t="17824" x="7670800" y="2251075"/>
          <p14:tracePt t="17834" x="7653338" y="2251075"/>
          <p14:tracePt t="17846" x="7616825" y="2251075"/>
          <p14:tracePt t="17857" x="7581900" y="2251075"/>
          <p14:tracePt t="17868" x="7500938" y="2251075"/>
          <p14:tracePt t="17892" x="7456488" y="2251075"/>
          <p14:tracePt t="17906" x="7313613" y="2251075"/>
          <p14:tracePt t="17937" x="7242175" y="2251075"/>
          <p14:tracePt t="17943" x="7180263" y="2251075"/>
          <p14:tracePt t="17955" x="7054850" y="2232025"/>
          <p14:tracePt t="17980" x="7018338" y="2232025"/>
          <p14:tracePt t="17992" x="6973888" y="2232025"/>
          <p14:tracePt t="18005" x="6956425" y="2232025"/>
          <p14:tracePt t="18029" x="6938963" y="2232025"/>
          <p14:tracePt t="18040" x="6902450" y="2232025"/>
          <p14:tracePt t="18066" x="6894513" y="2241550"/>
          <p14:tracePt t="18079" x="6848475" y="2251075"/>
          <p14:tracePt t="18088" x="6840538" y="2259013"/>
          <p14:tracePt t="18114" x="6823075" y="2268538"/>
          <p14:tracePt t="18127" x="6777038" y="2276475"/>
          <p14:tracePt t="18164" x="6759575" y="2286000"/>
          <p14:tracePt t="18175" x="6742113" y="2286000"/>
          <p14:tracePt t="18187" x="6732588" y="2295525"/>
          <p14:tracePt t="18198" x="6715125" y="2295525"/>
          <p14:tracePt t="18212" x="6705600" y="2295525"/>
          <p14:tracePt t="18222" x="6697663" y="2295525"/>
          <p14:tracePt t="18554" x="6670675" y="2295525"/>
          <p14:tracePt t="18564" x="6661150" y="2295525"/>
          <p14:tracePt t="18578" x="6634163" y="2295525"/>
          <p14:tracePt t="18589" x="6616700" y="2295525"/>
          <p14:tracePt t="18601" x="6599238" y="2295525"/>
          <p14:tracePt t="18612" x="6554788" y="2295525"/>
          <p14:tracePt t="18643" x="6545263" y="2295525"/>
          <p14:tracePt t="18648" x="6527800" y="2295525"/>
          <p14:tracePt t="18661" x="6510338" y="2295525"/>
          <p14:tracePt t="18749" x="6537325" y="2295525"/>
          <p14:tracePt t="18764" x="6599238" y="2295525"/>
          <p14:tracePt t="18771" x="6661150" y="2295525"/>
          <p14:tracePt t="18785" x="6724650" y="2295525"/>
          <p14:tracePt t="18796" x="6867525" y="2312988"/>
          <p14:tracePt t="18828" x="6911975" y="2312988"/>
          <p14:tracePt t="18831" x="6983413" y="2322513"/>
          <p14:tracePt t="18856" x="7027863" y="2322513"/>
          <p14:tracePt t="18868" x="7072313" y="2322513"/>
          <p14:tracePt t="18882" x="7215188" y="2312988"/>
          <p14:tracePt t="18895" x="7269163" y="2295525"/>
          <p14:tracePt t="18918" x="7304088" y="2286000"/>
          <p14:tracePt t="18932" x="7358063" y="2268538"/>
          <p14:tracePt t="19246" x="7367588" y="2268538"/>
          <p14:tracePt t="19262" x="7402513" y="2268538"/>
          <p14:tracePt t="19270" x="7439025" y="2268538"/>
          <p14:tracePt t="19284" x="7545388" y="2268538"/>
          <p14:tracePt t="19307" x="7599363" y="2295525"/>
          <p14:tracePt t="19320" x="7697788" y="2322513"/>
          <p14:tracePt t="19333" x="7732713" y="2322513"/>
          <p14:tracePt t="19349" x="7769225" y="2330450"/>
          <p14:tracePt t="19367" x="7831138" y="2330450"/>
          <p14:tracePt t="19393" x="7848600" y="2330450"/>
          <p14:tracePt t="19404" x="7858125" y="2330450"/>
          <p14:tracePt t="19650" x="7840663" y="2330450"/>
          <p14:tracePt t="19662" x="7742238" y="2322513"/>
          <p14:tracePt t="19674" x="7466013" y="2286000"/>
          <p14:tracePt t="19702" x="7313613" y="2268538"/>
          <p14:tracePt t="19710" x="7161213" y="2268538"/>
          <p14:tracePt t="19719" x="6858000" y="2268538"/>
          <p14:tracePt t="19747" x="6742113" y="2268538"/>
          <p14:tracePt t="19759" x="6643688" y="2268538"/>
          <p14:tracePt t="19775" x="6510338" y="2268538"/>
          <p14:tracePt t="19787" x="6465888" y="2268538"/>
          <p14:tracePt t="19806" x="6402388" y="2268538"/>
          <p14:tracePt t="19823" x="6384925" y="2268538"/>
          <p14:tracePt t="19844" x="6375400" y="2268538"/>
          <p14:tracePt t="19856" x="6348413" y="2268538"/>
          <p14:tracePt t="19881" x="6323013" y="2268538"/>
          <p14:tracePt t="19916" x="6313488" y="2259013"/>
          <p14:tracePt t="20003" x="6313488" y="2251075"/>
          <p14:tracePt t="20014" x="6330950" y="2241550"/>
          <p14:tracePt t="20025" x="6367463" y="2241550"/>
          <p14:tracePt t="20040" x="6473825" y="2224088"/>
          <p14:tracePt t="20062" x="6554788" y="2224088"/>
          <p14:tracePt t="20076" x="6742113" y="2224088"/>
          <p14:tracePt t="20109" x="6919913" y="2224088"/>
          <p14:tracePt t="20123" x="7000875" y="2224088"/>
          <p14:tracePt t="20139" x="7072313" y="2224088"/>
          <p14:tracePt t="20148" x="7170738" y="2241550"/>
          <p14:tracePt t="20161" x="7331075" y="2286000"/>
          <p14:tracePt t="20173" x="7402513" y="2330450"/>
          <p14:tracePt t="20197" x="7446963" y="2347913"/>
          <p14:tracePt t="20211" x="7527925" y="2401888"/>
          <p14:tracePt t="20224" x="7554913" y="2419350"/>
          <p14:tracePt t="20240" x="7616825" y="2419350"/>
          <p14:tracePt t="20258" x="7634288" y="2419350"/>
          <p14:tracePt t="20671" x="7670800" y="2330450"/>
          <p14:tracePt t="20684" x="7705725" y="2232025"/>
          <p14:tracePt t="20699" x="7732713" y="2133600"/>
          <p14:tracePt t="20709" x="7742238" y="2044700"/>
          <p14:tracePt t="20714" x="7751763" y="1982788"/>
          <p14:tracePt t="20732" x="7786688" y="1839913"/>
          <p14:tracePt t="20757" x="7796213" y="1768475"/>
          <p14:tracePt t="20770" x="7823200" y="1687513"/>
          <p14:tracePt t="20781" x="7848600" y="1562100"/>
          <p14:tracePt t="20811" x="7848600" y="1500188"/>
          <p14:tracePt t="20819" x="7848600" y="1419225"/>
          <p14:tracePt t="20830" x="7848600" y="1384300"/>
          <p14:tracePt t="20846" x="7840663" y="1357313"/>
          <p14:tracePt t="21725" x="7804150" y="1357313"/>
          <p14:tracePt t="21733" x="7724775" y="1357313"/>
          <p14:tracePt t="21744" x="7589838" y="1357313"/>
          <p14:tracePt t="21756" x="6786563" y="1357313"/>
          <p14:tracePt t="21770" x="6170613" y="1357313"/>
          <p14:tracePt t="21793" x="5608638" y="1357313"/>
          <p14:tracePt t="21804" x="4679950" y="1490663"/>
          <p14:tracePt t="21840" x="4402138" y="1562100"/>
          <p14:tracePt t="21848" x="4179888" y="1608138"/>
          <p14:tracePt t="21859" x="4133850" y="1633538"/>
          <p14:tracePt t="21859" x="4089400" y="1652588"/>
          <p14:tracePt t="21880" x="4071938" y="1652588"/>
          <p14:tracePt t="22281" x="4010025" y="1670050"/>
          <p14:tracePt t="22293" x="3902075" y="1697038"/>
          <p14:tracePt t="22304" x="3759200" y="1714500"/>
          <p14:tracePt t="22318" x="3598863" y="1768475"/>
          <p14:tracePt t="22328" x="3259138" y="1866900"/>
          <p14:tracePt t="22353" x="3116263" y="1901825"/>
          <p14:tracePt t="22368" x="2965450" y="1946275"/>
          <p14:tracePt t="22380" x="2759075" y="1965325"/>
          <p14:tracePt t="22392" x="2687638" y="1965325"/>
          <p14:tracePt t="22425" x="2562225" y="1965325"/>
          <p14:tracePt t="22438" x="2509838" y="1973263"/>
          <p14:tracePt t="22451" x="2473325" y="1973263"/>
          <p14:tracePt t="22464" x="2465388" y="1973263"/>
          <p14:tracePt t="22478" x="2438400" y="1982788"/>
          <p14:tracePt t="22598" x="2438400" y="1990725"/>
          <p14:tracePt t="22707" x="2446338" y="1990725"/>
          <p14:tracePt t="23144" x="2465388" y="2000250"/>
          <p14:tracePt t="23157" x="2490788" y="2009775"/>
          <p14:tracePt t="23170" x="2509838" y="2017713"/>
          <p14:tracePt t="23194" x="2527300" y="2017713"/>
          <p14:tracePt t="23207" x="2536825" y="2027238"/>
          <p14:tracePt t="23218" x="2562225" y="2036763"/>
          <p14:tracePt t="23242" x="2562225" y="2044700"/>
          <p14:tracePt t="23255" x="2581275" y="2054225"/>
          <p14:tracePt t="23267" x="2581275" y="2062163"/>
          <p14:tracePt t="23299" x="2581275" y="2071688"/>
          <p14:tracePt t="23303" x="2589213" y="2071688"/>
          <p14:tracePt t="24279" x="2598738" y="2081213"/>
          <p14:tracePt t="24290" x="2608263" y="2089150"/>
          <p14:tracePt t="24302" x="2616200" y="2089150"/>
          <p14:tracePt t="24314" x="2616200" y="2098675"/>
          <p14:tracePt t="24327" x="2643188" y="2098675"/>
          <p14:tracePt t="24351" x="2652713" y="2098675"/>
          <p14:tracePt t="24365" x="2705100" y="2098675"/>
          <p14:tracePt t="24376" x="2724150" y="2098675"/>
          <p14:tracePt t="24403" x="2776538" y="2108200"/>
          <p14:tracePt t="24424" x="2795588" y="2108200"/>
          <p14:tracePt t="24437" x="2840038" y="2108200"/>
          <p14:tracePt t="24449" x="2857500" y="2108200"/>
          <p14:tracePt t="24460" x="2884488" y="2116138"/>
          <p14:tracePt t="24486" x="2911475" y="2116138"/>
          <p14:tracePt t="24498" x="2919413" y="2116138"/>
          <p14:tracePt t="24974" x="2928938" y="2116138"/>
          <p14:tracePt t="24985" x="2946400" y="2116138"/>
          <p14:tracePt t="24997" x="2955925" y="2116138"/>
          <p14:tracePt t="25020" x="2982913" y="2116138"/>
          <p14:tracePt t="25032" x="2990850" y="2116138"/>
          <p14:tracePt t="25047" x="3000375" y="2116138"/>
          <p14:tracePt t="25058" x="3009900" y="2116138"/>
          <p14:tracePt t="25107" x="3017838" y="2116138"/>
          <p14:tracePt t="25118" x="3017838" y="2125663"/>
          <p14:tracePt t="25131" x="3027363" y="2125663"/>
          <p14:tracePt t="25143" x="3036888" y="2133600"/>
          <p14:tracePt t="25171" x="3044825" y="2133600"/>
          <p14:tracePt t="25218" x="3054350" y="2133600"/>
          <p14:tracePt t="25227" x="3062288" y="2143125"/>
          <p14:tracePt t="25655" x="3081338" y="2143125"/>
          <p14:tracePt t="25667" x="3089275" y="2143125"/>
          <p14:tracePt t="25688" x="3108325" y="2143125"/>
          <p14:tracePt t="25694" x="3160713" y="2143125"/>
          <p14:tracePt t="25705" x="3187700" y="2143125"/>
          <p14:tracePt t="25721" x="3224213" y="2152650"/>
          <p14:tracePt t="25740" x="3286125" y="2170113"/>
          <p14:tracePt t="25754" x="3322638" y="2179638"/>
          <p14:tracePt t="25777" x="3348038" y="2197100"/>
          <p14:tracePt t="25790" x="3384550" y="2214563"/>
          <p14:tracePt t="25814" x="3419475" y="2214563"/>
          <p14:tracePt t="25836" x="3455988" y="2214563"/>
          <p14:tracePt t="26581" x="3455988" y="2224088"/>
          <p14:tracePt t="26594" x="3446463" y="2224088"/>
          <p14:tracePt t="26607" x="3429000" y="2268538"/>
          <p14:tracePt t="26631" x="3411538" y="2295525"/>
          <p14:tracePt t="26642" x="3402013" y="2322513"/>
          <p14:tracePt t="26654" x="3394075" y="2347913"/>
          <p14:tracePt t="26665" x="3394075" y="2401888"/>
          <p14:tracePt t="26691" x="3394075" y="2446338"/>
          <p14:tracePt t="26718" x="3394075" y="2473325"/>
          <p14:tracePt t="26727" x="3402013" y="2500313"/>
          <p14:tracePt t="26741" x="3419475" y="2554288"/>
          <p14:tracePt t="26765" x="3429000" y="2571750"/>
          <p14:tracePt t="26780" x="3429000" y="2608263"/>
          <p14:tracePt t="26788" x="3438525" y="2633663"/>
          <p14:tracePt t="27082" x="3411538" y="2633663"/>
          <p14:tracePt t="27093" x="3303588" y="2643188"/>
          <p14:tracePt t="27117" x="3179763" y="2670175"/>
          <p14:tracePt t="27129" x="3000375" y="2697163"/>
          <p14:tracePt t="27141" x="2803525" y="2724150"/>
          <p14:tracePt t="27154" x="2446338" y="2795588"/>
          <p14:tracePt t="27187" x="2295525" y="2822575"/>
          <p14:tracePt t="27201" x="2268538" y="2822575"/>
          <p14:tracePt t="27220" x="2241550" y="2830513"/>
          <p14:tracePt t="27222" x="2232025" y="2830513"/>
          <p14:tracePt t="27274" x="2224088" y="2830513"/>
          <p14:tracePt t="27336" x="2232025" y="2830513"/>
          <p14:tracePt t="28032" x="2251075" y="2830513"/>
          <p14:tracePt t="28051" x="2268538" y="2830513"/>
          <p14:tracePt t="28054" x="2276475" y="2830513"/>
          <p14:tracePt t="28066" x="2295525" y="2830513"/>
          <p14:tracePt t="28079" x="2312988" y="2830513"/>
          <p14:tracePt t="28103" x="2322513" y="2830513"/>
          <p14:tracePt t="28116" x="2339975" y="2830513"/>
          <p14:tracePt t="28145" x="2357438" y="2822575"/>
          <p14:tracePt t="28154" x="2384425" y="2813050"/>
          <p14:tracePt t="28165" x="2393950" y="2813050"/>
          <p14:tracePt t="28178" x="2428875" y="2803525"/>
          <p14:tracePt t="28214" x="2428875" y="2795588"/>
          <p14:tracePt t="29044" x="2438400" y="2795588"/>
          <p14:tracePt t="29775" x="2438400" y="2803525"/>
          <p14:tracePt t="29787" x="2446338" y="2803525"/>
          <p14:tracePt t="30311" x="2446338" y="2813050"/>
          <p14:tracePt t="32419" x="2438400" y="2822575"/>
          <p14:tracePt t="32430" x="2428875" y="2830513"/>
          <p14:tracePt t="32451" x="2411413" y="2840038"/>
          <p14:tracePt t="32457" x="2393950" y="2840038"/>
          <p14:tracePt t="32483" x="2384425" y="2840038"/>
          <p14:tracePt t="32492" x="2366963" y="2847975"/>
          <p14:tracePt t="32503" x="2339975" y="2857500"/>
          <p14:tracePt t="32516" x="2303463" y="2874963"/>
          <p14:tracePt t="32540" x="2286000" y="2884488"/>
          <p14:tracePt t="32552" x="2286000" y="2894013"/>
          <p14:tracePt t="32566" x="2276475" y="2894013"/>
          <p14:tracePt t="32597" x="2268538" y="2911475"/>
          <p14:tracePt t="32614" x="2251075" y="2928938"/>
          <p14:tracePt t="32624" x="2241550" y="2928938"/>
          <p14:tracePt t="32639" x="2241550" y="2938463"/>
          <p14:tracePt t="32686" x="2241550" y="2946400"/>
          <p14:tracePt t="32748" x="2224088" y="2955925"/>
          <p14:tracePt t="32763" x="2214563" y="2955925"/>
          <p14:tracePt t="33137" x="2232025" y="2973388"/>
          <p14:tracePt t="33149" x="2268538" y="3000375"/>
          <p14:tracePt t="33161" x="2303463" y="3027363"/>
          <p14:tracePt t="33174" x="2357438" y="3071813"/>
          <p14:tracePt t="33187" x="2393950" y="3089275"/>
          <p14:tracePt t="33211" x="2455863" y="3133725"/>
          <p14:tracePt t="33219" x="2589213" y="3232150"/>
          <p14:tracePt t="33254" x="2660650" y="3276600"/>
          <p14:tracePt t="33259" x="2813050" y="3384550"/>
          <p14:tracePt t="33271" x="2884488" y="3465513"/>
          <p14:tracePt t="33287" x="2955925" y="3527425"/>
          <p14:tracePt t="33588" x="3027363" y="3527425"/>
          <p14:tracePt t="33600" x="3170238" y="3544888"/>
          <p14:tracePt t="33612" x="3313113" y="3589338"/>
          <p14:tracePt t="33625" x="3581400" y="3714750"/>
          <p14:tracePt t="33656" x="3705225" y="3776663"/>
          <p14:tracePt t="33661" x="3929063" y="3919538"/>
          <p14:tracePt t="33689" x="4044950" y="3983038"/>
          <p14:tracePt t="33706" x="4224338" y="4098925"/>
          <p14:tracePt t="33725" x="4313238" y="4160838"/>
          <p14:tracePt t="33735" x="4456113" y="4232275"/>
          <p14:tracePt t="34027" x="4465638" y="4232275"/>
          <p14:tracePt t="34038" x="4483100" y="4224338"/>
          <p14:tracePt t="34052" x="4537075" y="4205288"/>
          <p14:tracePt t="34063" x="4759325" y="4125913"/>
          <p14:tracePt t="34093" x="4911725" y="4089400"/>
          <p14:tracePt t="34100" x="5170488" y="4054475"/>
          <p14:tracePt t="34111" x="5276850" y="4054475"/>
          <p14:tracePt t="34144" x="5411788" y="4044950"/>
          <p14:tracePt t="34148" x="5732463" y="4044950"/>
          <p14:tracePt t="34163" x="5946775" y="4062413"/>
          <p14:tracePt t="34178" x="6099175" y="4089400"/>
          <p14:tracePt t="34195" x="6367463" y="4160838"/>
          <p14:tracePt t="34220" x="6483350" y="4224338"/>
          <p14:tracePt t="34234" x="6680200" y="4375150"/>
          <p14:tracePt t="34246" x="6777038" y="4438650"/>
          <p14:tracePt t="34270" x="6848475" y="4510088"/>
          <p14:tracePt t="34590" x="6867525" y="4518025"/>
          <p14:tracePt t="34599" x="6875463" y="4545013"/>
          <p14:tracePt t="34611" x="6894513" y="4572000"/>
          <p14:tracePt t="34622" x="6929438" y="4643438"/>
          <p14:tracePt t="34645" x="6965950" y="4724400"/>
          <p14:tracePt t="34647" x="7037388" y="4911725"/>
          <p14:tracePt t="34673" x="7089775" y="5010150"/>
          <p14:tracePt t="34684" x="7108825" y="5081588"/>
          <p14:tracePt t="34705" x="7143750" y="5224463"/>
          <p14:tracePt t="34722" x="7153275" y="5286375"/>
          <p14:tracePt t="34735" x="7161213" y="5384800"/>
          <p14:tracePt t="34766" x="7161213" y="5419725"/>
          <p14:tracePt t="34771" x="7143750" y="5491163"/>
          <p14:tracePt t="34794" x="7134225" y="5510213"/>
          <p14:tracePt t="35159" x="7126288" y="5510213"/>
          <p14:tracePt t="35172" x="7099300" y="5510213"/>
          <p14:tracePt t="35190" x="7054850" y="5518150"/>
          <p14:tracePt t="35197" x="6991350" y="5518150"/>
          <p14:tracePt t="35209" x="6911975" y="5527675"/>
          <p14:tracePt t="35219" x="6742113" y="5527675"/>
          <p14:tracePt t="35244" x="6653213" y="5527675"/>
          <p14:tracePt t="35257" x="6411913" y="5527675"/>
          <p14:tracePt t="35271" x="6251575" y="5500688"/>
          <p14:tracePt t="35293" x="6099175" y="5456238"/>
          <p14:tracePt t="35305" x="5875338" y="5375275"/>
          <p14:tracePt t="35321" x="5813425" y="5348288"/>
          <p14:tracePt t="35345" x="5697538" y="5330825"/>
          <p14:tracePt t="35354" x="5634038" y="5330825"/>
          <p14:tracePt t="35380" x="5599113" y="5330825"/>
          <p14:tracePt t="35392" x="5554663" y="5330825"/>
          <p14:tracePt t="35425" x="5537200" y="5313363"/>
          <p14:tracePt t="35708" x="5510213" y="5313363"/>
          <p14:tracePt t="35719" x="5500688" y="5313363"/>
          <p14:tracePt t="35733" x="5473700" y="5313363"/>
          <p14:tracePt t="35744" x="5456238" y="5303838"/>
          <p14:tracePt t="35756" x="5438775" y="5286375"/>
          <p14:tracePt t="35768" x="5429250" y="5268913"/>
          <p14:tracePt t="35780" x="5419725" y="5251450"/>
          <p14:tracePt t="35793" x="5419725" y="5187950"/>
          <p14:tracePt t="35818" x="5429250" y="5126038"/>
          <p14:tracePt t="35830" x="5465763" y="5054600"/>
          <p14:tracePt t="35844" x="5554663" y="4894263"/>
          <p14:tracePt t="35866" x="5589588" y="4822825"/>
          <p14:tracePt t="35882" x="5680075" y="4714875"/>
          <p14:tracePt t="35895" x="5732463" y="4660900"/>
          <p14:tracePt t="35914" x="5840413" y="4581525"/>
          <p14:tracePt t="35927" x="5894388" y="4562475"/>
          <p14:tracePt t="35944" x="5973763" y="4537075"/>
          <p14:tracePt t="35964" x="6072188" y="4518025"/>
          <p14:tracePt t="35989" x="6170613" y="4518025"/>
          <p14:tracePt t="36015" x="6215063" y="4518025"/>
          <p14:tracePt t="36026" x="6269038" y="4545013"/>
          <p14:tracePt t="36036" x="6303963" y="4562475"/>
          <p14:tracePt t="36050" x="6357938" y="4581525"/>
          <p14:tracePt t="36063" x="6465888" y="4625975"/>
          <p14:tracePt t="36094" x="6527800" y="4633913"/>
          <p14:tracePt t="36098" x="6608763" y="4643438"/>
          <p14:tracePt t="36464" x="6616700" y="4643438"/>
          <p14:tracePt t="36487" x="6670675" y="4643438"/>
          <p14:tracePt t="36502" x="6705600" y="4643438"/>
          <p14:tracePt t="36515" x="6732588" y="4643438"/>
          <p14:tracePt t="36526" x="6813550" y="4643438"/>
          <p14:tracePt t="36538" x="6867525" y="4643438"/>
          <p14:tracePt t="36550" x="6919913" y="4643438"/>
          <p14:tracePt t="36581" x="6991350" y="4652963"/>
          <p14:tracePt t="36585" x="7054850" y="4660900"/>
          <p14:tracePt t="36599" x="7153275" y="4705350"/>
          <p14:tracePt t="36623" x="7180263" y="4724400"/>
          <p14:tracePt t="36636" x="7197725" y="4751388"/>
          <p14:tracePt t="36914" x="7224713" y="4759325"/>
          <p14:tracePt t="36926" x="7251700" y="4786313"/>
          <p14:tracePt t="36937" x="7269163" y="4813300"/>
          <p14:tracePt t="36954" x="7304088" y="4894263"/>
          <p14:tracePt t="36975" x="7304088" y="4946650"/>
          <p14:tracePt t="36987" x="7304088" y="5072063"/>
          <p14:tracePt t="37019" x="7304088" y="5143500"/>
          <p14:tracePt t="37024" x="7296150" y="5197475"/>
          <p14:tracePt t="37037" x="7180263" y="5340350"/>
          <p14:tracePt t="37062" x="7089775" y="5411788"/>
          <p14:tracePt t="37071" x="6911975" y="5510213"/>
          <p14:tracePt t="37098" x="6823075" y="5527675"/>
          <p14:tracePt t="37109" x="6724650" y="5554663"/>
          <p14:tracePt t="37121" x="6537325" y="5581650"/>
          <p14:tracePt t="37146" x="6429375" y="5581650"/>
          <p14:tracePt t="37159" x="6323013" y="5562600"/>
          <p14:tracePt t="37172" x="6054725" y="5473700"/>
          <p14:tracePt t="37194" x="5911850" y="5411788"/>
          <p14:tracePt t="37209" x="5715000" y="5259388"/>
          <p14:tracePt t="37220" x="5643563" y="5205413"/>
          <p14:tracePt t="37243" x="5518150" y="5099050"/>
          <p14:tracePt t="37255" x="5491163" y="5062538"/>
          <p14:tracePt t="37280" x="5465763" y="5018088"/>
          <p14:tracePt t="37291" x="5438775" y="4956175"/>
          <p14:tracePt t="37316" x="5438775" y="4929188"/>
          <p14:tracePt t="37328" x="5438775" y="4919663"/>
          <p14:tracePt t="37340" x="5438775" y="4857750"/>
          <p14:tracePt t="37365" x="5456238" y="4822825"/>
          <p14:tracePt t="37694" x="5438775" y="4822825"/>
          <p14:tracePt t="37706" x="5402263" y="4822825"/>
          <p14:tracePt t="37718" x="5367338" y="4822825"/>
          <p14:tracePt t="37731" x="5348288" y="4822825"/>
          <p14:tracePt t="37744" x="5303838" y="4822825"/>
          <p14:tracePt t="37768" x="5276850" y="4822825"/>
          <p14:tracePt t="37797" x="5268913" y="4822825"/>
          <p14:tracePt t="37853" x="5268913" y="4795838"/>
          <p14:tracePt t="37864" x="5286375" y="4751388"/>
          <p14:tracePt t="37878" x="5330825" y="4697413"/>
          <p14:tracePt t="37889" x="5402263" y="4633913"/>
          <p14:tracePt t="37901" x="5500688" y="4562475"/>
          <p14:tracePt t="37913" x="5732463" y="4411663"/>
          <p14:tracePt t="37927" x="5840413" y="4340225"/>
          <p14:tracePt t="37951" x="5911850" y="4303713"/>
          <p14:tracePt t="37963" x="5991225" y="4251325"/>
          <p14:tracePt t="37987" x="6010275" y="4251325"/>
          <p14:tracePt t="37999" x="6018213" y="4251325"/>
          <p14:tracePt t="38030" x="6027738" y="4241800"/>
          <p14:tracePt t="38036" x="6081713" y="4224338"/>
          <p14:tracePt t="38048" x="6143625" y="4205288"/>
          <p14:tracePt t="38498" x="6134100" y="4205288"/>
          <p14:tracePt t="38518" x="6116638" y="4205288"/>
          <p14:tracePt t="38523" x="6108700" y="4205288"/>
          <p14:tracePt t="38533" x="6062663" y="4205288"/>
          <p14:tracePt t="38560" x="6027738" y="4205288"/>
          <p14:tracePt t="38583" x="5983288" y="4205288"/>
          <p14:tracePt t="38595" x="5919788" y="4205288"/>
          <p14:tracePt t="38609" x="5867400" y="4205288"/>
          <p14:tracePt t="38620" x="5759450" y="4205288"/>
          <p14:tracePt t="38634" x="5715000" y="4205288"/>
          <p14:tracePt t="38656" x="5680075" y="4205288"/>
          <p14:tracePt t="38671" x="5599113" y="4197350"/>
          <p14:tracePt t="38692" x="5562600" y="4187825"/>
          <p14:tracePt t="38706" x="5537200" y="4170363"/>
          <p14:tracePt t="38717" x="5510213" y="4143375"/>
          <p14:tracePt t="38742" x="5510213" y="4125913"/>
          <p14:tracePt t="38755" x="5510213" y="4081463"/>
          <p14:tracePt t="38768" x="5518150" y="4044950"/>
          <p14:tracePt t="39428" x="5510213" y="4044950"/>
          <p14:tracePt t="39693" x="5510213" y="4054475"/>
          <p14:tracePt t="40399" x="5483225" y="4054475"/>
          <p14:tracePt t="40412" x="5411788" y="4062413"/>
          <p14:tracePt t="40424" x="5303838" y="4062413"/>
          <p14:tracePt t="40436" x="5153025" y="4062413"/>
          <p14:tracePt t="40449" x="4822825" y="4062413"/>
          <p14:tracePt t="40472" x="4679950" y="4044950"/>
          <p14:tracePt t="40484" x="4446588" y="3973513"/>
          <p14:tracePt t="40507" x="4303713" y="3875088"/>
          <p14:tracePt t="40546" x="4276725" y="3822700"/>
          <p14:tracePt t="40875" x="4259263" y="3822700"/>
          <p14:tracePt t="40890" x="4224338" y="3822700"/>
          <p14:tracePt t="40899" x="4170363" y="3830638"/>
          <p14:tracePt t="40911" x="4116388" y="3857625"/>
          <p14:tracePt t="40924" x="4037013" y="3884613"/>
          <p14:tracePt t="40936" x="3983038" y="3902075"/>
          <p14:tracePt t="40959" x="3956050" y="3911600"/>
          <p14:tracePt t="40973" x="3902075" y="3929063"/>
          <p14:tracePt t="40996" x="3867150" y="3946525"/>
          <p14:tracePt t="41020" x="3848100" y="3956050"/>
          <p14:tracePt t="41037" x="3830638" y="3965575"/>
          <p14:tracePt t="41047" x="3795713" y="3965575"/>
          <p14:tracePt t="41070" x="3776663" y="3965575"/>
          <p14:tracePt t="41081" x="3759200" y="3973513"/>
          <p14:tracePt t="41107" x="3741738" y="3973513"/>
          <p14:tracePt t="41119" x="3732213" y="3973513"/>
          <p14:tracePt t="41143" x="3724275" y="3973513"/>
          <p14:tracePt t="41167" x="3714750" y="3973513"/>
          <p14:tracePt t="41227" x="3714750" y="3983038"/>
          <p14:tracePt t="41254" x="3705225" y="3983038"/>
          <p14:tracePt t="41385" x="3714750" y="3983038"/>
          <p14:tracePt t="41397" x="3732213" y="3965575"/>
          <p14:tracePt t="41410" x="3786188" y="3919538"/>
          <p14:tracePt t="41434" x="3795713" y="3902075"/>
          <p14:tracePt t="41473" x="3803650" y="3902075"/>
          <p14:tracePt t="41535" x="3830638" y="3902075"/>
          <p14:tracePt t="41545" x="3857625" y="3902075"/>
          <p14:tracePt t="41557" x="3867150" y="3902075"/>
          <p14:tracePt t="41702" x="3867150" y="3911600"/>
          <p14:tracePt t="41762" x="3867150" y="3919538"/>
          <p14:tracePt t="41848" x="3875088" y="3919538"/>
          <p14:tracePt t="41863" x="3911600" y="3911600"/>
          <p14:tracePt t="41874" x="3946525" y="3894138"/>
          <p14:tracePt t="41890" x="4000500" y="3867150"/>
          <p14:tracePt t="41897" x="4071938" y="3848100"/>
          <p14:tracePt t="41911" x="4187825" y="3795713"/>
          <p14:tracePt t="41933" x="4224338" y="3786188"/>
          <p14:tracePt t="41947" x="4251325" y="3776663"/>
          <p14:tracePt t="41971" x="4251325" y="3768725"/>
          <p14:tracePt t="41983" x="4259263" y="3768725"/>
          <p14:tracePt t="42020" x="4286250" y="3786188"/>
          <p14:tracePt t="42032" x="4303713" y="3813175"/>
          <p14:tracePt t="42044" x="4313238" y="3822700"/>
          <p14:tracePt t="42057" x="4313238" y="3830638"/>
          <p14:tracePt t="42072" x="4322763" y="3840163"/>
          <p14:tracePt t="42118" x="4330700" y="3848100"/>
          <p14:tracePt t="42130" x="4348163" y="3857625"/>
          <p14:tracePt t="42141" x="4348163" y="3875088"/>
          <p14:tracePt t="42154" x="4357688" y="3884613"/>
          <p14:tracePt t="42166" x="4357688" y="3894138"/>
          <p14:tracePt t="42459" x="4357688" y="3902075"/>
          <p14:tracePt t="42483" x="4357688" y="3911600"/>
          <p14:tracePt t="42496" x="4357688" y="3929063"/>
          <p14:tracePt t="42515" x="4357688" y="3956050"/>
          <p14:tracePt t="42519" x="4348163" y="4054475"/>
          <p14:tracePt t="42533" x="4330700" y="4116388"/>
          <p14:tracePt t="42556" x="4303713" y="4214813"/>
          <p14:tracePt t="42567" x="4232275" y="4375150"/>
          <p14:tracePt t="42593" x="4197350" y="4473575"/>
          <p14:tracePt t="42604" x="4143375" y="4633913"/>
          <p14:tracePt t="42638" x="4125913" y="4679950"/>
          <p14:tracePt t="42642" x="4125913" y="4705350"/>
          <p14:tracePt t="42654" x="4125913" y="4741863"/>
          <p14:tracePt t="42693" x="4116388" y="4751388"/>
          <p14:tracePt t="42702" x="4098925" y="4759325"/>
          <p14:tracePt t="42714" x="4071938" y="4768850"/>
          <p14:tracePt t="42721" x="4054475" y="4768850"/>
          <p14:tracePt t="42741" x="4027488" y="4768850"/>
          <p14:tracePt t="42752" x="3956050" y="4768850"/>
          <p14:tracePt t="42775" x="3919538" y="4768850"/>
          <p14:tracePt t="42788" x="3875088" y="4724400"/>
          <p14:tracePt t="42802" x="3848100" y="4714875"/>
          <p14:tracePt t="42819" x="3830638" y="4705350"/>
          <p14:tracePt t="42933" x="3884613" y="4670425"/>
          <p14:tracePt t="42950" x="3965575" y="4616450"/>
          <p14:tracePt t="42958" x="4143375" y="4562475"/>
          <p14:tracePt t="42971" x="4241800" y="4537075"/>
          <p14:tracePt t="42996" x="4330700" y="4510088"/>
          <p14:tracePt t="43021" x="4518025" y="4491038"/>
          <p14:tracePt t="43031" x="4598988" y="4491038"/>
          <p14:tracePt t="43042" x="4687888" y="4491038"/>
          <p14:tracePt t="43055" x="4840288" y="4491038"/>
          <p14:tracePt t="43081" x="4911725" y="4500563"/>
          <p14:tracePt t="43091" x="4983163" y="4510088"/>
          <p14:tracePt t="43105" x="5062538" y="4510088"/>
          <p14:tracePt t="43421" x="5170488" y="4483100"/>
          <p14:tracePt t="43433" x="5313363" y="4456113"/>
          <p14:tracePt t="43446" x="5902325" y="4394200"/>
          <p14:tracePt t="43470" x="6286500" y="4375150"/>
          <p14:tracePt t="43482" x="6589713" y="4375150"/>
          <p14:tracePt t="43505" x="6840538" y="4375150"/>
          <p14:tracePt t="43506" x="7251700" y="4419600"/>
          <p14:tracePt t="43521" x="7429500" y="4446588"/>
          <p14:tracePt t="43543" x="7680325" y="4527550"/>
          <p14:tracePt t="43567" x="7759700" y="4572000"/>
          <p14:tracePt t="43579" x="7840663" y="4616450"/>
          <p14:tracePt t="43593" x="7966075" y="4759325"/>
          <p14:tracePt t="43617" x="8001000" y="4803775"/>
          <p14:tracePt t="43629" x="8054975" y="4857750"/>
          <p14:tracePt t="43896" x="8054975" y="4867275"/>
          <p14:tracePt t="43920" x="8054975" y="4884738"/>
          <p14:tracePt t="43932" x="8010525" y="4956175"/>
          <p14:tracePt t="43958" x="7956550" y="5045075"/>
          <p14:tracePt t="43969" x="7875588" y="5126038"/>
          <p14:tracePt t="43982" x="7581900" y="5375275"/>
          <p14:tracePt t="44006" x="7419975" y="5510213"/>
          <p14:tracePt t="44019" x="7277100" y="5643563"/>
          <p14:tracePt t="44031" x="7027863" y="5813425"/>
          <p14:tracePt t="44054" x="6919913" y="5857875"/>
          <p14:tracePt t="44066" x="6796088" y="5894388"/>
          <p14:tracePt t="44080" x="6545263" y="5973763"/>
          <p14:tracePt t="44103" x="6419850" y="5983288"/>
          <p14:tracePt t="44115" x="6161088" y="5983288"/>
          <p14:tracePt t="44130" x="6054725" y="5983288"/>
          <p14:tracePt t="44153" x="5965825" y="5983288"/>
          <p14:tracePt t="44166" x="5822950" y="5956300"/>
          <p14:tracePt t="44188" x="5768975" y="5938838"/>
          <p14:tracePt t="44201" x="5680075" y="5902325"/>
          <p14:tracePt t="44222" x="5626100" y="5867400"/>
          <p14:tracePt t="44237" x="5581650" y="5840413"/>
          <p14:tracePt t="44255" x="5518150" y="5768975"/>
          <p14:tracePt t="44276" x="5446713" y="5661025"/>
          <p14:tracePt t="44287" x="5429250" y="5581650"/>
          <p14:tracePt t="44310" x="5402263" y="5500688"/>
          <p14:tracePt t="44328" x="5384800" y="5438775"/>
          <p14:tracePt t="44329" x="5384800" y="5313363"/>
          <p14:tracePt t="44346" x="5384800" y="5259388"/>
          <p14:tracePt t="44369" x="5384800" y="5180013"/>
          <p14:tracePt t="44396" x="5384800" y="5133975"/>
          <p14:tracePt t="44407" x="5394325" y="5089525"/>
          <p14:tracePt t="44421" x="5402263" y="5037138"/>
          <p14:tracePt t="44434" x="5456238" y="4884738"/>
          <p14:tracePt t="44456" x="5483225" y="4840288"/>
          <p14:tracePt t="44472" x="5527675" y="4759325"/>
          <p14:tracePt t="44493" x="5554663" y="4732338"/>
          <p14:tracePt t="44505" x="5634038" y="4697413"/>
          <p14:tracePt t="44518" x="5857875" y="4625975"/>
          <p14:tracePt t="44541" x="5983288" y="4598988"/>
          <p14:tracePt t="44556" x="6259513" y="4572000"/>
          <p14:tracePt t="44567" x="6394450" y="4572000"/>
          <p14:tracePt t="44591" x="6545263" y="4589463"/>
          <p14:tracePt t="44603" x="6848475" y="4679950"/>
          <p14:tracePt t="44626" x="7000875" y="4714875"/>
          <p14:tracePt t="44641" x="7143750" y="4768850"/>
          <p14:tracePt t="44651" x="7394575" y="4894263"/>
          <p14:tracePt t="44678" x="7483475" y="4983163"/>
          <p14:tracePt t="44689" x="7572375" y="5133975"/>
          <p14:tracePt t="44723" x="7608888" y="5276850"/>
          <p14:tracePt t="44737" x="7616825" y="5357813"/>
          <p14:tracePt t="44755" x="7616825" y="5438775"/>
          <p14:tracePt t="44762" x="7626350" y="5608638"/>
          <p14:tracePt t="44791" x="7616825" y="5715000"/>
          <p14:tracePt t="44800" x="7581900" y="5813425"/>
          <p14:tracePt t="44810" x="7500938" y="5894388"/>
          <p14:tracePt t="44818" x="7242175" y="6081713"/>
          <p14:tracePt t="44847" x="7037388" y="6170613"/>
          <p14:tracePt t="44858" x="6848475" y="6232525"/>
          <p14:tracePt t="44872" x="6438900" y="6296025"/>
          <p14:tracePt t="44897" x="6081713" y="6276975"/>
          <p14:tracePt t="44909" x="5929313" y="6232525"/>
          <p14:tracePt t="44941" x="5786438" y="6188075"/>
          <p14:tracePt t="44944" x="5643563" y="6108700"/>
          <p14:tracePt t="44958" x="5357813" y="5867400"/>
          <p14:tracePt t="44981" x="5197475" y="5697538"/>
          <p14:tracePt t="45006" x="5143500" y="5626100"/>
          <p14:tracePt t="45018" x="5108575" y="5545138"/>
          <p14:tracePt t="45030" x="5099050" y="5483225"/>
          <p14:tracePt t="45041" x="5089525" y="5367338"/>
          <p14:tracePt t="45066" x="5089525" y="5330825"/>
          <p14:tracePt t="45078" x="5089525" y="5286375"/>
          <p14:tracePt t="45092" x="5126038" y="5180013"/>
          <p14:tracePt t="45114" x="5214938" y="5072063"/>
          <p14:tracePt t="45126" x="5286375" y="5000625"/>
          <p14:tracePt t="45139" x="5411788" y="4911725"/>
          <p14:tracePt t="45164" x="5545138" y="4840288"/>
          <p14:tracePt t="45177" x="5795963" y="4670425"/>
          <p14:tracePt t="45205" x="5938838" y="4608513"/>
          <p14:tracePt t="45212" x="6099175" y="4537075"/>
          <p14:tracePt t="45222" x="6411913" y="4465638"/>
          <p14:tracePt t="45245" x="6518275" y="4438650"/>
          <p14:tracePt t="45260" x="6724650" y="4411663"/>
          <p14:tracePt t="45286" x="6813550" y="4411663"/>
          <p14:tracePt t="45298" x="6894513" y="4411663"/>
          <p14:tracePt t="45310" x="6965950" y="4411663"/>
          <p14:tracePt t="45326" x="7089775" y="4411663"/>
          <p14:tracePt t="45347" x="7126288" y="4411663"/>
          <p14:tracePt t="45358" x="7197725" y="4419600"/>
          <p14:tracePt t="45384" x="7286625" y="4419600"/>
          <p14:tracePt t="45395" x="7367588" y="4419600"/>
          <p14:tracePt t="45407" x="7456488" y="4419600"/>
          <p14:tracePt t="45432" x="7510463" y="4419600"/>
          <p14:tracePt t="45445" x="7562850" y="4411663"/>
          <p14:tracePt t="45458" x="7581900" y="4411663"/>
          <p14:tracePt t="45480" x="7599363" y="4411663"/>
          <p14:tracePt t="45495" x="7608888" y="4438650"/>
          <p14:tracePt t="45518" x="7608888" y="4473575"/>
          <p14:tracePt t="45530" x="7572375" y="4562475"/>
          <p14:tracePt t="45543" x="7562850" y="4589463"/>
          <p14:tracePt t="45565" x="7545388" y="4608513"/>
          <p14:tracePt t="45578" x="7527925" y="4633913"/>
          <p14:tracePt t="45602" x="7518400" y="4670425"/>
          <p14:tracePt t="45615" x="7510463" y="4697413"/>
          <p14:tracePt t="45627" x="7429500" y="4830763"/>
          <p14:tracePt t="45650" x="7375525" y="4956175"/>
          <p14:tracePt t="45663" x="7251700" y="5205413"/>
          <p14:tracePt t="45677" x="7205663" y="5330825"/>
          <p14:tracePt t="45699" x="7153275" y="5446713"/>
          <p14:tracePt t="45710" x="7027863" y="5653088"/>
          <p14:tracePt t="45737" x="6946900" y="5724525"/>
          <p14:tracePt t="45748" x="6840538" y="5803900"/>
          <p14:tracePt t="45762" x="6634163" y="5902325"/>
          <p14:tracePt t="45785" x="6537325" y="5938838"/>
          <p14:tracePt t="45798" x="6348413" y="5973763"/>
          <p14:tracePt t="45822" x="6276975" y="5973763"/>
          <p14:tracePt t="45832" x="6161088" y="5946775"/>
          <p14:tracePt t="45862" x="6134100" y="5919788"/>
          <p14:tracePt t="45871" x="6099175" y="5884863"/>
          <p14:tracePt t="45893" x="6089650" y="5857875"/>
          <p14:tracePt t="45908" x="6072188" y="5830888"/>
          <p14:tracePt t="45919" x="6072188" y="5803900"/>
          <p14:tracePt t="45930" x="6062663" y="5786438"/>
          <p14:tracePt t="45955" x="6062663" y="5776913"/>
          <p14:tracePt t="45969" x="6062663" y="5759450"/>
          <p14:tracePt t="45979" x="6062663" y="5732463"/>
          <p14:tracePt t="46005" x="6062663" y="5724525"/>
          <p14:tracePt t="46942" x="6000750" y="5697538"/>
          <p14:tracePt t="46954" x="5929313" y="5653088"/>
          <p14:tracePt t="46967" x="5803900" y="5562600"/>
          <p14:tracePt t="46980" x="5608638" y="5429250"/>
          <p14:tracePt t="46991" x="5099050" y="4919663"/>
          <p14:tracePt t="47017" x="4884738" y="4705350"/>
          <p14:tracePt t="47028" x="4724400" y="4589463"/>
          <p14:tracePt t="47040" x="4483100" y="4438650"/>
          <p14:tracePt t="47066" x="4348163" y="4348163"/>
          <p14:tracePt t="47093" x="4322763" y="4322763"/>
          <p14:tracePt t="47101" x="4313238" y="4303713"/>
          <p14:tracePt t="47114" x="4295775" y="4286250"/>
          <p14:tracePt t="47358" x="4268788" y="4286250"/>
          <p14:tracePt t="47369" x="4224338" y="4286250"/>
          <p14:tracePt t="47381" x="4116388" y="4259263"/>
          <p14:tracePt t="47393" x="3589338" y="3946525"/>
          <p14:tracePt t="47418" x="3232150" y="3741738"/>
          <p14:tracePt t="47430" x="2670175" y="3473450"/>
          <p14:tracePt t="47442" x="2562225" y="3384550"/>
          <p14:tracePt t="47464" x="2509838" y="3303588"/>
          <p14:tracePt t="47480" x="2446338" y="3170238"/>
          <p14:tracePt t="47504" x="2419350" y="3098800"/>
          <p14:tracePt t="47527" x="2411413" y="3062288"/>
          <p14:tracePt t="47538" x="2393950" y="3036888"/>
          <p14:tracePt t="47808" x="2384425" y="3036888"/>
          <p14:tracePt t="47819" x="2357438" y="3044825"/>
          <p14:tracePt t="47834" x="2322513" y="3054350"/>
          <p14:tracePt t="47844" x="2276475" y="3054350"/>
          <p14:tracePt t="47855" x="2214563" y="3054350"/>
          <p14:tracePt t="47869" x="2116138" y="3054350"/>
          <p14:tracePt t="47882" x="1901825" y="3000375"/>
          <p14:tracePt t="47896" x="1803400" y="2973388"/>
          <p14:tracePt t="47920" x="1724025" y="2965450"/>
          <p14:tracePt t="47930" x="1625600" y="2955925"/>
          <p14:tracePt t="47954" x="1608138" y="2955925"/>
          <p14:tracePt t="47967" x="1581150" y="2955925"/>
          <p14:tracePt t="48125" x="1571625" y="2955925"/>
          <p14:tracePt t="48138" x="1562100" y="2955925"/>
          <p14:tracePt t="48150" x="1554163" y="2955925"/>
          <p14:tracePt t="48172" x="1536700" y="2955925"/>
          <p14:tracePt t="48190" x="1527175" y="2955925"/>
          <p14:tracePt t="48199" x="1517650" y="2946400"/>
          <p14:tracePt t="48209" x="1500188" y="2946400"/>
          <p14:tracePt t="48219" x="1490663" y="2946400"/>
          <p14:tracePt t="48248" x="1482725" y="2938463"/>
          <p14:tracePt t="48258" x="1473200" y="2938463"/>
          <p14:tracePt t="48283" x="1465263" y="2938463"/>
          <p14:tracePt t="48298" x="1455738" y="2938463"/>
          <p14:tracePt t="48307" x="1446213" y="2938463"/>
          <p14:tracePt t="48358" x="1438275" y="2938463"/>
          <p14:tracePt t="48370" x="1428750" y="2938463"/>
          <p14:tracePt t="48380" x="1419225" y="2938463"/>
          <p14:tracePt t="48490" x="1446213" y="2938463"/>
          <p14:tracePt t="48502" x="1482725" y="2938463"/>
          <p14:tracePt t="48513" x="1527175" y="2938463"/>
          <p14:tracePt t="48527" x="1571625" y="2928938"/>
          <p14:tracePt t="48538" x="1625600" y="2928938"/>
          <p14:tracePt t="48554" x="1670050" y="2919413"/>
          <p14:tracePt t="48567" x="1697038" y="2911475"/>
          <p14:tracePt t="48588" x="1758950" y="2901950"/>
          <p14:tracePt t="48614" x="1785938" y="2894013"/>
          <p14:tracePt t="48626" x="1812925" y="2894013"/>
          <p14:tracePt t="48636" x="1866900" y="2884488"/>
          <p14:tracePt t="48663" x="1946275" y="2884488"/>
          <p14:tracePt t="48675" x="1990725" y="2884488"/>
          <p14:tracePt t="48701" x="2027238" y="2884488"/>
          <p14:tracePt t="48709" x="2071688" y="2884488"/>
          <p14:tracePt t="48719" x="2143125" y="2894013"/>
          <p14:tracePt t="48753" x="2179638" y="2901950"/>
          <p14:tracePt t="48769" x="2241550" y="2919413"/>
          <p14:tracePt t="48772" x="2268538" y="2928938"/>
          <p14:tracePt t="48795" x="2286000" y="2938463"/>
          <p14:tracePt t="48807" x="2347913" y="2965450"/>
          <p14:tracePt t="48821" x="2384425" y="2973388"/>
          <p14:tracePt t="48843" x="2419350" y="2982913"/>
          <p14:tracePt t="48855" x="2482850" y="2990850"/>
          <p14:tracePt t="48881" x="2509838" y="2990850"/>
          <p14:tracePt t="49173" x="2517775" y="2990850"/>
          <p14:tracePt t="49187" x="2544763" y="2990850"/>
          <p14:tracePt t="49196" x="2571750" y="2990850"/>
          <p14:tracePt t="49209" x="2616200" y="2990850"/>
          <p14:tracePt t="49214" x="2660650" y="2990850"/>
          <p14:tracePt t="49233" x="2741613" y="2990850"/>
          <p14:tracePt t="49246" x="2803525" y="2982913"/>
          <p14:tracePt t="49258" x="2955925" y="2982913"/>
          <p14:tracePt t="49282" x="3017838" y="2982913"/>
          <p14:tracePt t="49297" x="3116263" y="2982913"/>
          <p14:tracePt t="49309" x="3160713" y="2982913"/>
          <p14:tracePt t="49325" x="3241675" y="2990850"/>
          <p14:tracePt t="49355" x="3276600" y="3000375"/>
          <p14:tracePt t="49367" x="3303588" y="3009900"/>
          <p14:tracePt t="49379" x="3348038" y="3027363"/>
          <p14:tracePt t="49409" x="3375025" y="3044825"/>
          <p14:tracePt t="49417" x="3384550" y="3062288"/>
          <p14:tracePt t="49427" x="3394075" y="3081338"/>
          <p14:tracePt t="50111" x="3411538" y="3081338"/>
          <p14:tracePt t="50123" x="3438525" y="3081338"/>
          <p14:tracePt t="50137" x="3465513" y="3071813"/>
          <p14:tracePt t="50147" x="3500438" y="3062288"/>
          <p14:tracePt t="50162" x="3571875" y="3054350"/>
          <p14:tracePt t="50173" x="3687763" y="3027363"/>
          <p14:tracePt t="50183" x="3902075" y="3000375"/>
          <p14:tracePt t="50210" x="3990975" y="3000375"/>
          <p14:tracePt t="50220" x="4133850" y="3000375"/>
          <p14:tracePt t="50253" x="4197350" y="3000375"/>
          <p14:tracePt t="50268" x="4303713" y="3009900"/>
          <p14:tracePt t="50281" x="4348163" y="3009900"/>
          <p14:tracePt t="50293" x="4384675" y="3017838"/>
          <p14:tracePt t="50306" x="4419600" y="3027363"/>
          <p14:tracePt t="50318" x="4518025" y="3044825"/>
          <p14:tracePt t="50623" x="4554538" y="3044825"/>
          <p14:tracePt t="50639" x="4581525" y="3044825"/>
          <p14:tracePt t="50646" x="4652963" y="3036888"/>
          <p14:tracePt t="50671" x="4679950" y="3027363"/>
          <p14:tracePt t="50690" x="4687888" y="3027363"/>
          <p14:tracePt t="50702" x="4697413" y="3017838"/>
          <p14:tracePt t="50709" x="4705350" y="3017838"/>
          <p14:tracePt t="50918" x="4724400" y="3027363"/>
          <p14:tracePt t="50928" x="4732338" y="3036888"/>
          <p14:tracePt t="50939" x="4741863" y="3036888"/>
          <p14:tracePt t="50951" x="4741863" y="3044825"/>
          <p14:tracePt t="50964" x="4751388" y="3054350"/>
          <p14:tracePt t="50976" x="4759325" y="3071813"/>
          <p14:tracePt t="50988" x="4759325" y="3081338"/>
          <p14:tracePt t="51013" x="4768850" y="3081338"/>
          <p14:tracePt t="51452" x="4759325" y="3081338"/>
          <p14:tracePt t="51463" x="4759325" y="3089275"/>
          <p14:tracePt t="51524" x="4741863" y="3098800"/>
          <p14:tracePt t="51535" x="4741863" y="3116263"/>
          <p14:tracePt t="51549" x="4741863" y="3125788"/>
          <p14:tracePt t="51562" x="4732338" y="3143250"/>
          <p14:tracePt t="51585" x="4732338" y="3152775"/>
          <p14:tracePt t="51597" x="4724400" y="3152775"/>
          <p14:tracePt t="51627" x="4724400" y="3160713"/>
          <p14:tracePt t="51632" x="4724400" y="3170238"/>
          <p14:tracePt t="51658" x="4714875" y="3187700"/>
          <p14:tracePt t="51674" x="4714875" y="3214688"/>
          <p14:tracePt t="51681" x="4714875" y="3241675"/>
          <p14:tracePt t="51695" x="4714875" y="3313113"/>
          <p14:tracePt t="51719" x="4714875" y="3348038"/>
          <p14:tracePt t="51732" x="4714875" y="3375025"/>
          <p14:tracePt t="52084" x="4714875" y="3394075"/>
          <p14:tracePt t="52097" x="4705350" y="3411538"/>
          <p14:tracePt t="52109" x="4697413" y="3438525"/>
          <p14:tracePt t="52122" x="4679950" y="3465513"/>
          <p14:tracePt t="52133" x="4625975" y="3536950"/>
          <p14:tracePt t="52157" x="4589463" y="3571875"/>
          <p14:tracePt t="52170" x="4510088" y="3679825"/>
          <p14:tracePt t="52193" x="4483100" y="3705225"/>
          <p14:tracePt t="52207" x="4456113" y="3724275"/>
          <p14:tracePt t="52217" x="4438650" y="3751263"/>
          <p14:tracePt t="52548" x="4438650" y="3759200"/>
          <p14:tracePt t="52561" x="4456113" y="3768725"/>
          <p14:tracePt t="52585" x="4465638" y="3768725"/>
          <p14:tracePt t="52634" x="4465638" y="3786188"/>
          <p14:tracePt t="52645" x="4456113" y="3822700"/>
          <p14:tracePt t="52657" x="4429125" y="3857625"/>
          <p14:tracePt t="52682" x="4419600" y="3875088"/>
          <p14:tracePt t="52694" x="4411663" y="3884613"/>
          <p14:tracePt t="52705" x="4402138" y="3911600"/>
          <p14:tracePt t="52721" x="4394200" y="3929063"/>
          <p14:tracePt t="52742" x="4375150" y="3956050"/>
          <p14:tracePt t="52756" x="4340225" y="4017963"/>
          <p14:tracePt t="52770" x="4322763" y="4044950"/>
          <p14:tracePt t="52791" x="4286250" y="4062413"/>
          <p14:tracePt t="52815" x="4276725" y="4062413"/>
          <p14:tracePt t="52827" x="4268788" y="4054475"/>
          <p14:tracePt t="53436" x="4286250" y="4054475"/>
          <p14:tracePt t="53451" x="4313238" y="4054475"/>
          <p14:tracePt t="53462" x="4348163" y="4054475"/>
          <p14:tracePt t="53475" x="4384675" y="4054475"/>
          <p14:tracePt t="53488" x="4438650" y="4054475"/>
          <p14:tracePt t="53500" x="4446588" y="4054475"/>
          <p14:tracePt t="53511" x="4456113" y="4054475"/>
          <p14:tracePt t="53535" x="4465638" y="4054475"/>
          <p14:tracePt t="53572" x="4510088" y="4054475"/>
          <p14:tracePt t="53582" x="4554538" y="4054475"/>
          <p14:tracePt t="53600" x="4589463" y="4054475"/>
          <p14:tracePt t="53609" x="4608513" y="4054475"/>
          <p14:tracePt t="53619" x="4625975" y="4054475"/>
          <p14:tracePt t="53630" x="4679950" y="4054475"/>
          <p14:tracePt t="53645" x="4714875" y="4054475"/>
          <p14:tracePt t="53668" x="4751388" y="4062413"/>
          <p14:tracePt t="53681" x="4830763" y="4089400"/>
          <p14:tracePt t="53705" x="4867275" y="4089400"/>
          <p14:tracePt t="54046" x="4884738" y="4089400"/>
          <p14:tracePt t="54057" x="4902200" y="4089400"/>
          <p14:tracePt t="54068" x="4956175" y="4071938"/>
          <p14:tracePt t="54083" x="5000625" y="4071938"/>
          <p14:tracePt t="54095" x="5054600" y="4054475"/>
          <p14:tracePt t="54106" x="5089525" y="4044950"/>
          <p14:tracePt t="54120" x="5143500" y="4044950"/>
          <p14:tracePt t="54134" x="5180013" y="4037013"/>
          <p14:tracePt t="54155" x="5214938" y="4037013"/>
          <p14:tracePt t="54167" x="5286375" y="4027488"/>
          <p14:tracePt t="54192" x="5313363" y="4027488"/>
          <p14:tracePt t="54204" x="5340350" y="4027488"/>
          <p14:tracePt t="54217" x="5394325" y="4027488"/>
          <p14:tracePt t="54240" x="5419725" y="4037013"/>
          <p14:tracePt t="54254" x="5491163" y="4071938"/>
          <p14:tracePt t="54277" x="5545138" y="4108450"/>
          <p14:tracePt t="54290" x="5589588" y="4125913"/>
          <p14:tracePt t="54302" x="5608638" y="4152900"/>
          <p14:tracePt t="54634" x="5589588" y="4152900"/>
          <p14:tracePt t="54642" x="5554663" y="4160838"/>
          <p14:tracePt t="54658" x="5375275" y="4187825"/>
          <p14:tracePt t="54680" x="4705350" y="4322763"/>
          <p14:tracePt t="54703" x="4187825" y="4429125"/>
          <p14:tracePt t="54718" x="3633788" y="4537075"/>
          <p14:tracePt t="54719" x="3116263" y="4643438"/>
          <p14:tracePt t="54739" x="2393950" y="4795838"/>
          <p14:tracePt t="54770" x="2187575" y="4830763"/>
          <p14:tracePt t="54778" x="2062163" y="4840288"/>
          <p14:tracePt t="54789" x="1928813" y="4875213"/>
          <p14:tracePt t="54814" x="1911350" y="4884738"/>
          <p14:tracePt t="54827" x="1893888" y="4884738"/>
          <p14:tracePt t="55521" x="1901825" y="4884738"/>
          <p14:tracePt t="55531" x="1919288" y="4884738"/>
          <p14:tracePt t="55543" x="1955800" y="4867275"/>
          <p14:tracePt t="55556" x="1990725" y="4857750"/>
          <p14:tracePt t="55567" x="2036763" y="4822825"/>
          <p14:tracePt t="55581" x="2071688" y="4803775"/>
          <p14:tracePt t="55594" x="2116138" y="4759325"/>
          <p14:tracePt t="55620" x="2160588" y="4724400"/>
          <p14:tracePt t="56072" x="2179638" y="4687888"/>
          <p14:tracePt t="56080" x="2197100" y="4643438"/>
          <p14:tracePt t="56093" x="2214563" y="4616450"/>
          <p14:tracePt t="56106" x="2224088" y="4608513"/>
          <p14:tracePt t="56118" x="2224088" y="4598988"/>
          <p14:tracePt t="56143" x="2224088" y="4589463"/>
          <p14:tracePt t="56173" x="2232025" y="4589463"/>
          <p14:tracePt t="56191" x="2241550" y="4589463"/>
          <p14:tracePt t="56262" x="2241550" y="4581525"/>
          <p14:tracePt t="56568" x="2268538" y="4581525"/>
          <p14:tracePt t="56580" x="2295525" y="4572000"/>
          <p14:tracePt t="56595" x="2303463" y="4572000"/>
          <p14:tracePt t="56605" x="2330450" y="4562475"/>
          <p14:tracePt t="56628" x="2339975" y="4554538"/>
          <p14:tracePt t="56640" x="2366963" y="4545013"/>
          <p14:tracePt t="56663" x="2374900" y="4545013"/>
          <p14:tracePt t="56678" x="2384425" y="4545013"/>
          <p14:tracePt t="56690" x="2401888" y="4545013"/>
          <p14:tracePt t="56724" x="2411413" y="4545013"/>
          <p14:tracePt t="56738" x="2419350" y="4545013"/>
          <p14:tracePt t="57774" x="2419350" y="4527550"/>
          <p14:tracePt t="57786" x="2411413" y="4518025"/>
          <p14:tracePt t="57799" x="2401888" y="4518025"/>
          <p14:tracePt t="57811" x="2401888" y="4510088"/>
          <p14:tracePt t="57830" x="2401888" y="4491038"/>
          <p14:tracePt t="57832" x="2393950" y="4491038"/>
          <p14:tracePt t="58410" x="2393950" y="4483100"/>
          <p14:tracePt t="58421" x="2393950" y="4473575"/>
          <p14:tracePt t="58431" x="2401888" y="4473575"/>
          <p14:tracePt t="58452" x="2438400" y="4456113"/>
          <p14:tracePt t="58456" x="2608263" y="4402138"/>
          <p14:tracePt t="58486" x="2751138" y="4357688"/>
          <p14:tracePt t="58493" x="2911475" y="4313238"/>
          <p14:tracePt t="58505" x="3187700" y="4232275"/>
          <p14:tracePt t="58528" x="3295650" y="4197350"/>
          <p14:tracePt t="58542" x="3500438" y="4133850"/>
          <p14:tracePt t="58566" x="3581400" y="4116388"/>
          <p14:tracePt t="58579" x="3660775" y="4089400"/>
          <p14:tracePt t="58590" x="3768725" y="4037013"/>
          <p14:tracePt t="58614" x="3803650" y="4027488"/>
          <p14:tracePt t="58627" x="3840163" y="4017963"/>
          <p14:tracePt t="58639" x="3867150" y="4017963"/>
          <p14:tracePt t="58663" x="3875088" y="4017963"/>
          <p14:tracePt t="58920" x="3894138" y="4017963"/>
          <p14:tracePt t="58931" x="3919538" y="4017963"/>
          <p14:tracePt t="58957" x="4037013" y="4037013"/>
          <p14:tracePt t="58969" x="4108450" y="4062413"/>
          <p14:tracePt t="58980" x="4179888" y="4071938"/>
          <p14:tracePt t="58991" x="4322763" y="4071938"/>
          <p14:tracePt t="59016" x="4402138" y="4071938"/>
          <p14:tracePt t="59023" x="4429125" y="4071938"/>
          <p14:tracePt t="59041" x="4527550" y="4071938"/>
          <p14:tracePt t="59333" x="4572000" y="4081463"/>
          <p14:tracePt t="59345" x="4625975" y="4089400"/>
          <p14:tracePt t="59358" x="4705350" y="4116388"/>
          <p14:tracePt t="59370" x="4786313" y="4125913"/>
          <p14:tracePt t="59383" x="4919663" y="4179888"/>
          <p14:tracePt t="59395" x="5000625" y="4205288"/>
          <p14:tracePt t="59419" x="5072063" y="4205288"/>
          <p14:tracePt t="59430" x="5214938" y="4214813"/>
          <p14:tracePt t="59455" x="5259388" y="4214813"/>
          <p14:tracePt t="59467" x="5286375" y="4214813"/>
          <p14:tracePt t="59483" x="5330825" y="4214813"/>
          <p14:tracePt t="59734" x="5322888" y="4214813"/>
          <p14:tracePt t="59751" x="5295900" y="4214813"/>
          <p14:tracePt t="59769" x="5099050" y="4259263"/>
          <p14:tracePt t="59783" x="4830763" y="4303713"/>
          <p14:tracePt t="59801" x="4438650" y="4384675"/>
          <p14:tracePt t="59811" x="3983038" y="4465638"/>
          <p14:tracePt t="59832" x="3009900" y="4660900"/>
          <p14:tracePt t="59844" x="2643188" y="4759325"/>
          <p14:tracePt t="59858" x="2374900" y="4803775"/>
          <p14:tracePt t="59869" x="2044700" y="4857750"/>
          <p14:tracePt t="59895" x="1965325" y="4875213"/>
          <p14:tracePt t="59908" x="1938338" y="4875213"/>
          <p14:tracePt t="59919" x="1928813" y="4875213"/>
          <p14:tracePt t="60251" x="1938338" y="4894263"/>
          <p14:tracePt t="60259" x="1965325" y="4919663"/>
          <p14:tracePt t="60271" x="2009775" y="4965700"/>
          <p14:tracePt t="60284" x="2098675" y="5116513"/>
          <p14:tracePt t="60308" x="2152650" y="5241925"/>
          <p14:tracePt t="60318" x="2205038" y="5419725"/>
          <p14:tracePt t="60336" x="2232025" y="5483225"/>
          <p14:tracePt t="60357" x="2232025" y="5537200"/>
          <p14:tracePt t="60576" x="2214563" y="5537200"/>
          <p14:tracePt t="60592" x="2197100" y="5537200"/>
          <p14:tracePt t="60600" x="2187575" y="5518150"/>
          <p14:tracePt t="60612" x="2187575" y="5510213"/>
          <p14:tracePt t="60624" x="2187575" y="5500688"/>
          <p14:tracePt t="60674" x="2187575" y="5483225"/>
          <p14:tracePt t="60685" x="2197100" y="5456238"/>
          <p14:tracePt t="60697" x="2205038" y="5438775"/>
          <p14:tracePt t="60710" x="2232025" y="5429250"/>
          <p14:tracePt t="60721" x="2276475" y="5411788"/>
          <p14:tracePt t="60747" x="2312988" y="5402263"/>
          <p14:tracePt t="60758" x="2347913" y="5394325"/>
          <p14:tracePt t="60784" x="2401888" y="5384800"/>
          <p14:tracePt t="61092" x="2411413" y="5384800"/>
          <p14:tracePt t="61100" x="2446338" y="5375275"/>
          <p14:tracePt t="61111" x="2500313" y="5375275"/>
          <p14:tracePt t="61124" x="2589213" y="5375275"/>
          <p14:tracePt t="61142" x="2714625" y="5375275"/>
          <p14:tracePt t="61147" x="2830513" y="5394325"/>
          <p14:tracePt t="61161" x="3044825" y="5473700"/>
          <p14:tracePt t="61184" x="3125788" y="5500688"/>
          <p14:tracePt t="61196" x="3197225" y="5518150"/>
          <p14:tracePt t="61211" x="3224213" y="5518150"/>
          <p14:tracePt t="61226" x="3232150" y="5518150"/>
          <p14:tracePt t="61246" x="3241675" y="5518150"/>
          <p14:tracePt t="61514" x="3224213" y="5518150"/>
          <p14:tracePt t="61525" x="3214688" y="5518150"/>
          <p14:tracePt t="61539" x="3205163" y="5518150"/>
          <p14:tracePt t="61551" x="3205163" y="5473700"/>
          <p14:tracePt t="61562" x="3197225" y="5438775"/>
          <p14:tracePt t="61588" x="3197225" y="5402263"/>
          <p14:tracePt t="61599" x="3197225" y="5322888"/>
          <p14:tracePt t="61626" x="3205163" y="5259388"/>
          <p14:tracePt t="61637" x="3286125" y="5089525"/>
          <p14:tracePt t="61659" x="3330575" y="5000625"/>
          <p14:tracePt t="61672" x="3394075" y="4902200"/>
          <p14:tracePt t="61685" x="3455988" y="4786313"/>
          <p14:tracePt t="61695" x="3598863" y="4572000"/>
          <p14:tracePt t="61720" x="3679825" y="4473575"/>
          <p14:tracePt t="61734" x="3884613" y="4313238"/>
          <p14:tracePt t="61758" x="4044950" y="4205288"/>
          <p14:tracePt t="61770" x="4143375" y="4160838"/>
          <p14:tracePt t="61783" x="4232275" y="4108450"/>
          <p14:tracePt t="61807" x="4313238" y="4071938"/>
          <p14:tracePt t="61819" x="4491038" y="4000500"/>
          <p14:tracePt t="61833" x="4581525" y="3983038"/>
          <p14:tracePt t="61867" x="4741863" y="3946525"/>
          <p14:tracePt t="61870" x="4795838" y="3938588"/>
          <p14:tracePt t="61892" x="4840288" y="3929063"/>
          <p14:tracePt t="62136" x="4822825" y="3929063"/>
          <p14:tracePt t="62148" x="4776788" y="3938588"/>
          <p14:tracePt t="62161" x="4660900" y="3973513"/>
          <p14:tracePt t="62184" x="4589463" y="3983038"/>
          <p14:tracePt t="62205" x="4527550" y="4010025"/>
          <p14:tracePt t="62209" x="4446588" y="4017963"/>
          <p14:tracePt t="62218" x="4303713" y="4037013"/>
          <p14:tracePt t="62244" x="4259263" y="4044950"/>
          <p14:tracePt t="62258" x="4232275" y="4044950"/>
          <p14:tracePt t="62271" x="4179888" y="4054475"/>
          <p14:tracePt t="62286" x="4160838" y="4062413"/>
          <p14:tracePt t="62307" x="4133850" y="4081463"/>
          <p14:tracePt t="62321" x="4125913" y="4081463"/>
          <p14:tracePt t="62637" x="4160838" y="4081463"/>
          <p14:tracePt t="62648" x="4224338" y="4081463"/>
          <p14:tracePt t="62660" x="4411663" y="4108450"/>
          <p14:tracePt t="62673" x="4500563" y="4108450"/>
          <p14:tracePt t="62705" x="4616450" y="4116388"/>
          <p14:tracePt t="62710" x="4822825" y="4116388"/>
          <p14:tracePt t="62724" x="4946650" y="4116388"/>
          <p14:tracePt t="62740" x="5180013" y="4152900"/>
          <p14:tracePt t="62759" x="5303838" y="4160838"/>
          <p14:tracePt t="62781" x="5438775" y="4160838"/>
          <p14:tracePt t="62792" x="5715000" y="4160838"/>
          <p14:tracePt t="62808" x="5822950" y="4179888"/>
          <p14:tracePt t="62824" x="5911850" y="4179888"/>
          <p14:tracePt t="62842" x="6099175" y="4160838"/>
          <p14:tracePt t="62866" x="6180138" y="4133850"/>
          <p14:tracePt t="62878" x="6242050" y="4116388"/>
          <p14:tracePt t="62892" x="6296025" y="4098925"/>
          <p14:tracePt t="63268" x="6313488" y="4098925"/>
          <p14:tracePt t="63281" x="6340475" y="4098925"/>
          <p14:tracePt t="63299" x="6411913" y="4098925"/>
          <p14:tracePt t="63305" x="6670675" y="4098925"/>
          <p14:tracePt t="63330" x="6823075" y="4116388"/>
          <p14:tracePt t="63348" x="6991350" y="4143375"/>
          <p14:tracePt t="63353" x="7180263" y="4179888"/>
          <p14:tracePt t="63365" x="7456488" y="4268788"/>
          <p14:tracePt t="63379" x="7572375" y="4303713"/>
          <p14:tracePt t="63403" x="7680325" y="4330700"/>
          <p14:tracePt t="63415" x="7902575" y="4394200"/>
          <p14:tracePt t="63441" x="7991475" y="4429125"/>
          <p14:tracePt t="63453" x="8062913" y="4446588"/>
          <p14:tracePt t="63721" x="8062913" y="4465638"/>
          <p14:tracePt t="63736" x="8062913" y="4491038"/>
          <p14:tracePt t="63748" x="8062913" y="4527550"/>
          <p14:tracePt t="63756" x="8045450" y="4589463"/>
          <p14:tracePt t="63771" x="8010525" y="4822825"/>
          <p14:tracePt t="63793" x="8001000" y="4956175"/>
          <p14:tracePt t="63815" x="7991475" y="5276850"/>
          <p14:tracePt t="63818" x="7974013" y="5411788"/>
          <p14:tracePt t="63833" x="7966075" y="5518150"/>
          <p14:tracePt t="63852" x="7947025" y="5732463"/>
          <p14:tracePt t="63877" x="7939088" y="5813425"/>
          <p14:tracePt t="63888" x="7929563" y="5894388"/>
          <p14:tracePt t="63903" x="7912100" y="5973763"/>
          <p14:tracePt t="64147" x="7813675" y="5956300"/>
          <p14:tracePt t="64157" x="7670800" y="5919788"/>
          <p14:tracePt t="64172" x="7456488" y="5795963"/>
          <p14:tracePt t="64185" x="7126288" y="5599113"/>
          <p14:tracePt t="64201" x="6724650" y="5348288"/>
          <p14:tracePt t="64206" x="6018213" y="4946650"/>
          <p14:tracePt t="64219" x="5751513" y="4803775"/>
          <p14:tracePt t="64242" x="5537200" y="4670425"/>
          <p14:tracePt t="64256" x="5276850" y="4527550"/>
          <p14:tracePt t="64270" x="5197475" y="4491038"/>
          <p14:tracePt t="64293" x="5126038" y="4473575"/>
          <p14:tracePt t="64304" x="5018088" y="4473575"/>
          <p14:tracePt t="64320" x="4983163" y="4465638"/>
          <p14:tracePt t="64646" x="4973638" y="4394200"/>
          <p14:tracePt t="64658" x="4973638" y="4303713"/>
          <p14:tracePt t="64669" x="4991100" y="4170363"/>
          <p14:tracePt t="64682" x="5045075" y="4027488"/>
          <p14:tracePt t="64694" x="5153025" y="3803650"/>
          <p14:tracePt t="64729" x="5224463" y="3714750"/>
          <p14:tracePt t="64736" x="5340350" y="3608388"/>
          <p14:tracePt t="64745" x="5411788" y="3571875"/>
          <p14:tracePt t="64766" x="5465763" y="3536950"/>
          <p14:tracePt t="64780" x="5500688" y="3517900"/>
          <p14:tracePt t="64793" x="5572125" y="3509963"/>
          <p14:tracePt t="64815" x="5589588" y="3509963"/>
          <p14:tracePt t="64828" x="5626100" y="3527425"/>
          <p14:tracePt t="64842" x="5759450" y="3544888"/>
          <p14:tracePt t="64863" x="5848350" y="3544888"/>
          <p14:tracePt t="64876" x="6010275" y="3571875"/>
          <p14:tracePt t="64901" x="6089650" y="3598863"/>
          <p14:tracePt t="64915" x="6126163" y="3616325"/>
          <p14:tracePt t="64926" x="6180138" y="3643313"/>
          <p14:tracePt t="64958" x="6303963" y="3660775"/>
          <p14:tracePt t="64962" x="6438900" y="3660775"/>
          <p14:tracePt t="64987" x="6804025" y="3625850"/>
          <p14:tracePt t="65292" x="6813550" y="3625850"/>
          <p14:tracePt t="65303" x="6867525" y="3633788"/>
          <p14:tracePt t="65316" x="6929438" y="3679825"/>
          <p14:tracePt t="65331" x="7161213" y="3946525"/>
          <p14:tracePt t="65351" x="7269163" y="4125913"/>
          <p14:tracePt t="65364" x="7429500" y="4545013"/>
          <p14:tracePt t="65388" x="7466013" y="4965700"/>
          <p14:tracePt t="65436" x="7466013" y="5000625"/>
          <p14:tracePt t="65657" x="7419975" y="4965700"/>
          <p14:tracePt t="65669" x="7313613" y="4902200"/>
          <p14:tracePt t="65681" x="7143750" y="4822825"/>
          <p14:tracePt t="65703" x="6848475" y="4670425"/>
          <p14:tracePt t="65707" x="6554788" y="4562475"/>
          <p14:tracePt t="65715" x="5822950" y="4491038"/>
          <p14:tracePt t="65742" x="4956175" y="4581525"/>
          <p14:tracePt t="65768" x="4491038" y="4714875"/>
          <p14:tracePt t="65782" x="4214813" y="4795838"/>
          <p14:tracePt t="65789" x="4044950" y="4848225"/>
          <p14:tracePt t="65803" x="3902075" y="4894263"/>
          <p14:tracePt t="65816" x="3867150" y="4902200"/>
          <p14:tracePt t="65834" x="3848100" y="4902200"/>
          <p14:tracePt t="66070" x="3830638" y="4929188"/>
          <p14:tracePt t="66084" x="3786188" y="4991100"/>
          <p14:tracePt t="66094" x="3705225" y="5089525"/>
          <p14:tracePt t="66106" x="3589338" y="5224463"/>
          <p14:tracePt t="66120" x="3143250" y="5715000"/>
          <p14:tracePt t="66144" x="2982913" y="5911850"/>
          <p14:tracePt t="66156" x="2732088" y="6134100"/>
          <p14:tracePt t="66179" x="2616200" y="6224588"/>
          <p14:tracePt t="66192" x="2509838" y="6286500"/>
          <p14:tracePt t="66205" x="2312988" y="6367463"/>
          <p14:tracePt t="66220" x="2232025" y="6367463"/>
          <p14:tracePt t="66510" x="2232025" y="6375400"/>
          <p14:tracePt t="66521" x="2241550" y="6384925"/>
          <p14:tracePt t="66533" x="2251075" y="6384925"/>
          <p14:tracePt t="66547" x="2268538" y="6384925"/>
          <p14:tracePt t="66559" x="2303463" y="6384925"/>
          <p14:tracePt t="66582" x="2347913" y="6375400"/>
          <p14:tracePt t="66596" x="2401888" y="6340475"/>
          <p14:tracePt t="66608" x="2509838" y="6251575"/>
          <p14:tracePt t="66632" x="2536825" y="6197600"/>
          <p14:tracePt t="66643" x="2616200" y="6089650"/>
          <p14:tracePt t="66669" x="2633663" y="6062663"/>
          <p14:tracePt t="66680" x="2643188" y="6045200"/>
          <p14:tracePt t="66706" x="2643188" y="6037263"/>
          <p14:tracePt t="66875" x="2616200" y="6045200"/>
          <p14:tracePt t="66895" x="2598738" y="6072188"/>
          <p14:tracePt t="66899" x="2571750" y="6089650"/>
          <p14:tracePt t="66910" x="2544763" y="6153150"/>
          <p14:tracePt t="66936" x="2527300" y="6188075"/>
          <p14:tracePt t="66948" x="2500313" y="6224588"/>
          <p14:tracePt t="66975" x="2500313" y="6242050"/>
          <p14:tracePt t="66984" x="2500313" y="6259513"/>
          <p14:tracePt t="66996" x="2490788" y="6286500"/>
          <p14:tracePt t="67022" x="2490788" y="6296025"/>
          <p14:tracePt t="67033" x="2482850" y="6296025"/>
          <p14:tracePt t="67044" x="2473325" y="6296025"/>
          <p14:tracePt t="67328" x="2482850" y="6296025"/>
          <p14:tracePt t="67336" x="2490788" y="6296025"/>
          <p14:tracePt t="67351" x="2500313" y="6296025"/>
          <p14:tracePt t="67363" x="2509838" y="6296025"/>
          <p14:tracePt t="67374" x="2527300" y="6286500"/>
          <p14:tracePt t="67386" x="2536825" y="6276975"/>
          <p14:tracePt t="67402" x="2554288" y="6259513"/>
          <p14:tracePt t="67422" x="2562225" y="6259513"/>
          <p14:tracePt t="67436" x="2581275" y="6232525"/>
          <p14:tracePt t="67473" x="2589213" y="6232525"/>
          <p14:tracePt t="67484" x="2589213" y="6224588"/>
          <p14:tracePt t="67496" x="2598738" y="6224588"/>
          <p14:tracePt t="67518" x="2608263" y="6205538"/>
          <p14:tracePt t="67533" x="2616200" y="6205538"/>
          <p14:tracePt t="67777" x="2608263" y="6205538"/>
          <p14:tracePt t="67793" x="2598738" y="6215063"/>
          <p14:tracePt t="67813" x="2589213" y="6215063"/>
          <p14:tracePt t="67850" x="2581275" y="6215063"/>
          <p14:tracePt t="68726" x="2589213" y="6215063"/>
          <p14:tracePt t="68754" x="2598738" y="6215063"/>
          <p14:tracePt t="68764" x="2616200" y="6215063"/>
          <p14:tracePt t="68775" x="2660650" y="6197600"/>
          <p14:tracePt t="68799" x="2687638" y="6188075"/>
          <p14:tracePt t="68813" x="2759075" y="6153150"/>
          <p14:tracePt t="68828" x="2786063" y="6134100"/>
          <p14:tracePt t="68848" x="2803525" y="6126163"/>
          <p14:tracePt t="68875" x="2803525" y="6116638"/>
          <p14:tracePt t="68983" x="2786063" y="6116638"/>
          <p14:tracePt t="68999" x="2751138" y="6126163"/>
          <p14:tracePt t="69017" x="2724150" y="6134100"/>
          <p14:tracePt t="69026" x="2705100" y="6143625"/>
          <p14:tracePt t="69036" x="2652713" y="6161088"/>
          <p14:tracePt t="69056" x="2625725" y="6170613"/>
          <p14:tracePt t="69068" x="2608263" y="6180138"/>
          <p14:tracePt t="69080" x="2581275" y="6188075"/>
          <p14:tracePt t="69106" x="2562225" y="6188075"/>
          <p14:tracePt t="69128" x="2554288" y="6188075"/>
          <p14:tracePt t="69141" x="2536825" y="6188075"/>
          <p14:tracePt t="69262" x="2544763" y="6188075"/>
          <p14:tracePt t="69275" x="2554288" y="6188075"/>
          <p14:tracePt t="69300" x="2562225" y="6188075"/>
          <p14:tracePt t="69373" x="2571750" y="6188075"/>
          <p14:tracePt t="69409" x="2581275" y="6188075"/>
          <p14:tracePt t="69420" x="2589213" y="6188075"/>
          <p14:tracePt t="69431" x="2598738" y="6188075"/>
          <p14:tracePt t="69470" x="2616200" y="6170613"/>
          <p14:tracePt t="69485" x="2660650" y="6143625"/>
          <p14:tracePt t="69494" x="2714625" y="6108700"/>
          <p14:tracePt t="69506" x="2751138" y="6081713"/>
          <p14:tracePt t="69518" x="2847975" y="6010275"/>
          <p14:tracePt t="69542" x="2911475" y="5965825"/>
          <p14:tracePt t="69565" x="3108325" y="5875338"/>
          <p14:tracePt t="69569" x="3232150" y="5830888"/>
          <p14:tracePt t="69582" x="3340100" y="5776913"/>
          <p14:tracePt t="69603" x="3455988" y="5732463"/>
          <p14:tracePt t="69616" x="3679825" y="5643563"/>
          <p14:tracePt t="69640" x="3867150" y="5581650"/>
          <p14:tracePt t="69665" x="3965575" y="5572125"/>
          <p14:tracePt t="69678" x="4054475" y="5572125"/>
          <p14:tracePt t="69689" x="4133850" y="5562600"/>
          <p14:tracePt t="69701" x="4214813" y="5562600"/>
          <p14:tracePt t="69716" x="4241800" y="5572125"/>
          <p14:tracePt t="69738" x="4268788" y="5581650"/>
          <p14:tracePt t="69751" x="4268788" y="5599113"/>
          <p14:tracePt t="69783" x="4251325" y="5608638"/>
          <p14:tracePt t="69950" x="4251325" y="5616575"/>
          <p14:tracePt t="69956" x="4241800" y="5626100"/>
          <p14:tracePt t="69969" x="4241800" y="5634038"/>
          <p14:tracePt t="69989" x="4232275" y="5643563"/>
          <p14:tracePt t="69994" x="4214813" y="5697538"/>
          <p14:tracePt t="70018" x="4205288" y="5724525"/>
          <p14:tracePt t="70030" x="4197350" y="5759450"/>
          <p14:tracePt t="70042" x="4187825" y="5795963"/>
          <p14:tracePt t="70055" x="4170363" y="5830888"/>
          <p14:tracePt t="70078" x="4170363" y="5848350"/>
          <p14:tracePt t="70092" x="4160838" y="5857875"/>
          <p14:tracePt t="70164" x="4143375" y="5857875"/>
          <p14:tracePt t="70176" x="4125913" y="5857875"/>
          <p14:tracePt t="70504" x="4152900" y="5857875"/>
          <p14:tracePt t="70520" x="4187825" y="5857875"/>
          <p14:tracePt t="70529" x="4259263" y="5840413"/>
          <p14:tracePt t="70541" x="4456113" y="5840413"/>
          <p14:tracePt t="70565" x="4562475" y="5840413"/>
          <p14:tracePt t="70579" x="4724400" y="5857875"/>
          <p14:tracePt t="70591" x="4786313" y="5857875"/>
          <p14:tracePt t="70617" x="4884738" y="5867400"/>
          <p14:tracePt t="70628" x="4929188" y="5867400"/>
          <p14:tracePt t="70659" x="5018088" y="5867400"/>
          <p14:tracePt t="70676" x="5054600" y="5867400"/>
          <p14:tracePt t="70688" x="5081588" y="5848350"/>
          <p14:tracePt t="70699" x="5108575" y="5822950"/>
          <p14:tracePt t="70982" x="5143500" y="5822950"/>
          <p14:tracePt t="70993" x="5214938" y="5822950"/>
          <p14:tracePt t="71005" x="5411788" y="5822950"/>
          <p14:tracePt t="71033" x="5518150" y="5840413"/>
          <p14:tracePt t="71044" x="5661025" y="5848350"/>
          <p14:tracePt t="71065" x="5902325" y="5875338"/>
          <p14:tracePt t="71068" x="6000750" y="5884863"/>
          <p14:tracePt t="71094" x="6072188" y="5884863"/>
          <p14:tracePt t="71102" x="6126163" y="5884863"/>
          <p14:tracePt t="71115" x="6215063" y="5848350"/>
          <p14:tracePt t="71347" x="6232525" y="5857875"/>
          <p14:tracePt t="71358" x="6251575" y="5857875"/>
          <p14:tracePt t="71371" x="6296025" y="5857875"/>
          <p14:tracePt t="71381" x="6367463" y="5875338"/>
          <p14:tracePt t="71395" x="6456363" y="5875338"/>
          <p14:tracePt t="71407" x="6545263" y="5875338"/>
          <p14:tracePt t="71418" x="6742113" y="5875338"/>
          <p14:tracePt t="71432" x="6867525" y="5875338"/>
          <p14:tracePt t="71455" x="6991350" y="5875338"/>
          <p14:tracePt t="71467" x="7224713" y="5848350"/>
          <p14:tracePt t="71492" x="7331075" y="5830888"/>
          <p14:tracePt t="71503" x="7412038" y="5822950"/>
          <p14:tracePt t="71516" x="7562850" y="5786438"/>
          <p14:tracePt t="71543" x="7697788" y="5768975"/>
          <p14:tracePt t="71761" x="7705725" y="5741988"/>
          <p14:tracePt t="71772" x="7715250" y="5715000"/>
          <p14:tracePt t="71783" x="7724775" y="5697538"/>
          <p14:tracePt t="71799" x="7732713" y="5670550"/>
          <p14:tracePt t="71810" x="7732713" y="5643563"/>
          <p14:tracePt t="71820" x="7732713" y="5599113"/>
          <p14:tracePt t="71835" x="7715250" y="5554663"/>
          <p14:tracePt t="71856" x="7562850" y="5465763"/>
          <p14:tracePt t="71868" x="7439025" y="5429250"/>
          <p14:tracePt t="71893" x="7259638" y="5384800"/>
          <p14:tracePt t="71907" x="6751638" y="5357813"/>
          <p14:tracePt t="71920" x="6465888" y="5357813"/>
          <p14:tracePt t="71942" x="6215063" y="5357813"/>
          <p14:tracePt t="71956" x="5616575" y="5456238"/>
          <p14:tracePt t="71979" x="5276850" y="5545138"/>
          <p14:tracePt t="71990" x="4803775" y="5697538"/>
          <p14:tracePt t="72004" x="4679950" y="5741988"/>
          <p14:tracePt t="72029" x="4483100" y="5830888"/>
          <p14:tracePt t="72052" x="4375150" y="5848350"/>
          <p14:tracePt t="72320" x="4340225" y="5848350"/>
          <p14:tracePt t="72336" x="4303713" y="5848350"/>
          <p14:tracePt t="72345" x="4268788" y="5840413"/>
          <p14:tracePt t="72356" x="4197350" y="5795963"/>
          <p14:tracePt t="72377" x="4133850" y="5741988"/>
          <p14:tracePt t="72382" x="4044950" y="5653088"/>
          <p14:tracePt t="72394" x="3894138" y="5473700"/>
          <p14:tracePt t="72406" x="3848100" y="5375275"/>
          <p14:tracePt t="72430" x="3813175" y="5303838"/>
          <p14:tracePt t="72443" x="3813175" y="5126038"/>
          <p14:tracePt t="72456" x="3840163" y="5027613"/>
          <p14:tracePt t="72490" x="4000500" y="4830763"/>
          <p14:tracePt t="72493" x="4133850" y="4724400"/>
          <p14:tracePt t="72515" x="4348163" y="4589463"/>
          <p14:tracePt t="72526" x="4759325" y="4384675"/>
          <p14:tracePt t="72553" x="4956175" y="4303713"/>
          <p14:tracePt t="72564" x="5153025" y="4251325"/>
          <p14:tracePt t="72576" x="5518150" y="4143375"/>
          <p14:tracePt t="72600" x="5643563" y="4133850"/>
          <p14:tracePt t="72614" x="5786438" y="4116388"/>
          <p14:tracePt t="72641" x="5867400" y="4116388"/>
          <p14:tracePt t="72655" x="5929313" y="4116388"/>
          <p14:tracePt t="72665" x="6081713" y="4125913"/>
          <p14:tracePt t="72675" x="6143625" y="4133850"/>
          <p14:tracePt t="72708" x="6276975" y="4179888"/>
          <p14:tracePt t="72711" x="6330950" y="4214813"/>
          <p14:tracePt t="72734" x="6384925" y="4241800"/>
          <p14:tracePt t="72746" x="6456363" y="4303713"/>
          <p14:tracePt t="72761" x="6599238" y="4402138"/>
          <p14:tracePt t="72783" x="6653213" y="4438650"/>
          <p14:tracePt t="72795" x="6680200" y="4491038"/>
          <p14:tracePt t="72821" x="6697663" y="4510088"/>
          <p14:tracePt t="72829" x="6732588" y="4554538"/>
          <p14:tracePt t="72857" x="6751638" y="4581525"/>
          <p14:tracePt t="72877" x="6769100" y="4608513"/>
          <p14:tracePt t="72881" x="6769100" y="4670425"/>
          <p14:tracePt t="72894" x="6769100" y="4714875"/>
          <p14:tracePt t="72927" x="6688138" y="4848225"/>
          <p14:tracePt t="72941" x="6599238" y="4946650"/>
          <p14:tracePt t="72954" x="6510338" y="5081588"/>
          <p14:tracePt t="72966" x="6330950" y="5340350"/>
          <p14:tracePt t="72978" x="6251575" y="5438775"/>
          <p14:tracePt t="73002" x="6062663" y="5661025"/>
          <p14:tracePt t="73014" x="5946775" y="5768975"/>
          <p14:tracePt t="73051" x="5634038" y="5919788"/>
          <p14:tracePt t="73063" x="5419725" y="5965825"/>
          <p14:tracePt t="73081" x="5187950" y="5991225"/>
          <p14:tracePt t="73089" x="4670425" y="5965825"/>
          <p14:tracePt t="73114" x="4394200" y="5884863"/>
          <p14:tracePt t="73125" x="4143375" y="5741988"/>
          <p14:tracePt t="73135" x="3946525" y="5581650"/>
          <p14:tracePt t="73150" x="3608388" y="5205413"/>
          <p14:tracePt t="73162" x="3517900" y="5089525"/>
          <p14:tracePt t="73191" x="3394075" y="4946650"/>
          <p14:tracePt t="73211" x="3348038" y="4902200"/>
          <p14:tracePt t="73217" x="3295650" y="4875213"/>
          <p14:tracePt t="73233" x="3224213" y="4848225"/>
          <p14:tracePt t="73259" x="3197225" y="4840288"/>
          <p14:tracePt t="73575" x="3179763" y="4840288"/>
          <p14:tracePt t="73588" x="3160713" y="4848225"/>
          <p14:tracePt t="73599" x="3133725" y="4875213"/>
          <p14:tracePt t="73614" x="3071813" y="4938713"/>
          <p14:tracePt t="73625" x="2982913" y="5010150"/>
          <p14:tracePt t="73636" x="2741613" y="5205413"/>
          <p14:tracePt t="73661" x="2536825" y="5419725"/>
          <p14:tracePt t="73688" x="2473325" y="5518150"/>
          <p14:tracePt t="73704" x="2428875" y="5589588"/>
          <p14:tracePt t="73709" x="2401888" y="5634038"/>
          <p14:tracePt t="73725" x="2401888" y="5697538"/>
          <p14:tracePt t="73734" x="2401888" y="5705475"/>
          <p14:tracePt t="73767" x="2401888" y="5715000"/>
          <p14:tracePt t="75569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96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99436"/>
              </p:ext>
            </p:extLst>
          </p:nvPr>
        </p:nvGraphicFramePr>
        <p:xfrm>
          <a:off x="711200" y="4411663"/>
          <a:ext cx="3643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1" name="Équation" r:id="rId6" imgW="1714320" imgH="241200" progId="Equation.3">
                  <p:embed/>
                </p:oleObj>
              </mc:Choice>
              <mc:Fallback>
                <p:oleObj name="Équation" r:id="rId6" imgW="1714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411663"/>
                        <a:ext cx="36433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9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80156"/>
              </p:ext>
            </p:extLst>
          </p:nvPr>
        </p:nvGraphicFramePr>
        <p:xfrm>
          <a:off x="798513" y="5199063"/>
          <a:ext cx="58324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2" name="Équation" r:id="rId8" imgW="3238200" imgH="596880" progId="Equation.3">
                  <p:embed/>
                </p:oleObj>
              </mc:Choice>
              <mc:Fallback>
                <p:oleObj name="Équation" r:id="rId8" imgW="32382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5199063"/>
                        <a:ext cx="58324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96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34178"/>
              </p:ext>
            </p:extLst>
          </p:nvPr>
        </p:nvGraphicFramePr>
        <p:xfrm>
          <a:off x="155575" y="2971800"/>
          <a:ext cx="86550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3" name="Equation" r:id="rId10" imgW="6616440" imgH="558720" progId="Equation.3">
                  <p:embed/>
                </p:oleObj>
              </mc:Choice>
              <mc:Fallback>
                <p:oleObj name="Equation" r:id="rId10" imgW="66164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971800"/>
                        <a:ext cx="86550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0669E2E8-548A-4A20-A557-B0B001A998EF}" type="slidenum">
              <a:rPr lang="en-US" smtClean="0"/>
              <a:pPr eaLnBrk="1" hangingPunct="1"/>
              <a:t>15</a:t>
            </a:fld>
            <a:endParaRPr lang="en-US"/>
          </a:p>
        </p:txBody>
      </p:sp>
      <p:sp>
        <p:nvSpPr>
          <p:cNvPr id="38927" name="Text Box 9"/>
          <p:cNvSpPr txBox="1">
            <a:spLocks noChangeArrowheads="1"/>
          </p:cNvSpPr>
          <p:nvPr/>
        </p:nvSpPr>
        <p:spPr bwMode="auto">
          <a:xfrm>
            <a:off x="970905" y="152400"/>
            <a:ext cx="72014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ost probable distribution for the Grand Canonical Ensemble</a:t>
            </a:r>
            <a:endParaRPr lang="en-US" sz="2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7905" name="TextBox 1"/>
          <p:cNvSpPr txBox="1">
            <a:spLocks noChangeArrowheads="1"/>
          </p:cNvSpPr>
          <p:nvPr/>
        </p:nvSpPr>
        <p:spPr bwMode="auto">
          <a:xfrm>
            <a:off x="108012" y="3933825"/>
            <a:ext cx="8676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dirty="0">
                <a:latin typeface="Times New Roman" pitchFamily="18" charset="0"/>
              </a:rPr>
              <a:t>Number of systems in ensemble with </a:t>
            </a:r>
            <a:r>
              <a:rPr lang="en-CA" i="1" dirty="0">
                <a:latin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</a:rPr>
              <a:t> molecules in state </a:t>
            </a:r>
            <a:r>
              <a:rPr lang="en-CA" i="1" dirty="0">
                <a:latin typeface="Times New Roman" pitchFamily="18" charset="0"/>
              </a:rPr>
              <a:t>j</a:t>
            </a:r>
            <a:r>
              <a:rPr lang="en-CA" dirty="0">
                <a:latin typeface="Times New Roman" pitchFamily="18" charset="0"/>
              </a:rPr>
              <a:t> in most probable distribution</a:t>
            </a:r>
          </a:p>
        </p:txBody>
      </p:sp>
      <p:sp>
        <p:nvSpPr>
          <p:cNvPr id="471056" name="Text Box 16"/>
          <p:cNvSpPr txBox="1">
            <a:spLocks noChangeArrowheads="1"/>
          </p:cNvSpPr>
          <p:nvPr/>
        </p:nvSpPr>
        <p:spPr bwMode="auto">
          <a:xfrm>
            <a:off x="215900" y="6345238"/>
            <a:ext cx="8243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Probability includes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energ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(Boltzmann) factor and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molecule number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factor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271506" y="4303157"/>
            <a:ext cx="205302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itchFamily="18" charset="0"/>
              </a:rPr>
              <a:t>Grand canonical partition function</a:t>
            </a:r>
          </a:p>
          <a:p>
            <a:pPr eaLnBrk="1" hangingPunct="1"/>
            <a:r>
              <a:rPr lang="en-CA" sz="2000" dirty="0">
                <a:latin typeface="Times New Roman" pitchFamily="18" charset="0"/>
              </a:rPr>
              <a:t>Greek letter xi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215901" y="638175"/>
            <a:ext cx="42656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dirty="0">
                <a:latin typeface="Times New Roman" pitchFamily="18" charset="0"/>
              </a:rPr>
              <a:t>The ways the ensemble can be distributed among systems with </a:t>
            </a:r>
            <a:r>
              <a:rPr lang="en-CA" i="1" dirty="0">
                <a:latin typeface="Times New Roman" pitchFamily="18" charset="0"/>
              </a:rPr>
              <a:t>N</a:t>
            </a:r>
            <a:r>
              <a:rPr lang="en-CA" dirty="0">
                <a:latin typeface="Times New Roman" pitchFamily="18" charset="0"/>
              </a:rPr>
              <a:t> molecule and state </a:t>
            </a:r>
            <a:r>
              <a:rPr lang="en-CA" i="1" dirty="0" err="1">
                <a:latin typeface="Times New Roman" pitchFamily="18" charset="0"/>
              </a:rPr>
              <a:t>i</a:t>
            </a:r>
            <a:endParaRPr lang="en-CA" i="1" dirty="0">
              <a:latin typeface="Times New Roman" pitchFamily="18" charset="0"/>
            </a:endParaRP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4481513" y="1301750"/>
            <a:ext cx="220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dirty="0">
                <a:latin typeface="Times New Roman" pitchFamily="18" charset="0"/>
              </a:rPr>
              <a:t>Constraints on the distribution</a:t>
            </a:r>
            <a:endParaRPr lang="en-CA" i="1" dirty="0"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07504" y="2492896"/>
            <a:ext cx="77604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Find the most probable distribution, subject to constraints of the system, 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79988"/>
              </p:ext>
            </p:extLst>
          </p:nvPr>
        </p:nvGraphicFramePr>
        <p:xfrm>
          <a:off x="627063" y="1322388"/>
          <a:ext cx="26558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4" name="Equation" r:id="rId12" imgW="1574640" imgH="583920" progId="Equation.3">
                  <p:embed/>
                </p:oleObj>
              </mc:Choice>
              <mc:Fallback>
                <p:oleObj name="Equation" r:id="rId12" imgW="1574640" imgH="5839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322388"/>
                        <a:ext cx="26558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2" idx="2"/>
          </p:cNvCxnSpPr>
          <p:nvPr/>
        </p:nvCxnSpPr>
        <p:spPr>
          <a:xfrm flipH="1">
            <a:off x="6984268" y="5318820"/>
            <a:ext cx="1313749" cy="4864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87391"/>
              </p:ext>
            </p:extLst>
          </p:nvPr>
        </p:nvGraphicFramePr>
        <p:xfrm>
          <a:off x="6375827" y="584684"/>
          <a:ext cx="2336633" cy="193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5" name="Équation" r:id="rId14" imgW="1726920" imgH="1422360" progId="Equation.3">
                  <p:embed/>
                </p:oleObj>
              </mc:Choice>
              <mc:Fallback>
                <p:oleObj name="Équation" r:id="rId14" imgW="1726920" imgH="14223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27" y="584684"/>
                        <a:ext cx="2336633" cy="1932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66082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772"/>
    </mc:Choice>
    <mc:Fallback xmlns="">
      <p:transition spd="slow" advTm="2057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7905" grpId="0"/>
      <p:bldP spid="471056" grpId="0"/>
      <p:bldP spid="2" grpId="0"/>
    </p:bldLst>
  </p:timing>
  <p:extLst>
    <p:ext uri="{3A86A75C-4F4B-4683-9AE1-C65F6400EC91}">
      <p14:laserTraceLst xmlns:p14="http://schemas.microsoft.com/office/powerpoint/2010/main">
        <p14:tracePtLst>
          <p14:tracePt t="7335" x="2401888" y="5715000"/>
          <p14:tracePt t="7597" x="2401888" y="5705475"/>
          <p14:tracePt t="7610" x="2401888" y="5670550"/>
          <p14:tracePt t="7620" x="2384425" y="5626100"/>
          <p14:tracePt t="7632" x="2330450" y="5527675"/>
          <p14:tracePt t="7646" x="2259013" y="5394325"/>
          <p14:tracePt t="7658" x="2143125" y="5224463"/>
          <p14:tracePt t="7670" x="1901825" y="4724400"/>
          <p14:tracePt t="7695" x="1812925" y="4465638"/>
          <p14:tracePt t="7707" x="1670050" y="4027488"/>
          <p14:tracePt t="7735" x="1625600" y="3840163"/>
          <p14:tracePt t="7743" x="1608138" y="3705225"/>
          <p14:tracePt t="7751" x="1527175" y="3509963"/>
          <p14:tracePt t="7785" x="1517650" y="3446463"/>
          <p14:tracePt t="7792" x="1517650" y="3402013"/>
          <p14:tracePt t="8058" x="1473200" y="3322638"/>
          <p14:tracePt t="8072" x="1384300" y="3187700"/>
          <p14:tracePt t="8084" x="1250950" y="2990850"/>
          <p14:tracePt t="8096" x="1054100" y="2759075"/>
          <p14:tracePt t="8113" x="696913" y="2419350"/>
          <p14:tracePt t="8134" x="588963" y="2347913"/>
          <p14:tracePt t="8146" x="500063" y="2286000"/>
          <p14:tracePt t="8157" x="446088" y="2251075"/>
          <p14:tracePt t="8183" x="438150" y="2241550"/>
          <p14:tracePt t="8548" x="446088" y="2224088"/>
          <p14:tracePt t="8563" x="465138" y="2170113"/>
          <p14:tracePt t="8572" x="490538" y="2089150"/>
          <p14:tracePt t="8583" x="509588" y="2009775"/>
          <p14:tracePt t="8596" x="554038" y="1919288"/>
          <p14:tracePt t="8620" x="561975" y="1893888"/>
          <p14:tracePt t="8632" x="571500" y="1893888"/>
          <p14:tracePt t="8659" x="588963" y="1884363"/>
          <p14:tracePt t="8668" x="598488" y="1874838"/>
          <p14:tracePt t="8681" x="615950" y="1857375"/>
          <p14:tracePt t="8695" x="625475" y="1857375"/>
          <p14:tracePt t="8717" x="633413" y="1857375"/>
          <p14:tracePt t="8730" x="660400" y="1857375"/>
          <p14:tracePt t="8766" x="687388" y="1857375"/>
          <p14:tracePt t="8782" x="704850" y="1857375"/>
          <p14:tracePt t="8790" x="714375" y="1857375"/>
          <p14:tracePt t="8803" x="731838" y="1857375"/>
          <p14:tracePt t="9205" x="741363" y="1857375"/>
          <p14:tracePt t="9242" x="758825" y="1857375"/>
          <p14:tracePt t="9254" x="768350" y="1857375"/>
          <p14:tracePt t="9265" x="776288" y="1857375"/>
          <p14:tracePt t="9285" x="803275" y="1857375"/>
          <p14:tracePt t="9292" x="830263" y="1866900"/>
          <p14:tracePt t="9303" x="866775" y="1884363"/>
          <p14:tracePt t="9316" x="884238" y="1893888"/>
          <p14:tracePt t="9349" x="893763" y="1893888"/>
          <p14:tracePt t="9766" x="901700" y="1893888"/>
          <p14:tracePt t="9886" x="919163" y="1893888"/>
          <p14:tracePt t="9897" x="928688" y="1893888"/>
          <p14:tracePt t="9960" x="946150" y="1893888"/>
          <p14:tracePt t="9974" x="965200" y="1893888"/>
          <p14:tracePt t="9997" x="973138" y="1893888"/>
          <p14:tracePt t="10021" x="990600" y="1893888"/>
          <p14:tracePt t="10034" x="1009650" y="1893888"/>
          <p14:tracePt t="10045" x="1027113" y="1893888"/>
          <p14:tracePt t="10057" x="1062038" y="1884363"/>
          <p14:tracePt t="10081" x="1089025" y="1884363"/>
          <p14:tracePt t="10338" x="1108075" y="1874838"/>
          <p14:tracePt t="10349" x="1116013" y="1874838"/>
          <p14:tracePt t="10362" x="1169988" y="1866900"/>
          <p14:tracePt t="10386" x="1196975" y="1857375"/>
          <p14:tracePt t="10408" x="1223963" y="1847850"/>
          <p14:tracePt t="10411" x="1312863" y="1847850"/>
          <p14:tracePt t="10435" x="1357313" y="1839913"/>
          <p14:tracePt t="10460" x="1401763" y="1839913"/>
          <p14:tracePt t="10462" x="1411288" y="1839913"/>
          <p14:tracePt t="10475" x="1419225" y="1830388"/>
          <p14:tracePt t="10522" x="1438275" y="1830388"/>
          <p14:tracePt t="10890" x="1438275" y="1822450"/>
          <p14:tracePt t="10949" x="1419225" y="1812925"/>
          <p14:tracePt t="10960" x="1393825" y="1795463"/>
          <p14:tracePt t="10968" x="1366838" y="1785938"/>
          <p14:tracePt t="10985" x="1303338" y="1768475"/>
          <p14:tracePt t="11009" x="1276350" y="1758950"/>
          <p14:tracePt t="11020" x="1250950" y="1758950"/>
          <p14:tracePt t="11033" x="1214438" y="1751013"/>
          <p14:tracePt t="11070" x="1204913" y="1751013"/>
          <p14:tracePt t="11385" x="1268413" y="1741488"/>
          <p14:tracePt t="11404" x="1330325" y="1731963"/>
          <p14:tracePt t="11410" x="1401763" y="1704975"/>
          <p14:tracePt t="11422" x="1616075" y="1660525"/>
          <p14:tracePt t="11447" x="1758950" y="1625600"/>
          <p14:tracePt t="11460" x="1982788" y="1562100"/>
          <p14:tracePt t="11468" x="2384425" y="1438275"/>
          <p14:tracePt t="11495" x="2544763" y="1401763"/>
          <p14:tracePt t="11510" x="2697163" y="1374775"/>
          <p14:tracePt t="11521" x="2803525" y="1347788"/>
          <p14:tracePt t="11850" x="2795588" y="1357313"/>
          <p14:tracePt t="11862" x="2776538" y="1374775"/>
          <p14:tracePt t="11872" x="2759075" y="1393825"/>
          <p14:tracePt t="11885" x="2724150" y="1411288"/>
          <p14:tracePt t="11897" x="2679700" y="1438275"/>
          <p14:tracePt t="11910" x="2562225" y="1490663"/>
          <p14:tracePt t="11923" x="2490788" y="1527175"/>
          <p14:tracePt t="11946" x="2455863" y="1536700"/>
          <p14:tracePt t="11959" x="2374900" y="1554163"/>
          <p14:tracePt t="11972" x="2347913" y="1562100"/>
          <p14:tracePt t="11996" x="2322513" y="1562100"/>
          <p14:tracePt t="12007" x="2268538" y="1562100"/>
          <p14:tracePt t="12033" x="2241550" y="1562100"/>
          <p14:tracePt t="12045" x="2214563" y="1562100"/>
          <p14:tracePt t="12056" x="2197100" y="1562100"/>
          <p14:tracePt t="12080" x="2170113" y="1562100"/>
          <p14:tracePt t="12092" x="2143125" y="1554163"/>
          <p14:tracePt t="12117" x="2125663" y="1544638"/>
          <p14:tracePt t="12130" x="2098675" y="1536700"/>
          <p14:tracePt t="12143" x="2062163" y="1500188"/>
          <p14:tracePt t="12164" x="2054225" y="1482725"/>
          <p14:tracePt t="12177" x="2044700" y="1446213"/>
          <p14:tracePt t="12192" x="2044700" y="1419225"/>
          <p14:tracePt t="12215" x="2062163" y="1366838"/>
          <p14:tracePt t="12226" x="2179638" y="1241425"/>
          <p14:tracePt t="12257" x="2259013" y="1187450"/>
          <p14:tracePt t="12263" x="2347913" y="1125538"/>
          <p14:tracePt t="12277" x="2536825" y="1054100"/>
          <p14:tracePt t="12300" x="2633663" y="1027113"/>
          <p14:tracePt t="12312" x="2768600" y="1027113"/>
          <p14:tracePt t="12335" x="2822575" y="1027113"/>
          <p14:tracePt t="12354" x="2894013" y="1044575"/>
          <p14:tracePt t="12363" x="2928938" y="1071563"/>
          <p14:tracePt t="12391" x="2955925" y="1098550"/>
          <p14:tracePt t="12397" x="3009900" y="1143000"/>
          <p14:tracePt t="12410" x="3027363" y="1160463"/>
          <p14:tracePt t="12442" x="3071813" y="1204913"/>
          <p14:tracePt t="12446" x="3089275" y="1231900"/>
          <p14:tracePt t="12461" x="3098800" y="1258888"/>
          <p14:tracePt t="12482" x="3108325" y="1285875"/>
          <p14:tracePt t="12495" x="3125788" y="1357313"/>
          <p14:tracePt t="12519" x="3125788" y="1393825"/>
          <p14:tracePt t="12531" x="3125788" y="1438275"/>
          <p14:tracePt t="12544" x="3125788" y="1509713"/>
          <p14:tracePt t="12568" x="3125788" y="1536700"/>
          <p14:tracePt t="12580" x="3116263" y="1581150"/>
          <p14:tracePt t="12604" x="3036888" y="1616075"/>
          <p14:tracePt t="12616" x="2990850" y="1625600"/>
          <p14:tracePt t="12628" x="2955925" y="1643063"/>
          <p14:tracePt t="12662" x="2867025" y="1652588"/>
          <p14:tracePt t="12679" x="2822575" y="1652588"/>
          <p14:tracePt t="12689" x="2786063" y="1652588"/>
          <p14:tracePt t="12703" x="2751138" y="1652588"/>
          <p14:tracePt t="12714" x="2670175" y="1643063"/>
          <p14:tracePt t="12739" x="2616200" y="1608138"/>
          <p14:tracePt t="12749" x="2482850" y="1527175"/>
          <p14:tracePt t="12763" x="2401888" y="1482725"/>
          <p14:tracePt t="12788" x="2330450" y="1446213"/>
          <p14:tracePt t="12799" x="2241550" y="1384300"/>
          <p14:tracePt t="12832" x="2214563" y="1366838"/>
          <p14:tracePt t="12835" x="2197100" y="1366838"/>
          <p14:tracePt t="12847" x="2179638" y="1357313"/>
          <p14:tracePt t="12889" x="2179638" y="1347788"/>
          <p14:tracePt t="12921" x="2197100" y="1330325"/>
          <p14:tracePt t="12934" x="2232025" y="1303338"/>
          <p14:tracePt t="12947" x="2268538" y="1285875"/>
          <p14:tracePt t="12958" x="2322513" y="1250950"/>
          <p14:tracePt t="12969" x="2374900" y="1231900"/>
          <p14:tracePt t="12983" x="2490788" y="1179513"/>
          <p14:tracePt t="13007" x="2536825" y="1160463"/>
          <p14:tracePt t="13019" x="2589213" y="1143000"/>
          <p14:tracePt t="13042" x="2625725" y="1143000"/>
          <p14:tracePt t="13056" x="2652713" y="1143000"/>
          <p14:tracePt t="13067" x="2687638" y="1143000"/>
          <p14:tracePt t="13098" x="2705100" y="1160463"/>
          <p14:tracePt t="13106" x="2724150" y="1179513"/>
          <p14:tracePt t="13116" x="2759075" y="1223963"/>
          <p14:tracePt t="13141" x="2776538" y="1258888"/>
          <p14:tracePt t="13153" x="2803525" y="1322388"/>
          <p14:tracePt t="13178" x="2813050" y="1357313"/>
          <p14:tracePt t="13190" x="2822575" y="1384300"/>
          <p14:tracePt t="13202" x="2830513" y="1411288"/>
          <p14:tracePt t="13532" x="2830513" y="1428750"/>
          <p14:tracePt t="13542" x="2822575" y="1446213"/>
          <p14:tracePt t="13555" x="2813050" y="1473200"/>
          <p14:tracePt t="13567" x="2803525" y="1490663"/>
          <p14:tracePt t="13579" x="2795588" y="1509713"/>
          <p14:tracePt t="13592" x="2786063" y="1527175"/>
          <p14:tracePt t="13605" x="2768600" y="1544638"/>
          <p14:tracePt t="13652" x="2759075" y="1544638"/>
          <p14:tracePt t="13677" x="2759075" y="1554163"/>
          <p14:tracePt t="15758" x="2759075" y="1581150"/>
          <p14:tracePt t="15770" x="2759075" y="1608138"/>
          <p14:tracePt t="15783" x="2759075" y="1616075"/>
          <p14:tracePt t="15795" x="2751138" y="1643063"/>
          <p14:tracePt t="15818" x="2751138" y="1697038"/>
          <p14:tracePt t="15819" x="2741613" y="1731963"/>
          <p14:tracePt t="15845" x="2732088" y="1758950"/>
          <p14:tracePt t="15855" x="2724150" y="1803400"/>
          <p14:tracePt t="15879" x="2714625" y="1830388"/>
          <p14:tracePt t="15892" x="2705100" y="1847850"/>
          <p14:tracePt t="15903" x="2687638" y="1874838"/>
          <p14:tracePt t="16248" x="2670175" y="1884363"/>
          <p14:tracePt t="16258" x="2660650" y="1893888"/>
          <p14:tracePt t="16283" x="2660650" y="1901825"/>
          <p14:tracePt t="16295" x="2652713" y="1901825"/>
          <p14:tracePt t="16321" x="2643188" y="1901825"/>
          <p14:tracePt t="16332" x="2633663" y="1901825"/>
          <p14:tracePt t="16344" x="2625725" y="1901825"/>
          <p14:tracePt t="16357" x="2598738" y="1911350"/>
          <p14:tracePt t="16375" x="2571750" y="1911350"/>
          <p14:tracePt t="16381" x="2527300" y="1911350"/>
          <p14:tracePt t="16392" x="2500313" y="1911350"/>
          <p14:tracePt t="16417" x="2465388" y="1911350"/>
          <p14:tracePt t="16428" x="2411413" y="1893888"/>
          <p14:tracePt t="16444" x="2374900" y="1884363"/>
          <p14:tracePt t="16461" x="2347913" y="1866900"/>
          <p14:tracePt t="16461" x="2330450" y="1857375"/>
          <p14:tracePt t="16477" x="2312988" y="1847850"/>
          <p14:tracePt t="16502" x="2303463" y="1830388"/>
          <p14:tracePt t="16515" x="2303463" y="1812925"/>
          <p14:tracePt t="16843" x="2232025" y="1822450"/>
          <p14:tracePt t="16856" x="2133600" y="1857375"/>
          <p14:tracePt t="16868" x="1973263" y="1919288"/>
          <p14:tracePt t="16880" x="1893888" y="1928813"/>
          <p14:tracePt t="16904" x="1857375" y="1946275"/>
          <p14:tracePt t="16917" x="1803400" y="1955800"/>
          <p14:tracePt t="16941" x="1776413" y="1955800"/>
          <p14:tracePt t="16953" x="1751013" y="1955800"/>
          <p14:tracePt t="17015" x="1751013" y="1965325"/>
          <p14:tracePt t="17128" x="1768475" y="1965325"/>
          <p14:tracePt t="17142" x="1785938" y="1965325"/>
          <p14:tracePt t="17149" x="1803400" y="1965325"/>
          <p14:tracePt t="17160" x="1830388" y="1965325"/>
          <p14:tracePt t="17172" x="1866900" y="1965325"/>
          <p14:tracePt t="17186" x="1973263" y="1973263"/>
          <p14:tracePt t="17209" x="2054225" y="1982788"/>
          <p14:tracePt t="17221" x="2224088" y="2017713"/>
          <p14:tracePt t="17250" x="2303463" y="2044700"/>
          <p14:tracePt t="17252" x="2384425" y="2062163"/>
          <p14:tracePt t="17269" x="2473325" y="2081213"/>
          <p14:tracePt t="17295" x="2500313" y="2098675"/>
          <p14:tracePt t="17612" x="2465388" y="2098675"/>
          <p14:tracePt t="17624" x="2411413" y="2098675"/>
          <p14:tracePt t="17636" x="2347913" y="2098675"/>
          <p14:tracePt t="17654" x="2286000" y="2098675"/>
          <p14:tracePt t="17660" x="2152650" y="2089150"/>
          <p14:tracePt t="17671" x="2071688" y="2071688"/>
          <p14:tracePt t="17696" x="2000250" y="2054225"/>
          <p14:tracePt t="17709" x="1901825" y="2009775"/>
          <p14:tracePt t="17721" x="1857375" y="1990725"/>
          <p14:tracePt t="17745" x="1847850" y="1982788"/>
          <p14:tracePt t="17755" x="1830388" y="1973263"/>
          <p14:tracePt t="17817" x="1866900" y="1955800"/>
          <p14:tracePt t="17829" x="1928813" y="1938338"/>
          <p14:tracePt t="17844" x="2009775" y="1911350"/>
          <p14:tracePt t="17860" x="2108200" y="1901825"/>
          <p14:tracePt t="17870" x="2224088" y="1901825"/>
          <p14:tracePt t="17880" x="2374900" y="1901825"/>
          <p14:tracePt t="17891" x="2670175" y="1938338"/>
          <p14:tracePt t="17916" x="2795588" y="1965325"/>
          <p14:tracePt t="17928" x="3009900" y="2017713"/>
          <p14:tracePt t="17941" x="3108325" y="2027238"/>
          <p14:tracePt t="17974" x="3170238" y="2036763"/>
          <p14:tracePt t="17992" x="3241675" y="2071688"/>
          <p14:tracePt t="18440" x="3232150" y="2071688"/>
          <p14:tracePt t="18455" x="3205163" y="2081213"/>
          <p14:tracePt t="18467" x="3170238" y="2089150"/>
          <p14:tracePt t="18469" x="3133725" y="2098675"/>
          <p14:tracePt t="18489" x="3089275" y="2098675"/>
          <p14:tracePt t="18502" x="3036888" y="2108200"/>
          <p14:tracePt t="18512" x="2946400" y="2116138"/>
          <p14:tracePt t="18537" x="2911475" y="2116138"/>
          <p14:tracePt t="18548" x="2813050" y="2116138"/>
          <p14:tracePt t="18574" x="2786063" y="2116138"/>
          <p14:tracePt t="18587" x="2741613" y="2108200"/>
          <p14:tracePt t="18599" x="2732088" y="2089150"/>
          <p14:tracePt t="18952" x="2705100" y="2089150"/>
          <p14:tracePt t="18969" x="2687638" y="2089150"/>
          <p14:tracePt t="18971" x="2660650" y="2089150"/>
          <p14:tracePt t="18989" x="2633663" y="2089150"/>
          <p14:tracePt t="19000" x="2589213" y="2089150"/>
          <p14:tracePt t="19025" x="2562225" y="2089150"/>
          <p14:tracePt t="19038" x="2536825" y="2089150"/>
          <p14:tracePt t="19049" x="2527300" y="2089150"/>
          <p14:tracePt t="19074" x="2509838" y="2089150"/>
          <p14:tracePt t="19902" x="2490788" y="2089150"/>
          <p14:tracePt t="19915" x="2482850" y="2089150"/>
          <p14:tracePt t="19926" x="2465388" y="2089150"/>
          <p14:tracePt t="19951" x="2455863" y="2089150"/>
          <p14:tracePt t="19976" x="2446338" y="2089150"/>
          <p14:tracePt t="19988" x="2438400" y="2089150"/>
          <p14:tracePt t="20000" x="2428875" y="2089150"/>
          <p14:tracePt t="20109" x="2438400" y="2089150"/>
          <p14:tracePt t="20131" x="2446338" y="2089150"/>
          <p14:tracePt t="20329" x="2455863" y="2089150"/>
          <p14:tracePt t="20340" x="2465388" y="2098675"/>
          <p14:tracePt t="20353" x="2482850" y="2108200"/>
          <p14:tracePt t="20365" x="2482850" y="2116138"/>
          <p14:tracePt t="20378" x="2500313" y="2116138"/>
          <p14:tracePt t="20401" x="2509838" y="2125663"/>
          <p14:tracePt t="20427" x="2527300" y="2125663"/>
          <p14:tracePt t="20438" x="2544763" y="2125663"/>
          <p14:tracePt t="20465" x="2562225" y="2125663"/>
          <p14:tracePt t="20467" x="2571750" y="2125663"/>
          <p14:tracePt t="20815" x="2581275" y="2125663"/>
          <p14:tracePt t="20824" x="2589213" y="2133600"/>
          <p14:tracePt t="20845" x="2598738" y="2133600"/>
          <p14:tracePt t="20865" x="2608263" y="2133600"/>
          <p14:tracePt t="20876" x="2616200" y="2143125"/>
          <p14:tracePt t="20903" x="2625725" y="2143125"/>
          <p14:tracePt t="20913" x="2633663" y="2143125"/>
          <p14:tracePt t="20924" x="2643188" y="2143125"/>
          <p14:tracePt t="20951" x="2660650" y="2143125"/>
          <p14:tracePt t="20970" x="2670175" y="2143125"/>
          <p14:tracePt t="20987" x="2687638" y="2143125"/>
          <p14:tracePt t="21004" x="2705100" y="2143125"/>
          <p14:tracePt t="21034" x="2714625" y="2143125"/>
          <p14:tracePt t="21061" x="2732088" y="2143125"/>
          <p14:tracePt t="21073" x="2741613" y="2143125"/>
          <p14:tracePt t="21082" x="2759075" y="2143125"/>
          <p14:tracePt t="21462" x="2768600" y="2143125"/>
          <p14:tracePt t="21499" x="2786063" y="2143125"/>
          <p14:tracePt t="21511" x="2803525" y="2133600"/>
          <p14:tracePt t="21522" x="2822575" y="2116138"/>
          <p14:tracePt t="21536" x="2830513" y="2108200"/>
          <p14:tracePt t="21547" x="2840038" y="2098675"/>
          <p14:tracePt t="21558" x="2857500" y="2089150"/>
          <p14:tracePt t="21588" x="2867025" y="2071688"/>
          <p14:tracePt t="21597" x="2874963" y="2071688"/>
          <p14:tracePt t="21607" x="2884488" y="2054225"/>
          <p14:tracePt t="22240" x="2874963" y="2054225"/>
          <p14:tracePt t="22254" x="2857500" y="2054225"/>
          <p14:tracePt t="22265" x="2830513" y="2044700"/>
          <p14:tracePt t="22281" x="2822575" y="2044700"/>
          <p14:tracePt t="22290" x="2795588" y="2044700"/>
          <p14:tracePt t="22302" x="2776538" y="2036763"/>
          <p14:tracePt t="22314" x="2732088" y="2036763"/>
          <p14:tracePt t="22344" x="2714625" y="2027238"/>
          <p14:tracePt t="22352" x="2687638" y="2027238"/>
          <p14:tracePt t="22363" x="2660650" y="2027238"/>
          <p14:tracePt t="22394" x="2652713" y="2027238"/>
          <p14:tracePt t="22411" x="2633663" y="2027238"/>
          <p14:tracePt t="22743" x="2608263" y="2027238"/>
          <p14:tracePt t="22754" x="2581275" y="2027238"/>
          <p14:tracePt t="22765" x="2562225" y="2027238"/>
          <p14:tracePt t="22786" x="2509838" y="2027238"/>
          <p14:tracePt t="22802" x="2490788" y="2027238"/>
          <p14:tracePt t="22815" x="2465388" y="2027238"/>
          <p14:tracePt t="22826" x="2438400" y="2027238"/>
          <p14:tracePt t="22839" x="2411413" y="2027238"/>
          <p14:tracePt t="22851" x="2374900" y="2027238"/>
          <p14:tracePt t="22875" x="2357438" y="2027238"/>
          <p14:tracePt t="22985" x="2374900" y="2027238"/>
          <p14:tracePt t="22996" x="2411413" y="2027238"/>
          <p14:tracePt t="23008" x="2438400" y="2027238"/>
          <p14:tracePt t="23023" x="2455863" y="2027238"/>
          <p14:tracePt t="23033" x="2490788" y="2027238"/>
          <p14:tracePt t="23049" x="2509838" y="2027238"/>
          <p14:tracePt t="23061" x="2544763" y="2036763"/>
          <p14:tracePt t="23081" x="2554288" y="2036763"/>
          <p14:tracePt t="23094" x="2571750" y="2036763"/>
          <p14:tracePt t="23106" x="2589213" y="2036763"/>
          <p14:tracePt t="23118" x="2608263" y="2036763"/>
          <p14:tracePt t="23143" x="2616200" y="2036763"/>
          <p14:tracePt t="23154" x="2625725" y="2036763"/>
          <p14:tracePt t="23169" x="2652713" y="2036763"/>
          <p14:tracePt t="25226" x="2660650" y="2036763"/>
          <p14:tracePt t="25240" x="2670175" y="2036763"/>
          <p14:tracePt t="25276" x="2687638" y="2036763"/>
          <p14:tracePt t="25290" x="2697163" y="2036763"/>
          <p14:tracePt t="25300" x="2705100" y="2036763"/>
          <p14:tracePt t="25312" x="2714625" y="2036763"/>
          <p14:tracePt t="25324" x="2732088" y="2036763"/>
          <p14:tracePt t="25349" x="2741613" y="2036763"/>
          <p14:tracePt t="25362" x="2751138" y="2036763"/>
          <p14:tracePt t="25386" x="2768600" y="2036763"/>
          <p14:tracePt t="25396" x="2776538" y="2027238"/>
          <p14:tracePt t="25421" x="2795588" y="2017713"/>
          <p14:tracePt t="25434" x="2803525" y="2000250"/>
          <p14:tracePt t="25995" x="2822575" y="1990725"/>
          <p14:tracePt t="26006" x="2830513" y="1982788"/>
          <p14:tracePt t="26020" x="2840038" y="1982788"/>
          <p14:tracePt t="26045" x="2847975" y="1982788"/>
          <p14:tracePt t="26065" x="2857500" y="1973263"/>
          <p14:tracePt t="27347" x="2847975" y="1973263"/>
          <p14:tracePt t="27363" x="2822575" y="1982788"/>
          <p14:tracePt t="27376" x="2803525" y="1982788"/>
          <p14:tracePt t="27384" x="2776538" y="1990725"/>
          <p14:tracePt t="27397" x="2741613" y="2000250"/>
          <p14:tracePt t="27410" x="2679700" y="2009775"/>
          <p14:tracePt t="27432" x="2633663" y="2017713"/>
          <p14:tracePt t="27445" x="2598738" y="2036763"/>
          <p14:tracePt t="27456" x="2517775" y="2062163"/>
          <p14:tracePt t="27474" x="2500313" y="2081213"/>
          <p14:tracePt t="27494" x="2455863" y="2108200"/>
          <p14:tracePt t="27507" x="2428875" y="2108200"/>
          <p14:tracePt t="27522" x="2411413" y="2108200"/>
          <p14:tracePt t="27542" x="2393950" y="2116138"/>
          <p14:tracePt t="27968" x="2411413" y="2116138"/>
          <p14:tracePt t="27980" x="2428875" y="2108200"/>
          <p14:tracePt t="27994" x="2455863" y="2098675"/>
          <p14:tracePt t="28007" x="2465388" y="2098675"/>
          <p14:tracePt t="28017" x="2473325" y="2089150"/>
          <p14:tracePt t="28030" x="2490788" y="2081213"/>
          <p14:tracePt t="28067" x="2500313" y="2071688"/>
          <p14:tracePt t="28078" x="2517775" y="2071688"/>
          <p14:tracePt t="28104" x="2527300" y="2071688"/>
          <p14:tracePt t="28116" x="2536825" y="2062163"/>
          <p14:tracePt t="28126" x="2544763" y="2054225"/>
          <p14:tracePt t="28140" x="2554288" y="2044700"/>
          <p14:tracePt t="29198" x="2562225" y="2044700"/>
          <p14:tracePt t="29810" x="2571750" y="2044700"/>
          <p14:tracePt t="30528" x="2598738" y="2044700"/>
          <p14:tracePt t="30541" x="2608263" y="2044700"/>
          <p14:tracePt t="30551" x="2660650" y="2036763"/>
          <p14:tracePt t="30577" x="2697163" y="2027238"/>
          <p14:tracePt t="30590" x="2741613" y="2017713"/>
          <p14:tracePt t="30603" x="2803525" y="2000250"/>
          <p14:tracePt t="30617" x="2840038" y="1990725"/>
          <p14:tracePt t="30617" x="2857500" y="1990725"/>
          <p14:tracePt t="30651" x="2874963" y="1990725"/>
          <p14:tracePt t="30663" x="2884488" y="1990725"/>
          <p14:tracePt t="30673" x="2894013" y="1990725"/>
          <p14:tracePt t="30687" x="2901950" y="1990725"/>
          <p14:tracePt t="30722" x="2911475" y="1990725"/>
          <p14:tracePt t="32342" x="2911475" y="2000250"/>
          <p14:tracePt t="32537" x="2928938" y="2000250"/>
          <p14:tracePt t="32550" x="2955925" y="2000250"/>
          <p14:tracePt t="32561" x="2973388" y="2000250"/>
          <p14:tracePt t="32575" x="3000375" y="1990725"/>
          <p14:tracePt t="32599" x="3044825" y="1973263"/>
          <p14:tracePt t="32610" x="3054350" y="1965325"/>
          <p14:tracePt t="32622" x="3071813" y="1955800"/>
          <p14:tracePt t="32636" x="3098800" y="1955800"/>
          <p14:tracePt t="32660" x="3108325" y="1955800"/>
          <p14:tracePt t="32672" x="3125788" y="1955800"/>
          <p14:tracePt t="33042" x="3133725" y="1938338"/>
          <p14:tracePt t="33051" x="3152775" y="1911350"/>
          <p14:tracePt t="33063" x="3170238" y="1884363"/>
          <p14:tracePt t="33075" x="3205163" y="1822450"/>
          <p14:tracePt t="33100" x="3224213" y="1785938"/>
          <p14:tracePt t="33112" x="3241675" y="1758950"/>
          <p14:tracePt t="33122" x="3259138" y="1741488"/>
          <p14:tracePt t="33148" x="3259138" y="1731963"/>
          <p14:tracePt t="33160" x="3259138" y="1724025"/>
          <p14:tracePt t="33173" x="3268663" y="1714500"/>
          <p14:tracePt t="33357" x="3268663" y="1724025"/>
          <p14:tracePt t="33367" x="3259138" y="1741488"/>
          <p14:tracePt t="33379" x="3251200" y="1768475"/>
          <p14:tracePt t="33391" x="3232150" y="1812925"/>
          <p14:tracePt t="33415" x="3224213" y="1839913"/>
          <p14:tracePt t="33429" x="3224213" y="1866900"/>
          <p14:tracePt t="33459" x="3214688" y="1874838"/>
          <p14:tracePt t="33683" x="3197225" y="1874838"/>
          <p14:tracePt t="33695" x="3170238" y="1874838"/>
          <p14:tracePt t="33709" x="3125788" y="1874838"/>
          <p14:tracePt t="33719" x="3044825" y="1874838"/>
          <p14:tracePt t="33733" x="2973388" y="1874838"/>
          <p14:tracePt t="33746" x="2786063" y="1901825"/>
          <p14:tracePt t="33759" x="2670175" y="1928813"/>
          <p14:tracePt t="33783" x="2544763" y="1946275"/>
          <p14:tracePt t="33794" x="2509838" y="1946275"/>
          <p14:tracePt t="33818" x="2500313" y="1946275"/>
          <p14:tracePt t="33829" x="2482850" y="1946275"/>
          <p14:tracePt t="33854" x="2473325" y="1946275"/>
          <p14:tracePt t="34305" x="2465388" y="1946275"/>
          <p14:tracePt t="34319" x="2455863" y="1946275"/>
          <p14:tracePt t="34330" x="2446338" y="1946275"/>
          <p14:tracePt t="34348" x="2428875" y="1946275"/>
          <p14:tracePt t="34354" x="2393950" y="1946275"/>
          <p14:tracePt t="34366" x="2366963" y="1946275"/>
          <p14:tracePt t="34381" x="2330450" y="1946275"/>
          <p14:tracePt t="34403" x="2251075" y="1946275"/>
          <p14:tracePt t="34426" x="2187575" y="1946275"/>
          <p14:tracePt t="34439" x="2125663" y="1938338"/>
          <p14:tracePt t="34450" x="2009775" y="1919288"/>
          <p14:tracePt t="34466" x="1955800" y="1901825"/>
          <p14:tracePt t="34487" x="1901825" y="1874838"/>
          <p14:tracePt t="34520" x="1874838" y="1866900"/>
          <p14:tracePt t="34524" x="1866900" y="1847850"/>
          <p14:tracePt t="34538" x="1839913" y="1830388"/>
          <p14:tracePt t="34551" x="1839913" y="1822450"/>
          <p14:tracePt t="34573" x="1830388" y="1803400"/>
          <p14:tracePt t="34586" x="1822450" y="1795463"/>
          <p14:tracePt t="34610" x="1812925" y="1795463"/>
          <p14:tracePt t="34634" x="1803400" y="1785938"/>
          <p14:tracePt t="34645" x="1803400" y="1776413"/>
          <p14:tracePt t="34657" x="1795463" y="1776413"/>
          <p14:tracePt t="34682" x="1785938" y="1776413"/>
          <p14:tracePt t="34806" x="1785938" y="1768475"/>
          <p14:tracePt t="34830" x="1785938" y="1758950"/>
          <p14:tracePt t="34855" x="1803400" y="1758950"/>
          <p14:tracePt t="34865" x="1830388" y="1758950"/>
          <p14:tracePt t="34878" x="1866900" y="1751013"/>
          <p14:tracePt t="34890" x="1955800" y="1751013"/>
          <p14:tracePt t="34915" x="2017713" y="1741488"/>
          <p14:tracePt t="34926" x="2071688" y="1741488"/>
          <p14:tracePt t="34938" x="2160588" y="1741488"/>
          <p14:tracePt t="34970" x="2224088" y="1741488"/>
          <p14:tracePt t="34972" x="2384425" y="1714500"/>
          <p14:tracePt t="35007" x="2446338" y="1714500"/>
          <p14:tracePt t="35011" x="2490788" y="1714500"/>
          <p14:tracePt t="35037" x="2571750" y="1714500"/>
          <p14:tracePt t="35047" x="2616200" y="1714500"/>
          <p14:tracePt t="35061" x="2652713" y="1714500"/>
          <p14:tracePt t="35073" x="2768600" y="1714500"/>
          <p14:tracePt t="35097" x="2822575" y="1724025"/>
          <p14:tracePt t="35108" x="2857500" y="1731963"/>
          <p14:tracePt t="35122" x="2938463" y="1731963"/>
          <p14:tracePt t="35145" x="2973388" y="1731963"/>
          <p14:tracePt t="35161" x="3027363" y="1758950"/>
          <p14:tracePt t="35403" x="2990850" y="1776413"/>
          <p14:tracePt t="35414" x="2955925" y="1785938"/>
          <p14:tracePt t="35426" x="2894013" y="1785938"/>
          <p14:tracePt t="35438" x="2803525" y="1785938"/>
          <p14:tracePt t="35450" x="2697163" y="1795463"/>
          <p14:tracePt t="35473" x="2295525" y="1839913"/>
          <p14:tracePt t="35476" x="2054225" y="1874838"/>
          <p14:tracePt t="35491" x="1822450" y="1901825"/>
          <p14:tracePt t="35508" x="1536700" y="1938338"/>
          <p14:tracePt t="35538" x="1428750" y="1955800"/>
          <p14:tracePt t="35547" x="1330325" y="1965325"/>
          <p14:tracePt t="35560" x="1250950" y="1973263"/>
          <p14:tracePt t="35585" x="1231900" y="1973263"/>
          <p14:tracePt t="35596" x="1223963" y="1973263"/>
          <p14:tracePt t="35626" x="1214438" y="1982788"/>
          <p14:tracePt t="35694" x="1223963" y="1982788"/>
          <p14:tracePt t="35708" x="1258888" y="1982788"/>
          <p14:tracePt t="35718" x="1322388" y="1965325"/>
          <p14:tracePt t="35726" x="1482725" y="1946275"/>
          <p14:tracePt t="35746" x="1589088" y="1938338"/>
          <p14:tracePt t="35767" x="1697038" y="1938338"/>
          <p14:tracePt t="35780" x="1893888" y="1938338"/>
          <p14:tracePt t="35804" x="1973263" y="1938338"/>
          <p14:tracePt t="35815" x="2062163" y="1938338"/>
          <p14:tracePt t="35828" x="2224088" y="1938338"/>
          <p14:tracePt t="35852" x="2276475" y="1938338"/>
          <p14:tracePt t="35865" x="2419350" y="1946275"/>
          <p14:tracePt t="35889" x="2500313" y="1955800"/>
          <p14:tracePt t="35901" x="2544763" y="1955800"/>
          <p14:tracePt t="35914" x="2608263" y="1955800"/>
          <p14:tracePt t="36194" x="2608263" y="1965325"/>
          <p14:tracePt t="36205" x="2589213" y="1973263"/>
          <p14:tracePt t="36219" x="2562225" y="1982788"/>
          <p14:tracePt t="36230" x="2536825" y="2000250"/>
          <p14:tracePt t="36243" x="2509838" y="2017713"/>
          <p14:tracePt t="36252" x="2490788" y="2027238"/>
          <p14:tracePt t="36267" x="2428875" y="2062163"/>
          <p14:tracePt t="36291" x="2393950" y="2081213"/>
          <p14:tracePt t="36303" x="2374900" y="2089150"/>
          <p14:tracePt t="36325" x="2357438" y="2089150"/>
          <p14:tracePt t="36335" x="2347913" y="2098675"/>
          <p14:tracePt t="36353" x="2347913" y="2108200"/>
          <p14:tracePt t="36413" x="2339975" y="2116138"/>
          <p14:tracePt t="36424" x="2330450" y="2125663"/>
          <p14:tracePt t="36442" x="2322513" y="2125663"/>
          <p14:tracePt t="37377" x="2303463" y="2133600"/>
          <p14:tracePt t="37389" x="2276475" y="2143125"/>
          <p14:tracePt t="37401" x="2241550" y="2152650"/>
          <p14:tracePt t="37412" x="2160588" y="2152650"/>
          <p14:tracePt t="37426" x="2133600" y="2152650"/>
          <p14:tracePt t="37449" x="2116138" y="2152650"/>
          <p14:tracePt t="37461" x="2089150" y="2152650"/>
          <p14:tracePt t="37620" x="2081213" y="2152650"/>
          <p14:tracePt t="37631" x="2071688" y="2152650"/>
          <p14:tracePt t="37680" x="2054225" y="2152650"/>
          <p14:tracePt t="37705" x="2044700" y="2152650"/>
          <p14:tracePt t="37718" x="2036763" y="2152650"/>
          <p14:tracePt t="37728" x="2027238" y="2152650"/>
          <p14:tracePt t="38181" x="2044700" y="2152650"/>
          <p14:tracePt t="38192" x="2071688" y="2152650"/>
          <p14:tracePt t="38204" x="2089150" y="2152650"/>
          <p14:tracePt t="38217" x="2125663" y="2170113"/>
          <p14:tracePt t="38239" x="2152650" y="2170113"/>
          <p14:tracePt t="38252" x="2160588" y="2170113"/>
          <p14:tracePt t="38266" x="2205038" y="2179638"/>
          <p14:tracePt t="38288" x="2232025" y="2179638"/>
          <p14:tracePt t="38302" x="2259013" y="2179638"/>
          <p14:tracePt t="38593" x="2197100" y="2179638"/>
          <p14:tracePt t="38610" x="2089150" y="2160588"/>
          <p14:tracePt t="38619" x="1982788" y="2133600"/>
          <p14:tracePt t="38631" x="1874838" y="2098675"/>
          <p14:tracePt t="38643" x="1785938" y="2062163"/>
          <p14:tracePt t="38657" x="1697038" y="2000250"/>
          <p14:tracePt t="38669" x="1679575" y="1965325"/>
          <p14:tracePt t="38691" x="1660525" y="1928813"/>
          <p14:tracePt t="38703" x="1643063" y="1866900"/>
          <p14:tracePt t="38729" x="1633538" y="1839913"/>
          <p14:tracePt t="38741" x="1616075" y="1795463"/>
          <p14:tracePt t="38754" x="1616075" y="1768475"/>
          <p14:tracePt t="38786" x="1625600" y="1714500"/>
          <p14:tracePt t="38802" x="1679575" y="1679575"/>
          <p14:tracePt t="38814" x="1758950" y="1633538"/>
          <p14:tracePt t="38827" x="1839913" y="1598613"/>
          <p14:tracePt t="38839" x="2000250" y="1509713"/>
          <p14:tracePt t="38862" x="2071688" y="1482725"/>
          <p14:tracePt t="38875" x="2214563" y="1419225"/>
          <p14:tracePt t="38899" x="2295525" y="1401763"/>
          <p14:tracePt t="38912" x="2374900" y="1393825"/>
          <p14:tracePt t="38923" x="2509838" y="1366838"/>
          <p14:tracePt t="38948" x="2527300" y="1366838"/>
          <p14:tracePt t="38959" x="2544763" y="1366838"/>
          <p14:tracePt t="38972" x="2581275" y="1366838"/>
          <p14:tracePt t="38995" x="2598738" y="1366838"/>
          <p14:tracePt t="39655" x="2643188" y="1366838"/>
          <p14:tracePt t="39668" x="2670175" y="1366838"/>
          <p14:tracePt t="39680" x="2697163" y="1374775"/>
          <p14:tracePt t="39690" x="2714625" y="1401763"/>
          <p14:tracePt t="39702" x="2724150" y="1428750"/>
          <p14:tracePt t="39718" x="2724150" y="1473200"/>
          <p14:tracePt t="39728" x="2724150" y="1581150"/>
          <p14:tracePt t="39751" x="2714625" y="1679575"/>
          <p14:tracePt t="39764" x="2670175" y="1803400"/>
          <p14:tracePt t="39788" x="2652713" y="1857375"/>
          <p14:tracePt t="39801" x="2562225" y="1911350"/>
          <p14:tracePt t="39824" x="2482850" y="1919288"/>
          <p14:tracePt t="39836" x="2374900" y="1946275"/>
          <p14:tracePt t="39850" x="2125663" y="1928813"/>
          <p14:tracePt t="39873" x="1990725" y="1866900"/>
          <p14:tracePt t="39886" x="1830388" y="1751013"/>
          <p14:tracePt t="39897" x="1589088" y="1562100"/>
          <p14:tracePt t="39915" x="1465263" y="1500188"/>
          <p14:tracePt t="39934" x="1366838" y="1438275"/>
          <p14:tracePt t="39947" x="1204913" y="1374775"/>
          <p14:tracePt t="39964" x="1152525" y="1366838"/>
          <p14:tracePt t="39984" x="1081088" y="1347788"/>
          <p14:tracePt t="40008" x="1062038" y="1347788"/>
          <p14:tracePt t="40020" x="1036638" y="1347788"/>
          <p14:tracePt t="40034" x="1009650" y="1339850"/>
          <p14:tracePt t="40057" x="990600" y="1339850"/>
          <p14:tracePt t="40092" x="990600" y="1330325"/>
          <p14:tracePt t="40105" x="990600" y="1312863"/>
          <p14:tracePt t="40117" x="1009650" y="1276350"/>
          <p14:tracePt t="40129" x="1089025" y="1231900"/>
          <p14:tracePt t="40145" x="1204913" y="1169988"/>
          <p14:tracePt t="40155" x="1581150" y="1027113"/>
          <p14:tracePt t="40166" x="1758950" y="1000125"/>
          <p14:tracePt t="40191" x="1893888" y="982663"/>
          <p14:tracePt t="40203" x="2152650" y="1000125"/>
          <p14:tracePt t="40228" x="2276475" y="1036638"/>
          <p14:tracePt t="40239" x="2393950" y="1098550"/>
          <p14:tracePt t="40253" x="2608263" y="1223963"/>
          <p14:tracePt t="40282" x="2687638" y="1285875"/>
          <p14:tracePt t="40288" x="2795588" y="1384300"/>
          <p14:tracePt t="40300" x="2847975" y="1419225"/>
          <p14:tracePt t="40332" x="3000375" y="1482725"/>
          <p14:tracePt t="40351" x="3054350" y="1527175"/>
          <p14:tracePt t="40605" x="3054350" y="1544638"/>
          <p14:tracePt t="40617" x="3054350" y="1581150"/>
          <p14:tracePt t="40630" x="3054350" y="1598613"/>
          <p14:tracePt t="40642" x="3054350" y="1652588"/>
          <p14:tracePt t="40654" x="2990850" y="1731963"/>
          <p14:tracePt t="40679" x="2884488" y="1803400"/>
          <p14:tracePt t="40703" x="2803525" y="1847850"/>
          <p14:tracePt t="40719" x="2697163" y="1884363"/>
          <p14:tracePt t="40725" x="2581275" y="1928813"/>
          <p14:tracePt t="40740" x="2347913" y="1965325"/>
          <p14:tracePt t="40754" x="2241550" y="1965325"/>
          <p14:tracePt t="40787" x="2009775" y="1938338"/>
          <p14:tracePt t="40801" x="1901825" y="1911350"/>
          <p14:tracePt t="40812" x="1822450" y="1901825"/>
          <p14:tracePt t="40824" x="1633538" y="1866900"/>
          <p14:tracePt t="40850" x="1562100" y="1847850"/>
          <p14:tracePt t="40861" x="1482725" y="1830388"/>
          <p14:tracePt t="40873" x="1374775" y="1785938"/>
          <p14:tracePt t="40899" x="1322388" y="1758950"/>
          <p14:tracePt t="40922" x="1312863" y="1751013"/>
          <p14:tracePt t="40937" x="1285875" y="1751013"/>
          <p14:tracePt t="40945" x="1268413" y="1741488"/>
          <p14:tracePt t="40959" x="1231900" y="1724025"/>
          <p14:tracePt t="40972" x="1231900" y="1704975"/>
          <p14:tracePt t="40995" x="1223963" y="1687513"/>
          <p14:tracePt t="41007" x="1223963" y="1660525"/>
          <p14:tracePt t="41022" x="1223963" y="1643063"/>
          <p14:tracePt t="41042" x="1223963" y="1633538"/>
          <p14:tracePt t="41057" x="1241425" y="1608138"/>
          <p14:tracePt t="41081" x="1276350" y="1571625"/>
          <p14:tracePt t="41096" x="1428750" y="1490663"/>
          <p14:tracePt t="41118" x="1527175" y="1446213"/>
          <p14:tracePt t="41128" x="1803400" y="1393825"/>
          <p14:tracePt t="41157" x="1955800" y="1384300"/>
          <p14:tracePt t="41165" x="2108200" y="1384300"/>
          <p14:tracePt t="41178" x="2384425" y="1384300"/>
          <p14:tracePt t="41209" x="2517775" y="1384300"/>
          <p14:tracePt t="41215" x="2625725" y="1411288"/>
          <p14:tracePt t="41227" x="2803525" y="1465263"/>
          <p14:tracePt t="41237" x="2874963" y="1500188"/>
          <p14:tracePt t="41254" x="2938463" y="1536700"/>
          <p14:tracePt t="41275" x="3089275" y="1643063"/>
          <p14:tracePt t="41289" x="3152775" y="1697038"/>
          <p14:tracePt t="41313" x="3276600" y="1812925"/>
          <p14:tracePt t="41593" x="3268663" y="1830388"/>
          <p14:tracePt t="41603" x="3232150" y="1847850"/>
          <p14:tracePt t="41615" x="3152775" y="1884363"/>
          <p14:tracePt t="41629" x="2813050" y="1990725"/>
          <p14:tracePt t="41660" x="2562225" y="2054225"/>
          <p14:tracePt t="41666" x="2133600" y="2152650"/>
          <p14:tracePt t="41678" x="1982788" y="2160588"/>
          <p14:tracePt t="41702" x="1847850" y="2170113"/>
          <p14:tracePt t="41713" x="1633538" y="2170113"/>
          <p14:tracePt t="41737" x="1527175" y="2170113"/>
          <p14:tracePt t="41746" x="1339850" y="2143125"/>
          <p14:tracePt t="41775" x="1276350" y="2125663"/>
          <p14:tracePt t="41786" x="1231900" y="2108200"/>
          <p14:tracePt t="41800" x="1187450" y="2081213"/>
          <p14:tracePt t="41823" x="1169988" y="2062163"/>
          <p14:tracePt t="41838" x="1143000" y="2062163"/>
          <p14:tracePt t="41849" x="1125538" y="2054225"/>
          <p14:tracePt t="41874" x="1116013" y="2044700"/>
          <p14:tracePt t="41885" x="1098550" y="2027238"/>
          <p14:tracePt t="42274" x="1089025" y="2017713"/>
          <p14:tracePt t="42285" x="1089025" y="2000250"/>
          <p14:tracePt t="42297" x="1081088" y="1982788"/>
          <p14:tracePt t="42311" x="1071563" y="1955800"/>
          <p14:tracePt t="42323" x="1071563" y="1946275"/>
          <p14:tracePt t="42334" x="1062038" y="1911350"/>
          <p14:tracePt t="42364" x="1054100" y="1901825"/>
          <p14:tracePt t="42367" x="1054100" y="1866900"/>
          <p14:tracePt t="42408" x="1054100" y="1847850"/>
          <p14:tracePt t="42421" x="1044575" y="1830388"/>
          <p14:tracePt t="42457" x="1044575" y="1822450"/>
          <p14:tracePt t="42483" x="1044575" y="1812925"/>
          <p14:tracePt t="42529" x="1044575" y="1803400"/>
          <p14:tracePt t="42543" x="1054100" y="1785938"/>
          <p14:tracePt t="42554" x="1089025" y="1776413"/>
          <p14:tracePt t="42566" x="1160463" y="1751013"/>
          <p14:tracePt t="42584" x="1250950" y="1741488"/>
          <p14:tracePt t="42593" x="1357313" y="1731963"/>
          <p14:tracePt t="42604" x="1571625" y="1704975"/>
          <p14:tracePt t="42628" x="1679575" y="1697038"/>
          <p14:tracePt t="42642" x="2062163" y="1598613"/>
          <p14:tracePt t="42664" x="2455863" y="1517650"/>
          <p14:tracePt t="42677" x="2822575" y="1438275"/>
          <p14:tracePt t="42690" x="3089275" y="1428750"/>
          <p14:tracePt t="42722" x="3170238" y="1428750"/>
          <p14:tracePt t="42726" x="3384550" y="1428750"/>
          <p14:tracePt t="42738" x="3473450" y="1428750"/>
          <p14:tracePt t="42755" x="3571875" y="1438275"/>
          <p14:tracePt t="42775" x="3714750" y="1455738"/>
          <p14:tracePt t="42788" x="3759200" y="1465263"/>
          <p14:tracePt t="42811" x="3795713" y="1473200"/>
          <p14:tracePt t="42823" x="3857625" y="1509713"/>
          <p14:tracePt t="42847" x="3875088" y="1509713"/>
          <p14:tracePt t="42859" x="3884613" y="1517650"/>
          <p14:tracePt t="42870" x="3894138" y="1517650"/>
          <p14:tracePt t="42919" x="3911600" y="1527175"/>
          <p14:tracePt t="42933" x="3919538" y="1544638"/>
          <p14:tracePt t="42944" x="3919538" y="1554163"/>
          <p14:tracePt t="42969" x="3919538" y="1571625"/>
          <p14:tracePt t="42993" x="3919538" y="1581150"/>
          <p14:tracePt t="43006" x="3902075" y="1581150"/>
          <p14:tracePt t="44395" x="3894138" y="1589088"/>
          <p14:tracePt t="44406" x="3875088" y="1608138"/>
          <p14:tracePt t="44420" x="3857625" y="1625600"/>
          <p14:tracePt t="44431" x="3830638" y="1643063"/>
          <p14:tracePt t="44445" x="3803650" y="1670050"/>
          <p14:tracePt t="44456" x="3751263" y="1697038"/>
          <p14:tracePt t="44470" x="3732213" y="1724025"/>
          <p14:tracePt t="44493" x="3705225" y="1731963"/>
          <p14:tracePt t="44505" x="3687763" y="1731963"/>
          <p14:tracePt t="45140" x="3652838" y="1751013"/>
          <p14:tracePt t="45153" x="3598863" y="1776413"/>
          <p14:tracePt t="45164" x="3500438" y="1812925"/>
          <p14:tracePt t="45175" x="3367088" y="1847850"/>
          <p14:tracePt t="45186" x="3187700" y="1901825"/>
          <p14:tracePt t="45198" x="2911475" y="1955800"/>
          <p14:tracePt t="45211" x="2419350" y="2017713"/>
          <p14:tracePt t="45226" x="2251075" y="2017713"/>
          <p14:tracePt t="45245" x="2081213" y="2017713"/>
          <p14:tracePt t="45259" x="1731963" y="2017713"/>
          <p14:tracePt t="45284" x="1598613" y="2000250"/>
          <p14:tracePt t="45296" x="1357313" y="1919288"/>
          <p14:tracePt t="45320" x="1276350" y="1866900"/>
          <p14:tracePt t="45334" x="1223963" y="1830388"/>
          <p14:tracePt t="45348" x="1152525" y="1758950"/>
          <p14:tracePt t="45368" x="1133475" y="1731963"/>
          <p14:tracePt t="45380" x="1116013" y="1697038"/>
          <p14:tracePt t="45394" x="1089025" y="1608138"/>
          <p14:tracePt t="45418" x="1081088" y="1562100"/>
          <p14:tracePt t="45430" x="1062038" y="1509713"/>
          <p14:tracePt t="45445" x="1062038" y="1473200"/>
          <p14:tracePt t="45461" x="1062038" y="1465263"/>
          <p14:tracePt t="45477" x="1071563" y="1411288"/>
          <p14:tracePt t="45503" x="1089025" y="1384300"/>
          <p14:tracePt t="45516" x="1108075" y="1366838"/>
          <p14:tracePt t="45528" x="1116013" y="1330325"/>
          <p14:tracePt t="45555" x="1160463" y="1303338"/>
          <p14:tracePt t="45566" x="1223963" y="1285875"/>
          <p14:tracePt t="45591" x="1322388" y="1258888"/>
          <p14:tracePt t="45603" x="1455738" y="1231900"/>
          <p14:tracePt t="45614" x="1919288" y="1160463"/>
          <p14:tracePt t="45638" x="2152650" y="1125538"/>
          <p14:tracePt t="45651" x="2517775" y="1116013"/>
          <p14:tracePt t="45675" x="2679700" y="1116013"/>
          <p14:tracePt t="45687" x="2847975" y="1116013"/>
          <p14:tracePt t="45698" x="3152775" y="1133475"/>
          <p14:tracePt t="45723" x="3375025" y="1187450"/>
          <p14:tracePt t="45747" x="3446463" y="1231900"/>
          <p14:tracePt t="45764" x="3509963" y="1285875"/>
          <p14:tracePt t="45772" x="3554413" y="1339850"/>
          <p14:tracePt t="45784" x="3571875" y="1384300"/>
          <p14:tracePt t="46029" x="3608388" y="1384300"/>
          <p14:tracePt t="46039" x="3705225" y="1384300"/>
          <p14:tracePt t="46053" x="3902075" y="1347788"/>
          <p14:tracePt t="46064" x="4367213" y="1241425"/>
          <p14:tracePt t="46075" x="4822825" y="1116013"/>
          <p14:tracePt t="46087" x="5286375" y="990600"/>
          <p14:tracePt t="46101" x="6108700" y="830263"/>
          <p14:tracePt t="46125" x="6375400" y="776288"/>
          <p14:tracePt t="46137" x="6670675" y="758825"/>
          <p14:tracePt t="46162" x="6777038" y="758825"/>
          <p14:tracePt t="46174" x="6867525" y="758825"/>
          <p14:tracePt t="46186" x="7018338" y="776288"/>
          <p14:tracePt t="46211" x="7161213" y="795338"/>
          <p14:tracePt t="46236" x="7232650" y="812800"/>
          <p14:tracePt t="46250" x="7277100" y="812800"/>
          <p14:tracePt t="46252" x="7313613" y="812800"/>
          <p14:tracePt t="46272" x="7331075" y="812800"/>
          <p14:tracePt t="46576" x="7367588" y="812800"/>
          <p14:tracePt t="46595" x="7439025" y="795338"/>
          <p14:tracePt t="46599" x="7491413" y="795338"/>
          <p14:tracePt t="46614" x="7680325" y="812800"/>
          <p14:tracePt t="46625" x="7759700" y="839788"/>
          <p14:tracePt t="46649" x="7848600" y="884238"/>
          <p14:tracePt t="46661" x="7894638" y="901700"/>
          <p14:tracePt t="46675" x="7966075" y="965200"/>
          <p14:tracePt t="46698" x="7983538" y="1000125"/>
          <p14:tracePt t="46710" x="8001000" y="1036638"/>
          <p14:tracePt t="46723" x="8045450" y="1143000"/>
          <p14:tracePt t="46747" x="8054975" y="1204913"/>
          <p14:tracePt t="46754" x="8072438" y="1330325"/>
          <p14:tracePt t="46788" x="8081963" y="1393825"/>
          <p14:tracePt t="46793" x="8081963" y="1455738"/>
          <p14:tracePt t="46807" x="8081963" y="1598613"/>
          <p14:tracePt t="46823" x="8081963" y="1670050"/>
          <p14:tracePt t="46843" x="8081963" y="1795463"/>
          <p14:tracePt t="46877" x="8081963" y="1911350"/>
          <p14:tracePt t="46892" x="8072438" y="1973263"/>
          <p14:tracePt t="46911" x="8072438" y="2054225"/>
          <p14:tracePt t="46916" x="8072438" y="2098675"/>
          <p14:tracePt t="46929" x="8072438" y="2143125"/>
          <p14:tracePt t="46942" x="8072438" y="2214563"/>
          <p14:tracePt t="46972" x="8072438" y="2241550"/>
          <p14:tracePt t="46975" x="8062913" y="2268538"/>
          <p14:tracePt t="47002" x="8054975" y="2286000"/>
          <p14:tracePt t="47015" x="8054975" y="2303463"/>
          <p14:tracePt t="47903" x="8054975" y="2295525"/>
          <p14:tracePt t="47916" x="8037513" y="2276475"/>
          <p14:tracePt t="47929" x="8018463" y="2259013"/>
          <p14:tracePt t="47940" x="7991475" y="2251075"/>
          <p14:tracePt t="47954" x="7966075" y="2251075"/>
          <p14:tracePt t="47966" x="7947025" y="2251075"/>
          <p14:tracePt t="47990" x="7929563" y="2251075"/>
          <p14:tracePt t="48002" x="7894638" y="2251075"/>
          <p14:tracePt t="48032" x="7867650" y="2251075"/>
          <p14:tracePt t="48039" x="7823200" y="2241550"/>
          <p14:tracePt t="48062" x="7769225" y="2232025"/>
          <p14:tracePt t="48073" x="7697788" y="2232025"/>
          <p14:tracePt t="48096" x="7608888" y="2232025"/>
          <p14:tracePt t="48098" x="7358063" y="2232025"/>
          <p14:tracePt t="48129" x="7224713" y="2232025"/>
          <p14:tracePt t="48132" x="6919913" y="2286000"/>
          <p14:tracePt t="48160" x="6759575" y="2312988"/>
          <p14:tracePt t="48171" x="6608763" y="2347913"/>
          <p14:tracePt t="48186" x="6348413" y="2411413"/>
          <p14:tracePt t="48208" x="6224588" y="2438400"/>
          <p14:tracePt t="48221" x="6081713" y="2419350"/>
          <p14:tracePt t="48244" x="6054725" y="2393950"/>
          <p14:tracePt t="48251" x="6045200" y="2347913"/>
          <p14:tracePt t="48490" x="6037263" y="2347913"/>
          <p14:tracePt t="48503" x="6018213" y="2366963"/>
          <p14:tracePt t="48512" x="5991225" y="2393950"/>
          <p14:tracePt t="48538" x="5840413" y="2527300"/>
          <p14:tracePt t="48551" x="5705475" y="2652713"/>
          <p14:tracePt t="48562" x="5527675" y="2822575"/>
          <p14:tracePt t="48574" x="5197475" y="3081338"/>
          <p14:tracePt t="48598" x="5081588" y="3170238"/>
          <p14:tracePt t="48613" x="5010150" y="3241675"/>
          <p14:tracePt t="48625" x="4894263" y="3322638"/>
          <p14:tracePt t="48647" x="4840288" y="3348038"/>
          <p14:tracePt t="48658" x="4803775" y="3367088"/>
          <p14:tracePt t="48672" x="4768850" y="3394075"/>
          <p14:tracePt t="48694" x="4759325" y="3402013"/>
          <p14:tracePt t="49046" x="0" y="0"/>
        </p14:tracePtLst>
        <p14:tracePtLst>
          <p14:tracePt t="59791" x="1250950" y="1785938"/>
          <p14:tracePt t="60353" x="1231900" y="1795463"/>
          <p14:tracePt t="60364" x="1196975" y="1795463"/>
          <p14:tracePt t="60378" x="1125538" y="1795463"/>
          <p14:tracePt t="60390" x="1108075" y="1795463"/>
          <p14:tracePt t="60413" x="1089025" y="1795463"/>
          <p14:tracePt t="60424" x="1044575" y="1795463"/>
          <p14:tracePt t="60454" x="1027113" y="1785938"/>
          <p14:tracePt t="60460" x="1000125" y="1785938"/>
          <p14:tracePt t="60472" x="990600" y="1785938"/>
          <p14:tracePt t="60998" x="990600" y="1803400"/>
          <p14:tracePt t="61009" x="1009650" y="1839913"/>
          <p14:tracePt t="61023" x="1036638" y="1884363"/>
          <p14:tracePt t="61034" x="1044575" y="1928813"/>
          <p14:tracePt t="61046" x="1081088" y="2108200"/>
          <p14:tracePt t="61072" x="1160463" y="2357438"/>
          <p14:tracePt t="61082" x="1231900" y="2517775"/>
          <p14:tracePt t="61095" x="1303338" y="2714625"/>
          <p14:tracePt t="61119" x="1419225" y="2919413"/>
          <p14:tracePt t="61131" x="1598613" y="3241675"/>
          <p14:tracePt t="61162" x="1643063" y="3313113"/>
          <p14:tracePt t="61449" x="1633538" y="3330575"/>
          <p14:tracePt t="61460" x="1608138" y="3367088"/>
          <p14:tracePt t="61468" x="1589088" y="3394075"/>
          <p14:tracePt t="61485" x="1554163" y="3438525"/>
          <p14:tracePt t="61510" x="1544638" y="3438525"/>
          <p14:tracePt t="61521" x="1544638" y="3455988"/>
          <p14:tracePt t="61534" x="1500188" y="3490913"/>
          <p14:tracePt t="61559" x="1482725" y="3500438"/>
          <p14:tracePt t="61570" x="1473200" y="3500438"/>
          <p14:tracePt t="61600" x="1455738" y="3509963"/>
          <p14:tracePt t="61607" x="1428750" y="3517900"/>
          <p14:tracePt t="61619" x="1419225" y="3517900"/>
          <p14:tracePt t="64154" x="1419225" y="3536950"/>
          <p14:tracePt t="64164" x="1428750" y="3544888"/>
          <p14:tracePt t="64177" x="1465263" y="3544888"/>
          <p14:tracePt t="64189" x="1660525" y="3554413"/>
          <p14:tracePt t="64220" x="1795463" y="3581400"/>
          <p14:tracePt t="64227" x="2071688" y="3643313"/>
          <p14:tracePt t="64239" x="2197100" y="3670300"/>
          <p14:tracePt t="64255" x="2322513" y="3705225"/>
          <p14:tracePt t="64274" x="2527300" y="3776663"/>
          <p14:tracePt t="64298" x="2625725" y="3813175"/>
          <p14:tracePt t="64309" x="2705100" y="3840163"/>
          <p14:tracePt t="64328" x="2874963" y="3857625"/>
          <p14:tracePt t="64346" x="2938463" y="3857625"/>
          <p14:tracePt t="64360" x="3009900" y="3830638"/>
          <p14:tracePt t="64944" x="3009900" y="3822700"/>
          <p14:tracePt t="64956" x="3017838" y="3795713"/>
          <p14:tracePt t="64969" x="3017838" y="3768725"/>
          <p14:tracePt t="64980" x="3027363" y="3741738"/>
          <p14:tracePt t="65004" x="3027363" y="3732213"/>
          <p14:tracePt t="65017" x="3036888" y="3732213"/>
          <p14:tracePt t="65030" x="3036888" y="3724275"/>
          <p14:tracePt t="65396" x="3027363" y="3724275"/>
          <p14:tracePt t="65553" x="3027363" y="3714750"/>
          <p14:tracePt t="65566" x="3044825" y="3697288"/>
          <p14:tracePt t="65579" x="3081338" y="3687763"/>
          <p14:tracePt t="65590" x="3116263" y="3679825"/>
          <p14:tracePt t="65601" x="3160713" y="3670300"/>
          <p14:tracePt t="65617" x="3197225" y="3670300"/>
          <p14:tracePt t="65637" x="3322638" y="3660775"/>
          <p14:tracePt t="65652" x="3384550" y="3652838"/>
          <p14:tracePt t="65675" x="3438525" y="3652838"/>
          <p14:tracePt t="65689" x="3517900" y="3652838"/>
          <p14:tracePt t="65711" x="3562350" y="3652838"/>
          <p14:tracePt t="65722" x="3598863" y="3652838"/>
          <p14:tracePt t="65734" x="3697288" y="3652838"/>
          <p14:tracePt t="65748" x="3751263" y="3652838"/>
          <p14:tracePt t="65785" x="3840163" y="3652838"/>
          <p14:tracePt t="65795" x="3894138" y="3652838"/>
          <p14:tracePt t="65809" x="3919538" y="3652838"/>
          <p14:tracePt t="65823" x="3946525" y="3652838"/>
          <p14:tracePt t="66102" x="3990975" y="3652838"/>
          <p14:tracePt t="66112" x="4027488" y="3643313"/>
          <p14:tracePt t="66127" x="4081463" y="3633788"/>
          <p14:tracePt t="66138" x="4143375" y="3625850"/>
          <p14:tracePt t="66155" x="4232275" y="3616325"/>
          <p14:tracePt t="66164" x="4357688" y="3598863"/>
          <p14:tracePt t="66175" x="4687888" y="3598863"/>
          <p14:tracePt t="66200" x="4857750" y="3598863"/>
          <p14:tracePt t="66212" x="4991100" y="3616325"/>
          <p14:tracePt t="66224" x="5241925" y="3679825"/>
          <p14:tracePt t="66255" x="5340350" y="3687763"/>
          <p14:tracePt t="66257" x="5465763" y="3714750"/>
          <p14:tracePt t="66284" x="5545138" y="3724275"/>
          <p14:tracePt t="66296" x="5608638" y="3724275"/>
          <p14:tracePt t="66758" x="5537200" y="3724275"/>
          <p14:tracePt t="66770" x="5384800" y="3732213"/>
          <p14:tracePt t="66785" x="5224463" y="3732213"/>
          <p14:tracePt t="66796" x="4652963" y="3732213"/>
          <p14:tracePt t="66821" x="4313238" y="3732213"/>
          <p14:tracePt t="66833" x="3973513" y="3732213"/>
          <p14:tracePt t="66845" x="3589338" y="3732213"/>
          <p14:tracePt t="66869" x="3482975" y="3732213"/>
          <p14:tracePt t="66880" x="3394075" y="3732213"/>
          <p14:tracePt t="66895" x="3375025" y="3714750"/>
          <p14:tracePt t="67174" x="3357563" y="3714750"/>
          <p14:tracePt t="67185" x="3340100" y="3714750"/>
          <p14:tracePt t="67198" x="3303588" y="3724275"/>
          <p14:tracePt t="67217" x="3276600" y="3724275"/>
          <p14:tracePt t="67223" x="3251200" y="3724275"/>
          <p14:tracePt t="67234" x="3179763" y="3714750"/>
          <p14:tracePt t="67268" x="3108325" y="3679825"/>
          <p14:tracePt t="67283" x="3062288" y="3652838"/>
          <p14:tracePt t="67297" x="3036888" y="3633788"/>
          <p14:tracePt t="67306" x="3009900" y="3608388"/>
          <p14:tracePt t="67320" x="2973388" y="3554413"/>
          <p14:tracePt t="67332" x="2955925" y="3527425"/>
          <p14:tracePt t="67356" x="2938463" y="3509963"/>
          <p14:tracePt t="67381" x="2928938" y="3509963"/>
          <p14:tracePt t="67431" x="2965450" y="3509963"/>
          <p14:tracePt t="67442" x="3054350" y="3509963"/>
          <p14:tracePt t="67453" x="3205163" y="3509963"/>
          <p14:tracePt t="67468" x="3911600" y="3589338"/>
          <p14:tracePt t="67491" x="4394200" y="3652838"/>
          <p14:tracePt t="67503" x="5303838" y="3822700"/>
          <p14:tracePt t="67532" x="5634038" y="3894138"/>
          <p14:tracePt t="67539" x="5919788" y="3965575"/>
          <p14:tracePt t="67550" x="6010275" y="4000500"/>
          <p14:tracePt t="67575" x="6081713" y="4027488"/>
          <p14:tracePt t="67589" x="6143625" y="4044950"/>
          <p14:tracePt t="67893" x="6161088" y="4044950"/>
          <p14:tracePt t="67906" x="6205538" y="4037013"/>
          <p14:tracePt t="67923" x="6303963" y="4000500"/>
          <p14:tracePt t="67930" x="6483350" y="3946525"/>
          <p14:tracePt t="67942" x="7054850" y="3848100"/>
          <p14:tracePt t="67953" x="7286625" y="3813175"/>
          <p14:tracePt t="67970" x="7589838" y="3786188"/>
          <p14:tracePt t="67990" x="7697788" y="3776663"/>
          <p14:tracePt t="68015" x="7796213" y="3776663"/>
          <p14:tracePt t="68027" x="7947025" y="3776663"/>
          <p14:tracePt t="68038" x="8010525" y="3776663"/>
          <p14:tracePt t="68068" x="8054975" y="3776663"/>
          <p14:tracePt t="68393" x="8045450" y="3776663"/>
          <p14:tracePt t="68405" x="7956550" y="3776663"/>
          <p14:tracePt t="68416" x="7823200" y="3759200"/>
          <p14:tracePt t="68428" x="7608888" y="3732213"/>
          <p14:tracePt t="68441" x="7259638" y="3714750"/>
          <p14:tracePt t="68453" x="6848475" y="3697288"/>
          <p14:tracePt t="68476" x="5857875" y="3697288"/>
          <p14:tracePt t="68479" x="5394325" y="3697288"/>
          <p14:tracePt t="68491" x="5010150" y="3705225"/>
          <p14:tracePt t="68513" x="4751388" y="3741738"/>
          <p14:tracePt t="68526" x="4473575" y="3751263"/>
          <p14:tracePt t="68550" x="4411663" y="3759200"/>
          <p14:tracePt t="68562" x="4357688" y="3751263"/>
          <p14:tracePt t="68824" x="4348163" y="3751263"/>
          <p14:tracePt t="68831" x="4313238" y="3751263"/>
          <p14:tracePt t="68843" x="4276725" y="3751263"/>
          <p14:tracePt t="68855" x="4214813" y="3751263"/>
          <p14:tracePt t="68877" x="4054475" y="3751263"/>
          <p14:tracePt t="68880" x="3946525" y="3732213"/>
          <p14:tracePt t="68911" x="3822700" y="3724275"/>
          <p14:tracePt t="68916" x="3616325" y="3714750"/>
          <p14:tracePt t="68930" x="3544888" y="3697288"/>
          <p14:tracePt t="68952" x="3509963" y="3697288"/>
          <p14:tracePt t="68963" x="3455988" y="3687763"/>
          <p14:tracePt t="68989" x="3446463" y="3687763"/>
          <p14:tracePt t="69453" x="3429000" y="3687763"/>
          <p14:tracePt t="69469" x="3402013" y="3679825"/>
          <p14:tracePt t="69470" x="3394075" y="3679825"/>
          <p14:tracePt t="69489" x="3367088" y="3679825"/>
          <p14:tracePt t="69500" x="3340100" y="3670300"/>
          <p14:tracePt t="69525" x="3330575" y="3660775"/>
          <p14:tracePt t="69536" x="3322638" y="3660775"/>
          <p14:tracePt t="69548" x="3295650" y="3652838"/>
          <p14:tracePt t="69573" x="3276600" y="3643313"/>
          <p14:tracePt t="69584" x="3251200" y="3633788"/>
          <p14:tracePt t="69614" x="3232150" y="3625850"/>
          <p14:tracePt t="69631" x="3214688" y="3625850"/>
          <p14:tracePt t="69633" x="3197225" y="3608388"/>
          <p14:tracePt t="69658" x="3197225" y="3598863"/>
          <p14:tracePt t="69671" x="3197225" y="3589338"/>
          <p14:tracePt t="69682" x="3197225" y="3562350"/>
          <p14:tracePt t="70647" x="3187700" y="3544888"/>
          <p14:tracePt t="70658" x="3179763" y="3517900"/>
          <p14:tracePt t="70671" x="3179763" y="3490913"/>
          <p14:tracePt t="70682" x="3179763" y="3465513"/>
          <p14:tracePt t="70695" x="3251200" y="3357563"/>
          <p14:tracePt t="70711" x="3384550" y="3241675"/>
          <p14:tracePt t="70731" x="3643313" y="3017838"/>
          <p14:tracePt t="70748" x="4303713" y="2536825"/>
          <p14:tracePt t="70762" x="4946650" y="2125663"/>
          <p14:tracePt t="70780" x="5259388" y="1928813"/>
          <p14:tracePt t="70805" x="5562600" y="1758950"/>
          <p14:tracePt t="70817" x="5830888" y="1616075"/>
          <p14:tracePt t="70830" x="6197600" y="1401763"/>
          <p14:tracePt t="70854" x="6303963" y="1339850"/>
          <p14:tracePt t="70866" x="6429375" y="1276350"/>
          <p14:tracePt t="70891" x="6510338" y="1258888"/>
          <p14:tracePt t="70916" x="6581775" y="1231900"/>
          <p14:tracePt t="71268" x="6589713" y="1231900"/>
          <p14:tracePt t="71281" x="6626225" y="1214438"/>
          <p14:tracePt t="71293" x="6796088" y="1160463"/>
          <p14:tracePt t="71317" x="6902450" y="1125538"/>
          <p14:tracePt t="71332" x="7027863" y="1071563"/>
          <p14:tracePt t="71349" x="7099300" y="1036638"/>
          <p14:tracePt t="71354" x="7180263" y="1009650"/>
          <p14:tracePt t="71366" x="7205663" y="990600"/>
          <p14:tracePt t="71389" x="7232650" y="982663"/>
          <p14:tracePt t="71402" x="7277100" y="965200"/>
          <p14:tracePt t="71426" x="7286625" y="955675"/>
          <p14:tracePt t="71439" x="7313613" y="938213"/>
          <p14:tracePt t="71452" x="7348538" y="901700"/>
          <p14:tracePt t="71732" x="7323138" y="901700"/>
          <p14:tracePt t="71743" x="7251700" y="919163"/>
          <p14:tracePt t="71755" x="7126288" y="973138"/>
          <p14:tracePt t="71769" x="6894513" y="1098550"/>
          <p14:tracePt t="71779" x="6554788" y="1295400"/>
          <p14:tracePt t="71791" x="5929313" y="1751013"/>
          <p14:tracePt t="71805" x="5741988" y="1946275"/>
          <p14:tracePt t="71830" x="5634038" y="2160588"/>
          <p14:tracePt t="71841" x="5634038" y="2251075"/>
          <p14:tracePt t="71865" x="5643563" y="2357438"/>
          <p14:tracePt t="71878" x="5697538" y="2473325"/>
          <p14:tracePt t="71888" x="5848350" y="2687638"/>
          <p14:tracePt t="72083" x="5830888" y="2687638"/>
          <p14:tracePt t="72096" x="5813425" y="2687638"/>
          <p14:tracePt t="72109" x="5803900" y="2687638"/>
          <p14:tracePt t="72135" x="5795963" y="2687638"/>
          <p14:tracePt t="72158" x="5768975" y="2697163"/>
          <p14:tracePt t="72169" x="5732463" y="2741613"/>
          <p14:tracePt t="72180" x="5680075" y="2813050"/>
          <p14:tracePt t="72194" x="5545138" y="2990850"/>
          <p14:tracePt t="72207" x="5491163" y="3108325"/>
          <p14:tracePt t="72231" x="5456238" y="3197225"/>
          <p14:tracePt t="72243" x="5429250" y="3340100"/>
          <p14:tracePt t="72258" x="5429250" y="3402013"/>
          <p14:tracePt t="72277" x="5429250" y="3446463"/>
          <p14:tracePt t="72634" x="5411788" y="3473450"/>
          <p14:tracePt t="72644" x="5411788" y="3500438"/>
          <p14:tracePt t="72656" x="5402263" y="3527425"/>
          <p14:tracePt t="72670" x="5394325" y="3544888"/>
          <p14:tracePt t="72682" x="5384800" y="3554413"/>
          <p14:tracePt t="72717" x="5384800" y="3571875"/>
          <p14:tracePt t="72766" x="5411788" y="3544888"/>
          <p14:tracePt t="72783" x="5527675" y="3367088"/>
          <p14:tracePt t="72791" x="5724525" y="3036888"/>
          <p14:tracePt t="72802" x="6037263" y="2571750"/>
          <p14:tracePt t="72816" x="6634163" y="1758950"/>
          <p14:tracePt t="72845" x="6894513" y="1438275"/>
          <p14:tracePt t="72851" x="7108825" y="1204913"/>
          <p14:tracePt t="72866" x="7215188" y="1089025"/>
          <p14:tracePt t="72881" x="7367588" y="973138"/>
          <p14:tracePt t="72913" x="7500938" y="901700"/>
          <p14:tracePt t="72924" x="7581900" y="866775"/>
          <p14:tracePt t="72938" x="7661275" y="830263"/>
          <p14:tracePt t="72950" x="7867650" y="768350"/>
          <p14:tracePt t="72963" x="7939088" y="750888"/>
          <p14:tracePt t="73242" x="7939088" y="776288"/>
          <p14:tracePt t="73254" x="7912100" y="839788"/>
          <p14:tracePt t="73267" x="7885113" y="911225"/>
          <p14:tracePt t="73271" x="7848600" y="973138"/>
          <p14:tracePt t="73291" x="7823200" y="1044575"/>
          <p14:tracePt t="73302" x="7751763" y="1204913"/>
          <p14:tracePt t="73327" x="7732713" y="1285875"/>
          <p14:tracePt t="73339" x="7724775" y="1347788"/>
          <p14:tracePt t="73351" x="7715250" y="1411288"/>
          <p14:tracePt t="73367" x="7724775" y="1428750"/>
          <p14:tracePt t="73387" x="7742238" y="1438275"/>
          <p14:tracePt t="73754" x="7742238" y="1455738"/>
          <p14:tracePt t="73765" x="7732713" y="1473200"/>
          <p14:tracePt t="73778" x="7724775" y="1490663"/>
          <p14:tracePt t="73789" x="7697788" y="1544638"/>
          <p14:tracePt t="73803" x="7688263" y="1571625"/>
          <p14:tracePt t="73827" x="7680325" y="1581150"/>
          <p14:tracePt t="73838" x="7670800" y="1625600"/>
          <p14:tracePt t="73865" x="7670800" y="1633538"/>
          <p14:tracePt t="73877" x="7670800" y="1643063"/>
          <p14:tracePt t="74460" x="7608888" y="1660525"/>
          <p14:tracePt t="74473" x="7500938" y="1697038"/>
          <p14:tracePt t="74488" x="7340600" y="1768475"/>
          <p14:tracePt t="74497" x="7161213" y="1857375"/>
          <p14:tracePt t="74510" x="6946900" y="1965325"/>
          <p14:tracePt t="74521" x="6823075" y="2044700"/>
          <p14:tracePt t="74535" x="6705600" y="2143125"/>
          <p14:tracePt t="74546" x="6554788" y="2276475"/>
          <p14:tracePt t="74571" x="6510338" y="2330450"/>
          <p14:tracePt t="74582" x="6491288" y="2357438"/>
          <p14:tracePt t="74597" x="6483350" y="2465388"/>
          <p14:tracePt t="74618" x="6510338" y="2536825"/>
          <p14:tracePt t="74862" x="6500813" y="2536825"/>
          <p14:tracePt t="74876" x="6483350" y="2544763"/>
          <p14:tracePt t="74901" x="6483350" y="2562225"/>
          <p14:tracePt t="74910" x="6483350" y="2589213"/>
          <p14:tracePt t="74924" x="6518275" y="2616200"/>
          <p14:tracePt t="74936" x="6616700" y="2679700"/>
          <p14:tracePt t="74948" x="7099300" y="2884488"/>
          <p14:tracePt t="74964" x="7358063" y="2990850"/>
          <p14:tracePt t="74983" x="7724775" y="3224213"/>
          <p14:tracePt t="75018" x="7831138" y="3322638"/>
          <p14:tracePt t="75026" x="7912100" y="3527425"/>
          <p14:tracePt t="75035" x="7947025" y="3643313"/>
          <p14:tracePt t="75056" x="7947025" y="3705225"/>
          <p14:tracePt t="75401" x="7939088" y="3705225"/>
          <p14:tracePt t="75411" x="7929563" y="3697288"/>
          <p14:tracePt t="75422" x="7912100" y="3679825"/>
          <p14:tracePt t="75455" x="7902575" y="3660775"/>
          <p14:tracePt t="75461" x="7875588" y="3633788"/>
          <p14:tracePt t="75496" x="7858125" y="3633788"/>
          <p14:tracePt t="75509" x="7840663" y="3625850"/>
          <p14:tracePt t="75521" x="7840663" y="3608388"/>
          <p14:tracePt t="75532" x="7823200" y="3589338"/>
          <p14:tracePt t="75544" x="7813675" y="3589338"/>
          <p14:tracePt t="75562" x="7804150" y="3571875"/>
          <p14:tracePt t="75571" x="7796213" y="3554413"/>
          <p14:tracePt t="75607" x="7777163" y="3544888"/>
          <p14:tracePt t="75620" x="7759700" y="3536950"/>
          <p14:tracePt t="75630" x="7751763" y="3527425"/>
          <p14:tracePt t="75642" x="7732713" y="3517900"/>
          <p14:tracePt t="75655" x="7680325" y="3500438"/>
          <p14:tracePt t="75680" x="7661275" y="3500438"/>
          <p14:tracePt t="75690" x="7643813" y="3490913"/>
          <p14:tracePt t="75704" x="7599363" y="3490913"/>
          <p14:tracePt t="75729" x="7581900" y="3490913"/>
          <p14:tracePt t="75739" x="7527925" y="3490913"/>
          <p14:tracePt t="75770" x="7510463" y="3490913"/>
          <p14:tracePt t="75772" x="7500938" y="3490913"/>
          <p14:tracePt t="75789" x="7491413" y="3490913"/>
          <p14:tracePt t="75900" x="7483475" y="3490913"/>
          <p14:tracePt t="75910" x="7473950" y="3500438"/>
          <p14:tracePt t="75923" x="7473950" y="3509963"/>
          <p14:tracePt t="76179" x="7483475" y="3509963"/>
          <p14:tracePt t="76190" x="7491413" y="3509963"/>
          <p14:tracePt t="76207" x="7518400" y="3509963"/>
          <p14:tracePt t="76223" x="7545388" y="3500438"/>
          <p14:tracePt t="76227" x="7626350" y="3500438"/>
          <p14:tracePt t="76241" x="7680325" y="3500438"/>
          <p14:tracePt t="76265" x="7732713" y="3500438"/>
          <p14:tracePt t="76276" x="7840663" y="3500438"/>
          <p14:tracePt t="76301" x="7885113" y="3500438"/>
          <p14:tracePt t="76314" x="7983538" y="3500438"/>
          <p14:tracePt t="76336" x="8018463" y="3500438"/>
          <p14:tracePt t="76350" x="8045450" y="3500438"/>
          <p14:tracePt t="76361" x="8081963" y="3500438"/>
          <p14:tracePt t="76387" x="8089900" y="3500438"/>
          <p14:tracePt t="76399" x="8099425" y="3482975"/>
          <p14:tracePt t="76679" x="8081963" y="3482975"/>
          <p14:tracePt t="76691" x="8072438" y="3482975"/>
          <p14:tracePt t="76702" x="8062913" y="3482975"/>
          <p14:tracePt t="76789" x="8037513" y="3482975"/>
          <p14:tracePt t="76800" x="8027988" y="3482975"/>
          <p14:tracePt t="76812" x="8018463" y="3482975"/>
          <p14:tracePt t="76862" x="8001000" y="3482975"/>
          <p14:tracePt t="76898" x="7956550" y="3465513"/>
          <p14:tracePt t="76909" x="7912100" y="3429000"/>
          <p14:tracePt t="76922" x="7858125" y="3367088"/>
          <p14:tracePt t="76933" x="7742238" y="3232150"/>
          <p14:tracePt t="76961" x="7680325" y="3116263"/>
          <p14:tracePt t="76967" x="7599363" y="2803525"/>
          <p14:tracePt t="76997" x="7572375" y="2670175"/>
          <p14:tracePt t="77008" x="7554913" y="2571750"/>
          <p14:tracePt t="77019" x="7537450" y="2500313"/>
          <p14:tracePt t="77032" x="7518400" y="2393950"/>
          <p14:tracePt t="77056" x="7518400" y="2366963"/>
          <p14:tracePt t="77069" x="7518400" y="2303463"/>
          <p14:tracePt t="77325" x="7510463" y="2303463"/>
          <p14:tracePt t="77338" x="7491413" y="2312988"/>
          <p14:tracePt t="77350" x="7473950" y="2312988"/>
          <p14:tracePt t="77360" x="7466013" y="2322513"/>
          <p14:tracePt t="77434" x="7466013" y="2357438"/>
          <p14:tracePt t="77446" x="7491413" y="2438400"/>
          <p14:tracePt t="77459" x="7537450" y="2562225"/>
          <p14:tracePt t="77471" x="7688263" y="2911475"/>
          <p14:tracePt t="77494" x="7759700" y="3187700"/>
          <p14:tracePt t="77508" x="7894638" y="3687763"/>
          <p14:tracePt t="77521" x="7929563" y="3813175"/>
          <p14:tracePt t="77552" x="7974013" y="3884613"/>
          <p14:tracePt t="77556" x="8010525" y="3919538"/>
          <p14:tracePt t="77885" x="8010525" y="3911600"/>
          <p14:tracePt t="77896" x="8010525" y="3902075"/>
          <p14:tracePt t="77909" x="8010525" y="3875088"/>
          <p14:tracePt t="77924" x="8010525" y="3848100"/>
          <p14:tracePt t="77943" x="8010525" y="3759200"/>
          <p14:tracePt t="77957" x="8010525" y="3714750"/>
          <p14:tracePt t="77973" x="8010525" y="3660775"/>
          <p14:tracePt t="77989" x="8010525" y="3616325"/>
          <p14:tracePt t="77994" x="8010525" y="3517900"/>
          <p14:tracePt t="78007" x="8001000" y="3482975"/>
          <p14:tracePt t="78032" x="8001000" y="3465513"/>
          <p14:tracePt t="78043" x="7983538" y="3446463"/>
          <p14:tracePt t="78067" x="7983538" y="3438525"/>
          <p14:tracePt t="79334" x="7966075" y="3438525"/>
          <p14:tracePt t="79348" x="7947025" y="3438525"/>
          <p14:tracePt t="79359" x="7920038" y="3438525"/>
          <p14:tracePt t="79371" x="7858125" y="3429000"/>
          <p14:tracePt t="79395" x="7769225" y="3367088"/>
          <p14:tracePt t="79420" x="7724775" y="3340100"/>
          <p14:tracePt t="79432" x="7688263" y="3313113"/>
          <p14:tracePt t="79445" x="7653338" y="3295650"/>
          <p14:tracePt t="79456" x="7608888" y="3251200"/>
          <p14:tracePt t="79473" x="7589838" y="3232150"/>
          <p14:tracePt t="79494" x="7581900" y="3214688"/>
          <p14:tracePt t="79507" x="7572375" y="3214688"/>
          <p14:tracePt t="79535" x="7562850" y="3214688"/>
          <p14:tracePt t="79542" x="7554913" y="3214688"/>
          <p14:tracePt t="79553" x="7545388" y="3214688"/>
          <p14:tracePt t="79603" x="7554913" y="3205163"/>
          <p14:tracePt t="79884" x="7545388" y="3205163"/>
          <p14:tracePt t="79894" x="7510463" y="3205163"/>
          <p14:tracePt t="79909" x="7491413" y="3214688"/>
          <p14:tracePt t="79924" x="7439025" y="3224213"/>
          <p14:tracePt t="79932" x="7402513" y="3241675"/>
          <p14:tracePt t="79947" x="7367588" y="3251200"/>
          <p14:tracePt t="79957" x="7323138" y="3259138"/>
          <p14:tracePt t="79974" x="7304088" y="3268663"/>
          <p14:tracePt t="79992" x="7259638" y="3286125"/>
          <p14:tracePt t="80007" x="7251700" y="3295650"/>
          <p14:tracePt t="80029" x="7232650" y="3303588"/>
          <p14:tracePt t="80041" x="7188200" y="3313113"/>
          <p14:tracePt t="80067" x="7180263" y="3313113"/>
          <p14:tracePt t="80078" x="7153275" y="3303588"/>
          <p14:tracePt t="80091" x="7143750" y="3268663"/>
          <p14:tracePt t="80371" x="7054850" y="3286125"/>
          <p14:tracePt t="80388" x="6956425" y="3322638"/>
          <p14:tracePt t="80395" x="6831013" y="3367088"/>
          <p14:tracePt t="80408" x="6705600" y="3429000"/>
          <p14:tracePt t="80419" x="6608763" y="3490913"/>
          <p14:tracePt t="80433" x="6537325" y="3536950"/>
          <p14:tracePt t="80445" x="6465888" y="3598863"/>
          <p14:tracePt t="80463" x="6429375" y="3625850"/>
          <p14:tracePt t="80480" x="6394450" y="3652838"/>
          <p14:tracePt t="80504" x="6384925" y="3652838"/>
          <p14:tracePt t="80517" x="6367463" y="3633788"/>
          <p14:tracePt t="81248" x="6367463" y="3625850"/>
          <p14:tracePt t="81262" x="6367463" y="3589338"/>
          <p14:tracePt t="81273" x="6367463" y="3571875"/>
          <p14:tracePt t="81285" x="6375400" y="3554413"/>
          <p14:tracePt t="81302" x="6375400" y="3536950"/>
          <p14:tracePt t="81320" x="6384925" y="3509963"/>
          <p14:tracePt t="81480" x="6384925" y="3517900"/>
          <p14:tracePt t="81491" x="6384925" y="3527425"/>
          <p14:tracePt t="81528" x="6384925" y="3536950"/>
          <p14:tracePt t="81566" x="6384925" y="3544888"/>
          <p14:tracePt t="81613" x="6394450" y="3554413"/>
          <p14:tracePt t="81638" x="6394450" y="3562350"/>
          <p14:tracePt t="81650" x="6394450" y="3571875"/>
          <p14:tracePt t="81665" x="6394450" y="3581400"/>
          <p14:tracePt t="81689" x="6402388" y="3581400"/>
          <p14:tracePt t="86060" x="0" y="0"/>
        </p14:tracePtLst>
        <p14:tracePtLst>
          <p14:tracePt t="96980" x="4813300" y="3741738"/>
          <p14:tracePt t="97333" x="4795838" y="3741738"/>
          <p14:tracePt t="97345" x="4768850" y="3741738"/>
          <p14:tracePt t="97358" x="4732338" y="3741738"/>
          <p14:tracePt t="97376" x="4670425" y="3741738"/>
          <p14:tracePt t="97383" x="4581525" y="3741738"/>
          <p14:tracePt t="97394" x="4483100" y="3768725"/>
          <p14:tracePt t="97409" x="4205288" y="3803650"/>
          <p14:tracePt t="97431" x="4054475" y="3813175"/>
          <p14:tracePt t="97442" x="3813175" y="3867150"/>
          <p14:tracePt t="97473" x="3714750" y="3894138"/>
          <p14:tracePt t="97493" x="3589338" y="3902075"/>
          <p14:tracePt t="97504" x="3544888" y="3902075"/>
          <p14:tracePt t="97519" x="3509963" y="3911600"/>
          <p14:tracePt t="97530" x="3473450" y="3911600"/>
          <p14:tracePt t="97542" x="3429000" y="3919538"/>
          <p14:tracePt t="97564" x="3419475" y="3919538"/>
          <p14:tracePt t="97578" x="3411538" y="3919538"/>
          <p14:tracePt t="97868" x="3394075" y="3919538"/>
          <p14:tracePt t="97880" x="3357563" y="3919538"/>
          <p14:tracePt t="97894" x="3303588" y="3919538"/>
          <p14:tracePt t="97905" x="3241675" y="3919538"/>
          <p14:tracePt t="97918" x="3133725" y="3919538"/>
          <p14:tracePt t="97929" x="2874963" y="3911600"/>
          <p14:tracePt t="97944" x="2705100" y="3894138"/>
          <p14:tracePt t="97963" x="2393950" y="3884613"/>
          <p14:tracePt t="97979" x="2241550" y="3884613"/>
          <p14:tracePt t="98004" x="2089150" y="3884613"/>
          <p14:tracePt t="98015" x="1785938" y="3884613"/>
          <p14:tracePt t="98049" x="1687513" y="3875088"/>
          <p14:tracePt t="98054" x="1616075" y="3875088"/>
          <p14:tracePt t="98065" x="1554163" y="3875088"/>
          <p14:tracePt t="98096" x="1536700" y="3875088"/>
          <p14:tracePt t="98102" x="1517650" y="3875088"/>
          <p14:tracePt t="98406" x="1465263" y="3875088"/>
          <p14:tracePt t="98418" x="1393825" y="3875088"/>
          <p14:tracePt t="98429" x="1268413" y="3875088"/>
          <p14:tracePt t="98442" x="1108075" y="3875088"/>
          <p14:tracePt t="98455" x="938213" y="3857625"/>
          <p14:tracePt t="98467" x="652463" y="3848100"/>
          <p14:tracePt t="98491" x="527050" y="3848100"/>
          <p14:tracePt t="98504" x="339725" y="3813175"/>
          <p14:tracePt t="98533" x="285750" y="3776663"/>
          <p14:tracePt t="98540" x="250825" y="3759200"/>
          <p14:tracePt t="98551" x="214313" y="3714750"/>
          <p14:tracePt t="98575" x="204788" y="3705225"/>
          <p14:tracePt t="99529" x="223838" y="3705225"/>
          <p14:tracePt t="99538" x="258763" y="3705225"/>
          <p14:tracePt t="99550" x="295275" y="3705225"/>
          <p14:tracePt t="99565" x="419100" y="3705225"/>
          <p14:tracePt t="99576" x="527050" y="3714750"/>
          <p14:tracePt t="99600" x="633413" y="3714750"/>
          <p14:tracePt t="99611" x="830263" y="3724275"/>
          <p14:tracePt t="99646" x="973138" y="3724275"/>
          <p14:tracePt t="99661" x="1017588" y="3724275"/>
          <p14:tracePt t="99670" x="1054100" y="3724275"/>
          <p14:tracePt t="99685" x="1071563" y="3705225"/>
          <p14:tracePt t="99928" x="1054100" y="3697288"/>
          <p14:tracePt t="99941" x="1009650" y="3687763"/>
          <p14:tracePt t="99956" x="847725" y="3652838"/>
          <p14:tracePt t="99967" x="741363" y="3643313"/>
          <p14:tracePt t="99989" x="615950" y="3616325"/>
          <p14:tracePt t="100002" x="509588" y="3608388"/>
          <p14:tracePt t="100014" x="401638" y="3571875"/>
          <p14:tracePt t="100038" x="393700" y="3571875"/>
          <p14:tracePt t="100050" x="374650" y="3571875"/>
          <p14:tracePt t="100402" x="374650" y="3589338"/>
          <p14:tracePt t="100417" x="366713" y="3616325"/>
          <p14:tracePt t="100428" x="357188" y="3625850"/>
          <p14:tracePt t="100439" x="347663" y="3652838"/>
          <p14:tracePt t="100453" x="339725" y="3670300"/>
          <p14:tracePt t="100467" x="339725" y="3714750"/>
          <p14:tracePt t="100490" x="330200" y="3741738"/>
          <p14:tracePt t="100501" x="330200" y="3776663"/>
          <p14:tracePt t="100538" x="330200" y="3795713"/>
          <p14:tracePt t="100966" x="312738" y="3795713"/>
          <p14:tracePt t="100977" x="303213" y="3776663"/>
          <p14:tracePt t="100989" x="285750" y="3768725"/>
          <p14:tracePt t="101001" x="276225" y="3759200"/>
          <p14:tracePt t="101018" x="268288" y="3751263"/>
          <p14:tracePt t="101027" x="258763" y="3741738"/>
          <p14:tracePt t="101039" x="241300" y="3724275"/>
          <p14:tracePt t="101061" x="241300" y="3714750"/>
          <p14:tracePt t="101075" x="241300" y="3697288"/>
          <p14:tracePt t="101186" x="241300" y="3687763"/>
          <p14:tracePt t="101210" x="258763" y="3687763"/>
          <p14:tracePt t="101236" x="268288" y="3687763"/>
          <p14:tracePt t="101295" x="276225" y="3687763"/>
          <p14:tracePt t="101365" x="276225" y="3697288"/>
          <p14:tracePt t="101452" x="285750" y="3705225"/>
          <p14:tracePt t="101464" x="285750" y="3714750"/>
          <p14:tracePt t="101476" x="295275" y="3714750"/>
          <p14:tracePt t="101609" x="303213" y="3714750"/>
          <p14:tracePt t="101634" x="312738" y="3714750"/>
          <p14:tracePt t="102169" x="339725" y="3714750"/>
          <p14:tracePt t="102183" x="357188" y="3714750"/>
          <p14:tracePt t="102196" x="374650" y="3714750"/>
          <p14:tracePt t="102206" x="393700" y="3714750"/>
          <p14:tracePt t="102220" x="411163" y="3705225"/>
          <p14:tracePt t="102404" x="411163" y="3697288"/>
          <p14:tracePt t="102414" x="401638" y="3687763"/>
          <p14:tracePt t="102427" x="393700" y="3687763"/>
          <p14:tracePt t="102438" x="384175" y="3687763"/>
          <p14:tracePt t="102694" x="393700" y="3679825"/>
          <p14:tracePt t="103305" x="411163" y="3679825"/>
          <p14:tracePt t="103317" x="465138" y="3660775"/>
          <p14:tracePt t="103329" x="500063" y="3652838"/>
          <p14:tracePt t="103353" x="554038" y="3643313"/>
          <p14:tracePt t="103365" x="608013" y="3643313"/>
          <p14:tracePt t="103378" x="723900" y="3633788"/>
          <p14:tracePt t="103402" x="785813" y="3633788"/>
          <p14:tracePt t="103415" x="847725" y="3625850"/>
          <p14:tracePt t="103425" x="866775" y="3616325"/>
          <p14:tracePt t="103451" x="884238" y="3616325"/>
          <p14:tracePt t="103463" x="901700" y="3608388"/>
          <p14:tracePt t="103743" x="893763" y="3608388"/>
          <p14:tracePt t="103756" x="847725" y="3608388"/>
          <p14:tracePt t="103779" x="822325" y="3608388"/>
          <p14:tracePt t="103798" x="795338" y="3608388"/>
          <p14:tracePt t="103804" x="785813" y="3608388"/>
          <p14:tracePt t="103817" x="750888" y="3608388"/>
          <p14:tracePt t="103844" x="741363" y="3608388"/>
          <p14:tracePt t="103853" x="731838" y="3608388"/>
          <p14:tracePt t="103865" x="723900" y="3608388"/>
          <p14:tracePt t="104145" x="714375" y="3608388"/>
          <p14:tracePt t="104156" x="714375" y="3616325"/>
          <p14:tracePt t="104168" x="714375" y="3633788"/>
          <p14:tracePt t="104181" x="704850" y="3633788"/>
          <p14:tracePt t="104201" x="704850" y="3643313"/>
          <p14:tracePt t="104207" x="696913" y="3652838"/>
          <p14:tracePt t="104217" x="687388" y="3660775"/>
          <p14:tracePt t="104583" x="669925" y="3660775"/>
          <p14:tracePt t="104596" x="652463" y="3660775"/>
          <p14:tracePt t="104621" x="633413" y="3660775"/>
          <p14:tracePt t="104633" x="625475" y="3660775"/>
          <p14:tracePt t="104656" x="615950" y="3660775"/>
          <p14:tracePt t="104673" x="598488" y="3660775"/>
          <p14:tracePt t="104901" x="608013" y="3660775"/>
          <p14:tracePt t="104911" x="615950" y="3660775"/>
          <p14:tracePt t="104924" x="625475" y="3660775"/>
          <p14:tracePt t="104949" x="633413" y="3660775"/>
          <p14:tracePt t="105984" x="633413" y="3670300"/>
          <p14:tracePt t="106032" x="687388" y="3679825"/>
          <p14:tracePt t="106045" x="750888" y="3687763"/>
          <p14:tracePt t="106056" x="812800" y="3697288"/>
          <p14:tracePt t="106071" x="893763" y="3724275"/>
          <p14:tracePt t="106082" x="1062038" y="3751263"/>
          <p14:tracePt t="106108" x="1179513" y="3776663"/>
          <p14:tracePt t="106120" x="1214438" y="3786188"/>
          <p14:tracePt t="106132" x="1241425" y="3795713"/>
          <p14:tracePt t="106149" x="1268413" y="3795713"/>
          <p14:tracePt t="106168" x="1303338" y="3803650"/>
          <p14:tracePt t="106191" x="1322388" y="3803650"/>
          <p14:tracePt t="106204" x="1339850" y="3803650"/>
          <p14:tracePt t="106227" x="1357313" y="3803650"/>
          <p14:tracePt t="106241" x="1366838" y="3803650"/>
          <p14:tracePt t="106253" x="1374775" y="3803650"/>
          <p14:tracePt t="106807" x="0" y="0"/>
        </p14:tracePtLst>
        <p14:tracePtLst>
          <p14:tracePt t="110024" x="1187450" y="5062538"/>
          <p14:tracePt t="110350" x="1179513" y="5062538"/>
          <p14:tracePt t="110361" x="1152525" y="5062538"/>
          <p14:tracePt t="110373" x="1116013" y="5062538"/>
          <p14:tracePt t="110387" x="1044575" y="5027613"/>
          <p14:tracePt t="110410" x="990600" y="5000625"/>
          <p14:tracePt t="110429" x="893763" y="4911725"/>
          <p14:tracePt t="110449" x="857250" y="4884738"/>
          <p14:tracePt t="110459" x="803275" y="4857750"/>
          <p14:tracePt t="110471" x="768350" y="4840288"/>
          <p14:tracePt t="110495" x="758825" y="4840288"/>
          <p14:tracePt t="110508" x="750888" y="4840288"/>
          <p14:tracePt t="110645" x="758825" y="4840288"/>
          <p14:tracePt t="110657" x="768350" y="4830763"/>
          <p14:tracePt t="110668" x="776288" y="4822825"/>
          <p14:tracePt t="111153" x="785813" y="4822825"/>
          <p14:tracePt t="111203" x="785813" y="4840288"/>
          <p14:tracePt t="111215" x="785813" y="4857750"/>
          <p14:tracePt t="111227" x="785813" y="4875213"/>
          <p14:tracePt t="111252" x="785813" y="4894263"/>
          <p14:tracePt t="111261" x="785813" y="4902200"/>
          <p14:tracePt t="111275" x="785813" y="4919663"/>
          <p14:tracePt t="111293" x="785813" y="4929188"/>
          <p14:tracePt t="111331" x="785813" y="4938713"/>
          <p14:tracePt t="111361" x="785813" y="4956175"/>
          <p14:tracePt t="111385" x="776288" y="4973638"/>
          <p14:tracePt t="111398" x="768350" y="4983163"/>
          <p14:tracePt t="111410" x="768350" y="4991100"/>
          <p14:tracePt t="111447" x="758825" y="4983163"/>
          <p14:tracePt t="111457" x="750888" y="4929188"/>
          <p14:tracePt t="111472" x="723900" y="4857750"/>
          <p14:tracePt t="111488" x="704850" y="4776788"/>
          <p14:tracePt t="111508" x="696913" y="4751388"/>
          <p14:tracePt t="111520" x="696913" y="4732338"/>
          <p14:tracePt t="111531" x="696913" y="4679950"/>
          <p14:tracePt t="111557" x="714375" y="4625975"/>
          <p14:tracePt t="111568" x="741363" y="4589463"/>
          <p14:tracePt t="111580" x="776288" y="4554538"/>
          <p14:tracePt t="111602" x="857250" y="4465638"/>
          <p14:tracePt t="111612" x="884238" y="4446588"/>
          <p14:tracePt t="111612" x="911225" y="4446588"/>
          <p14:tracePt t="111630" x="928688" y="4446588"/>
          <p14:tracePt t="111661" x="955675" y="4446588"/>
          <p14:tracePt t="111667" x="1009650" y="4465638"/>
          <p14:tracePt t="111679" x="1036638" y="4491038"/>
          <p14:tracePt t="111703" x="1054100" y="4518025"/>
          <p14:tracePt t="111716" x="1089025" y="4608513"/>
          <p14:tracePt t="111740" x="1098550" y="4652963"/>
          <p14:tracePt t="111751" x="1098550" y="4687888"/>
          <p14:tracePt t="111764" x="1098550" y="4759325"/>
          <p14:tracePt t="111787" x="1098550" y="4803775"/>
          <p14:tracePt t="111800" x="1098550" y="4840288"/>
          <p14:tracePt t="111815" x="1071563" y="4938713"/>
          <p14:tracePt t="111837" x="1054100" y="4983163"/>
          <p14:tracePt t="111849" x="1027113" y="5010150"/>
          <p14:tracePt t="111874" x="1009650" y="5027613"/>
          <p14:tracePt t="111886" x="1000125" y="5027613"/>
          <p14:tracePt t="112422" x="1009650" y="5027613"/>
          <p14:tracePt t="112433" x="1054100" y="5000625"/>
          <p14:tracePt t="112447" x="1089025" y="4965700"/>
          <p14:tracePt t="112459" x="1160463" y="4929188"/>
          <p14:tracePt t="112470" x="1312863" y="4830763"/>
          <p14:tracePt t="112495" x="1374775" y="4776788"/>
          <p14:tracePt t="112509" x="1465263" y="4751388"/>
          <p14:tracePt t="112520" x="1581150" y="4705350"/>
          <p14:tracePt t="112543" x="1625600" y="4697413"/>
          <p14:tracePt t="112560" x="1670050" y="4697413"/>
          <p14:tracePt t="112848" x="1643063" y="4697413"/>
          <p14:tracePt t="112861" x="1616075" y="4697413"/>
          <p14:tracePt t="112876" x="1589088" y="4705350"/>
          <p14:tracePt t="112885" x="1571625" y="4714875"/>
          <p14:tracePt t="112895" x="1544638" y="4714875"/>
          <p14:tracePt t="112909" x="1500188" y="4724400"/>
          <p14:tracePt t="112934" x="1482725" y="4732338"/>
          <p14:tracePt t="112947" x="1446213" y="4732338"/>
          <p14:tracePt t="112958" x="1438275" y="4732338"/>
          <p14:tracePt t="112973" x="1401763" y="4732338"/>
          <p14:tracePt t="112997" x="1393825" y="4732338"/>
          <p14:tracePt t="113018" x="1374775" y="4732338"/>
          <p14:tracePt t="113029" x="1357313" y="4732338"/>
          <p14:tracePt t="113042" x="1330325" y="4714875"/>
          <p14:tracePt t="113067" x="1312863" y="4714875"/>
          <p14:tracePt t="113084" x="1285875" y="4687888"/>
          <p14:tracePt t="113104" x="1268413" y="4679950"/>
          <p14:tracePt t="113116" x="1258888" y="4670425"/>
          <p14:tracePt t="113129" x="1250950" y="4652963"/>
          <p14:tracePt t="113158" x="1250950" y="4643438"/>
          <p14:tracePt t="113165" x="1250950" y="4633913"/>
          <p14:tracePt t="113177" x="1250950" y="4608513"/>
          <p14:tracePt t="113208" x="1250950" y="4581525"/>
          <p14:tracePt t="113810" x="1258888" y="4572000"/>
          <p14:tracePt t="113824" x="1258888" y="4562475"/>
          <p14:tracePt t="113872" x="1258888" y="4545013"/>
          <p14:tracePt t="113884" x="1268413" y="4518025"/>
          <p14:tracePt t="113897" x="1276350" y="4510088"/>
          <p14:tracePt t="113908" x="1285875" y="4500563"/>
          <p14:tracePt t="113920" x="1285875" y="4483100"/>
          <p14:tracePt t="113935" x="1285875" y="4473575"/>
          <p14:tracePt t="114018" x="1285875" y="4465638"/>
          <p14:tracePt t="114030" x="1312863" y="4465638"/>
          <p14:tracePt t="114048" x="1339850" y="4465638"/>
          <p14:tracePt t="114055" x="1374775" y="4456113"/>
          <p14:tracePt t="114066" x="1401763" y="4456113"/>
          <p14:tracePt t="114099" x="1411288" y="4456113"/>
          <p14:tracePt t="114104" x="1465263" y="4456113"/>
          <p14:tracePt t="114127" x="1482725" y="4465638"/>
          <p14:tracePt t="114138" x="1490663" y="4483100"/>
          <p14:tracePt t="114153" x="1527175" y="4500563"/>
          <p14:tracePt t="114176" x="1544638" y="4518025"/>
          <p14:tracePt t="114187" x="1562100" y="4537075"/>
          <p14:tracePt t="114201" x="1571625" y="4554538"/>
          <p14:tracePt t="114226" x="1581150" y="4572000"/>
          <p14:tracePt t="114237" x="1589088" y="4616450"/>
          <p14:tracePt t="114252" x="1598613" y="4625975"/>
          <p14:tracePt t="114268" x="1598613" y="4660900"/>
          <p14:tracePt t="114295" x="1608138" y="4660900"/>
          <p14:tracePt t="114310" x="1608138" y="4679950"/>
          <p14:tracePt t="114323" x="1608138" y="4714875"/>
          <p14:tracePt t="114335" x="1608138" y="4732338"/>
          <p14:tracePt t="114362" x="1608138" y="4751388"/>
          <p14:tracePt t="114384" x="1598613" y="4768850"/>
          <p14:tracePt t="114395" x="1581150" y="4776788"/>
          <p14:tracePt t="114407" x="1554163" y="4803775"/>
          <p14:tracePt t="114420" x="1536700" y="4803775"/>
          <p14:tracePt t="114443" x="1517650" y="4813300"/>
          <p14:tracePt t="114457" x="1509713" y="4813300"/>
          <p14:tracePt t="114472" x="1473200" y="4830763"/>
          <p14:tracePt t="114493" x="1465263" y="4830763"/>
          <p14:tracePt t="114506" x="1446213" y="4840288"/>
          <p14:tracePt t="114536" x="1438275" y="4840288"/>
          <p14:tracePt t="114541" x="1438275" y="4848225"/>
          <p14:tracePt t="114580" x="1419225" y="4848225"/>
          <p14:tracePt t="114591" x="1393825" y="4848225"/>
          <p14:tracePt t="114602" x="1366838" y="4840288"/>
          <p14:tracePt t="114615" x="1330325" y="4822825"/>
          <p14:tracePt t="114638" x="1312863" y="4813300"/>
          <p14:tracePt t="114658" x="1303338" y="4803775"/>
          <p14:tracePt t="114664" x="1295400" y="4803775"/>
          <p14:tracePt t="114681" x="1285875" y="4795838"/>
          <p14:tracePt t="114690" x="1268413" y="4795838"/>
          <p14:tracePt t="114721" x="1258888" y="4776788"/>
          <p14:tracePt t="114726" x="1231900" y="4751388"/>
          <p14:tracePt t="114739" x="1231900" y="4732338"/>
          <p14:tracePt t="114761" x="1223963" y="4705350"/>
          <p14:tracePt t="114771" x="1196975" y="4660900"/>
          <p14:tracePt t="114797" x="1196975" y="4643438"/>
          <p14:tracePt t="114809" x="1179513" y="4608513"/>
          <p14:tracePt t="114823" x="1179513" y="4589463"/>
          <p14:tracePt t="114848" x="1179513" y="4572000"/>
          <p14:tracePt t="114860" x="1179513" y="4527550"/>
          <p14:tracePt t="114889" x="1179513" y="4510088"/>
          <p14:tracePt t="114895" x="1204913" y="4483100"/>
          <p14:tracePt t="114908" x="1312863" y="4419600"/>
          <p14:tracePt t="114932" x="1384300" y="4367213"/>
          <p14:tracePt t="115311" x="1384300" y="4394200"/>
          <p14:tracePt t="115321" x="1393825" y="4419600"/>
          <p14:tracePt t="115334" x="1401763" y="4446588"/>
          <p14:tracePt t="115345" x="1411288" y="4483100"/>
          <p14:tracePt t="115370" x="1419225" y="4500563"/>
          <p14:tracePt t="115382" x="1419225" y="4518025"/>
          <p14:tracePt t="115395" x="1428750" y="4537075"/>
          <p14:tracePt t="115421" x="1428750" y="4562475"/>
          <p14:tracePt t="115750" x="1401763" y="4562475"/>
          <p14:tracePt t="115761" x="1366838" y="4562475"/>
          <p14:tracePt t="115767" x="1322388" y="4581525"/>
          <p14:tracePt t="115786" x="1241425" y="4608513"/>
          <p14:tracePt t="115798" x="1089025" y="4679950"/>
          <p14:tracePt t="115830" x="1036638" y="4697413"/>
          <p14:tracePt t="115834" x="1000125" y="4714875"/>
          <p14:tracePt t="115854" x="938213" y="4751388"/>
          <p14:tracePt t="115866" x="893763" y="4786313"/>
          <p14:tracePt t="115895" x="874713" y="4803775"/>
          <p14:tracePt t="115906" x="866775" y="4813300"/>
          <p14:tracePt t="115918" x="847725" y="4840288"/>
          <p14:tracePt t="115943" x="839788" y="4848225"/>
          <p14:tracePt t="115959" x="839788" y="4857750"/>
          <p14:tracePt t="115991" x="847725" y="4840288"/>
          <p14:tracePt t="116286" x="857250" y="4840288"/>
          <p14:tracePt t="116296" x="884238" y="4840288"/>
          <p14:tracePt t="116308" x="901700" y="4848225"/>
          <p14:tracePt t="116321" x="919163" y="4867275"/>
          <p14:tracePt t="116369" x="928688" y="4867275"/>
          <p14:tracePt t="116382" x="938213" y="4867275"/>
          <p14:tracePt t="116406" x="946150" y="4867275"/>
          <p14:tracePt t="116881" x="946150" y="4894263"/>
          <p14:tracePt t="116893" x="955675" y="4919663"/>
          <p14:tracePt t="116907" x="955675" y="4938713"/>
          <p14:tracePt t="116919" x="955675" y="4965700"/>
          <p14:tracePt t="116930" x="955675" y="4983163"/>
          <p14:tracePt t="116943" x="955675" y="5010150"/>
          <p14:tracePt t="116974" x="965200" y="5018088"/>
          <p14:tracePt t="119374" x="1017588" y="5018088"/>
          <p14:tracePt t="119386" x="1098550" y="5000625"/>
          <p14:tracePt t="119398" x="1204913" y="4973638"/>
          <p14:tracePt t="119413" x="1312863" y="4956175"/>
          <p14:tracePt t="119424" x="1419225" y="4938713"/>
          <p14:tracePt t="119435" x="1517650" y="4929188"/>
          <p14:tracePt t="119447" x="1598613" y="4929188"/>
          <p14:tracePt t="119464" x="1625600" y="4929188"/>
          <p14:tracePt t="119483" x="1724025" y="4929188"/>
          <p14:tracePt t="119497" x="1768475" y="4929188"/>
          <p14:tracePt t="119886" x="1866900" y="4902200"/>
          <p14:tracePt t="119898" x="1973263" y="4867275"/>
          <p14:tracePt t="119910" x="2125663" y="4857750"/>
          <p14:tracePt t="119923" x="2259013" y="4857750"/>
          <p14:tracePt t="119940" x="2509838" y="4857750"/>
          <p14:tracePt t="119961" x="2687638" y="4867275"/>
          <p14:tracePt t="119972" x="2759075" y="4884738"/>
          <p14:tracePt t="119985" x="2822575" y="4902200"/>
          <p14:tracePt t="120007" x="2867025" y="4902200"/>
          <p14:tracePt t="120019" x="2955925" y="4919663"/>
          <p14:tracePt t="120288" x="2965450" y="4919663"/>
          <p14:tracePt t="120301" x="3125788" y="4857750"/>
          <p14:tracePt t="120312" x="3465513" y="4741863"/>
          <p14:tracePt t="120324" x="3867150" y="4643438"/>
          <p14:tracePt t="120338" x="4367213" y="4572000"/>
          <p14:tracePt t="120360" x="4500563" y="4562475"/>
          <p14:tracePt t="120374" x="4616450" y="4562475"/>
          <p14:tracePt t="120397" x="4633913" y="4562475"/>
          <p14:tracePt t="120410" x="4660900" y="4562475"/>
          <p14:tracePt t="120421" x="4679950" y="4562475"/>
          <p14:tracePt t="120447" x="4687888" y="4562475"/>
          <p14:tracePt t="120678" x="4652963" y="4562475"/>
          <p14:tracePt t="120693" x="4589463" y="4562475"/>
          <p14:tracePt t="120705" x="4500563" y="4562475"/>
          <p14:tracePt t="120713" x="4394200" y="4562475"/>
          <p14:tracePt t="120727" x="4179888" y="4581525"/>
          <p14:tracePt t="120740" x="4071938" y="4589463"/>
          <p14:tracePt t="120764" x="3965575" y="4598988"/>
          <p14:tracePt t="120772" x="3751263" y="4616450"/>
          <p14:tracePt t="120802" x="3633788" y="4633913"/>
          <p14:tracePt t="120813" x="3598863" y="4643438"/>
          <p14:tracePt t="120836" x="3581400" y="4643438"/>
          <p14:tracePt t="121227" x="3625850" y="4643438"/>
          <p14:tracePt t="121237" x="3687763" y="4652963"/>
          <p14:tracePt t="121250" x="3776663" y="4660900"/>
          <p14:tracePt t="121260" x="4000500" y="4751388"/>
          <p14:tracePt t="121289" x="4125913" y="4813300"/>
          <p14:tracePt t="121300" x="4143375" y="4830763"/>
          <p14:tracePt t="121331" x="4160838" y="4848225"/>
          <p14:tracePt t="121344" x="4170363" y="4867275"/>
          <p14:tracePt t="121531" x="4187825" y="4840288"/>
          <p14:tracePt t="121544" x="4232275" y="4786313"/>
          <p14:tracePt t="121555" x="4276725" y="4687888"/>
          <p14:tracePt t="121567" x="4375150" y="4510088"/>
          <p14:tracePt t="121597" x="4394200" y="4438650"/>
          <p14:tracePt t="121605" x="4411663" y="4394200"/>
          <p14:tracePt t="121617" x="4384675" y="4259263"/>
          <p14:tracePt t="121631" x="4313238" y="4214813"/>
          <p14:tracePt t="121651" x="4133850" y="4143375"/>
          <p14:tracePt t="121677" x="4017963" y="4143375"/>
          <p14:tracePt t="121689" x="3894138" y="4143375"/>
          <p14:tracePt t="121702" x="3660775" y="4160838"/>
          <p14:tracePt t="121715" x="3571875" y="4187825"/>
          <p14:tracePt t="121738" x="3473450" y="4224338"/>
          <p14:tracePt t="121754" x="3295650" y="4303713"/>
          <p14:tracePt t="121766" x="3251200" y="4330700"/>
          <p14:tracePt t="121787" x="3224213" y="4357688"/>
          <p14:tracePt t="121816" x="3224213" y="4367213"/>
          <p14:tracePt t="121836" x="3214688" y="4394200"/>
          <p14:tracePt t="121847" x="3214688" y="4419600"/>
          <p14:tracePt t="121861" x="3205163" y="4446588"/>
          <p14:tracePt t="121874" x="3205163" y="4491038"/>
          <p14:tracePt t="121885" x="3205163" y="4518025"/>
          <p14:tracePt t="121910" x="3205163" y="4554538"/>
          <p14:tracePt t="121921" x="3259138" y="4652963"/>
          <p14:tracePt t="121945" x="3303588" y="4697413"/>
          <p14:tracePt t="121956" x="3367088" y="4751388"/>
          <p14:tracePt t="121969" x="3527425" y="4857750"/>
          <p14:tracePt t="121994" x="3608388" y="4919663"/>
          <p14:tracePt t="122005" x="3768725" y="4973638"/>
          <p14:tracePt t="122019" x="3848100" y="4973638"/>
          <p14:tracePt t="122042" x="3938588" y="4973638"/>
          <p14:tracePt t="122056" x="4044950" y="4946650"/>
          <p14:tracePt t="122072" x="4259263" y="4759325"/>
          <p14:tracePt t="122085" x="4348163" y="4670425"/>
          <p14:tracePt t="122085" x="4402138" y="4616450"/>
          <p14:tracePt t="122104" x="4473575" y="4572000"/>
          <p14:tracePt t="122128" x="4518025" y="4527550"/>
          <p14:tracePt t="122140" x="4572000" y="4473575"/>
          <p14:tracePt t="122153" x="4589463" y="4446588"/>
          <p14:tracePt t="122386" x="4581525" y="4446588"/>
          <p14:tracePt t="122396" x="4554538" y="4446588"/>
          <p14:tracePt t="122408" x="4473575" y="4446588"/>
          <p14:tracePt t="122432" x="4348163" y="4465638"/>
          <p14:tracePt t="122457" x="4286250" y="4465638"/>
          <p14:tracePt t="122472" x="4224338" y="4473575"/>
          <p14:tracePt t="122474" x="4170363" y="4473575"/>
          <p14:tracePt t="122494" x="4143375" y="4483100"/>
          <p14:tracePt t="122508" x="4089400" y="4483100"/>
          <p14:tracePt t="122522" x="4062413" y="4491038"/>
          <p14:tracePt t="122592" x="4062413" y="4500563"/>
          <p14:tracePt t="122627" x="4044950" y="4510088"/>
          <p14:tracePt t="122644" x="4027488" y="4527550"/>
          <p14:tracePt t="122656" x="4010025" y="4545013"/>
          <p14:tracePt t="122665" x="4000500" y="4562475"/>
          <p14:tracePt t="122690" x="4000500" y="4572000"/>
          <p14:tracePt t="122737" x="4000500" y="4598988"/>
          <p14:tracePt t="122750" x="4000500" y="4616450"/>
          <p14:tracePt t="122762" x="4000500" y="4625975"/>
          <p14:tracePt t="122775" x="4010025" y="4643438"/>
          <p14:tracePt t="122785" x="4017963" y="4660900"/>
          <p14:tracePt t="122798" x="4027488" y="4660900"/>
          <p14:tracePt t="122811" x="4044950" y="4687888"/>
          <p14:tracePt t="122834" x="4062413" y="4687888"/>
          <p14:tracePt t="122847" x="4089400" y="4705350"/>
          <p14:tracePt t="122858" x="4116388" y="4714875"/>
          <p14:tracePt t="122884" x="4133850" y="4724400"/>
          <p14:tracePt t="122895" x="4152900" y="4732338"/>
          <p14:tracePt t="122980" x="4160838" y="4741863"/>
          <p14:tracePt t="122996" x="4160838" y="4751388"/>
          <p14:tracePt t="123005" x="4170363" y="4768850"/>
          <p14:tracePt t="123016" x="4179888" y="4768850"/>
          <p14:tracePt t="123031" x="4187825" y="4795838"/>
          <p14:tracePt t="123043" x="4197350" y="4803775"/>
          <p14:tracePt t="123066" x="4197350" y="4822825"/>
          <p14:tracePt t="123078" x="4197350" y="4848225"/>
          <p14:tracePt t="123236" x="4187825" y="4830763"/>
          <p14:tracePt t="123250" x="4170363" y="4803775"/>
          <p14:tracePt t="123265" x="4160838" y="4786313"/>
          <p14:tracePt t="123285" x="4152900" y="4776788"/>
          <p14:tracePt t="123303" x="4143375" y="4776788"/>
          <p14:tracePt t="123543" x="4125913" y="4776788"/>
          <p14:tracePt t="123555" x="4108450" y="4786313"/>
          <p14:tracePt t="123566" x="4081463" y="4786313"/>
          <p14:tracePt t="123581" x="4054475" y="4786313"/>
          <p14:tracePt t="123598" x="4037013" y="4768850"/>
          <p14:tracePt t="123602" x="3990975" y="4705350"/>
          <p14:tracePt t="123616" x="3973513" y="4679950"/>
          <p14:tracePt t="123632" x="3973513" y="4660900"/>
          <p14:tracePt t="123656" x="3938588" y="4643438"/>
          <p14:tracePt t="123675" x="3929063" y="4643438"/>
          <p14:tracePt t="123700" x="3919538" y="4633913"/>
          <p14:tracePt t="123711" x="3911600" y="4633913"/>
          <p14:tracePt t="123847" x="3919538" y="4633913"/>
          <p14:tracePt t="123895" x="3929063" y="4633913"/>
          <p14:tracePt t="123907" x="3946525" y="4633913"/>
          <p14:tracePt t="123920" x="3956050" y="4633913"/>
          <p14:tracePt t="123931" x="3965575" y="4633913"/>
          <p14:tracePt t="123943" x="3973513" y="4633913"/>
          <p14:tracePt t="123957" x="3983038" y="4643438"/>
          <p14:tracePt t="123984" x="3990975" y="4652963"/>
          <p14:tracePt t="124001" x="3990975" y="4660900"/>
          <p14:tracePt t="124004" x="4010025" y="4679950"/>
          <p14:tracePt t="124053" x="4017963" y="4687888"/>
          <p14:tracePt t="124066" x="4027488" y="4687888"/>
          <p14:tracePt t="124078" x="4037013" y="4687888"/>
          <p14:tracePt t="124505" x="4071938" y="4608513"/>
          <p14:tracePt t="124517" x="4313238" y="4303713"/>
          <p14:tracePt t="124540" x="4491038" y="4098925"/>
          <p14:tracePt t="124553" x="4830763" y="3822700"/>
          <p14:tracePt t="124576" x="4929188" y="3751263"/>
          <p14:tracePt t="124588" x="5062538" y="3660775"/>
          <p14:tracePt t="124614" x="5116513" y="3625850"/>
          <p14:tracePt t="124627" x="5197475" y="3598863"/>
          <p14:tracePt t="124651" x="5232400" y="3589338"/>
          <p14:tracePt t="124663" x="5276850" y="3581400"/>
          <p14:tracePt t="124676" x="5357813" y="3581400"/>
          <p14:tracePt t="124699" x="5402263" y="3581400"/>
          <p14:tracePt t="124712" x="5429250" y="3598863"/>
          <p14:tracePt t="124726" x="5446713" y="3625850"/>
          <p14:tracePt t="124740" x="5465763" y="3643313"/>
          <p14:tracePt t="124758" x="5491163" y="3687763"/>
          <p14:tracePt t="124785" x="5510213" y="3714750"/>
          <p14:tracePt t="125065" x="5545138" y="3705225"/>
          <p14:tracePt t="125076" x="5589588" y="3687763"/>
          <p14:tracePt t="125099" x="5688013" y="3670300"/>
          <p14:tracePt t="125103" x="5813425" y="3643313"/>
          <p14:tracePt t="125114" x="6062663" y="3589338"/>
          <p14:tracePt t="125137" x="6180138" y="3571875"/>
          <p14:tracePt t="125160" x="6402388" y="3536950"/>
          <p14:tracePt t="125174" x="6491288" y="3517900"/>
          <p14:tracePt t="125186" x="6527800" y="3509963"/>
          <p14:tracePt t="125199" x="6599238" y="3490913"/>
          <p14:tracePt t="125224" x="6616700" y="3482975"/>
          <p14:tracePt t="125479" x="6599238" y="3482975"/>
          <p14:tracePt t="125491" x="6572250" y="3482975"/>
          <p14:tracePt t="125504" x="6510338" y="3482975"/>
          <p14:tracePt t="125515" x="6473825" y="3482975"/>
          <p14:tracePt t="125540" x="6419850" y="3490913"/>
          <p14:tracePt t="125553" x="6357938" y="3509963"/>
          <p14:tracePt t="125565" x="6170613" y="3544888"/>
          <p14:tracePt t="125598" x="5875338" y="3616325"/>
          <p14:tracePt t="125613" x="5724525" y="3670300"/>
          <p14:tracePt t="125626" x="5581650" y="3724275"/>
          <p14:tracePt t="125638" x="5438775" y="3776663"/>
          <p14:tracePt t="125650" x="5286375" y="3867150"/>
          <p14:tracePt t="125674" x="5251450" y="3875088"/>
          <p14:tracePt t="125687" x="5241925" y="3875088"/>
          <p14:tracePt t="125955" x="5180013" y="3919538"/>
          <p14:tracePt t="125969" x="5081588" y="3990975"/>
          <p14:tracePt t="125978" x="4946650" y="4081463"/>
          <p14:tracePt t="125994" x="4795838" y="4187825"/>
          <p14:tracePt t="126004" x="4572000" y="4446588"/>
          <p14:tracePt t="126034" x="4456113" y="4598988"/>
          <p14:tracePt t="126038" x="4429125" y="4633913"/>
          <p14:tracePt t="126053" x="4429125" y="4652963"/>
          <p14:tracePt t="126086" x="4419600" y="4660900"/>
          <p14:tracePt t="126332" x="4394200" y="4660900"/>
          <p14:tracePt t="126344" x="4375150" y="4670425"/>
          <p14:tracePt t="126355" x="4357688" y="4679950"/>
          <p14:tracePt t="126367" x="4330700" y="4697413"/>
          <p14:tracePt t="126381" x="4313238" y="4705350"/>
          <p14:tracePt t="126392" x="4268788" y="4759325"/>
          <p14:tracePt t="126426" x="4251325" y="4786313"/>
          <p14:tracePt t="126429" x="4214813" y="4813300"/>
          <p14:tracePt t="126442" x="4179888" y="4857750"/>
          <p14:tracePt t="126473" x="4170363" y="4884738"/>
          <p14:tracePt t="126475" x="4170363" y="4902200"/>
          <p14:tracePt t="126502" x="4170363" y="4911725"/>
          <p14:tracePt t="126516" x="4170363" y="4919663"/>
          <p14:tracePt t="126539" x="4170363" y="4938713"/>
          <p14:tracePt t="126551" x="4170363" y="4946650"/>
          <p14:tracePt t="126577" x="4170363" y="4956175"/>
          <p14:tracePt t="126595" x="4170363" y="4965700"/>
          <p14:tracePt t="126612" x="4170363" y="4973638"/>
          <p14:tracePt t="126623" x="4170363" y="4983163"/>
          <p14:tracePt t="126640" x="4170363" y="4991100"/>
          <p14:tracePt t="126827" x="0" y="0"/>
        </p14:tracePtLst>
        <p14:tracePtLst>
          <p14:tracePt t="137764" x="1438275" y="5732463"/>
          <p14:tracePt t="138091" x="1419225" y="5732463"/>
          <p14:tracePt t="138100" x="1384300" y="5732463"/>
          <p14:tracePt t="138117" x="1295400" y="5732463"/>
          <p14:tracePt t="138137" x="1196975" y="5732463"/>
          <p14:tracePt t="138148" x="1125538" y="5732463"/>
          <p14:tracePt t="138161" x="1054100" y="5751513"/>
          <p14:tracePt t="138176" x="928688" y="5768975"/>
          <p14:tracePt t="138203" x="874713" y="5776913"/>
          <p14:tracePt t="138211" x="830263" y="5795963"/>
          <p14:tracePt t="138225" x="776288" y="5795963"/>
          <p14:tracePt t="138256" x="768350" y="5795963"/>
          <p14:tracePt t="138259" x="758825" y="5803900"/>
          <p14:tracePt t="138285" x="758825" y="5813425"/>
          <p14:tracePt t="138405" x="758825" y="5822950"/>
          <p14:tracePt t="138894" x="795338" y="5822950"/>
          <p14:tracePt t="138906" x="803275" y="5822950"/>
          <p14:tracePt t="138919" x="822325" y="5822950"/>
          <p14:tracePt t="138931" x="839788" y="5822950"/>
          <p14:tracePt t="138943" x="847725" y="5822950"/>
          <p14:tracePt t="138954" x="866775" y="5822950"/>
          <p14:tracePt t="138968" x="901700" y="5822950"/>
          <p14:tracePt t="138990" x="919163" y="5822950"/>
          <p14:tracePt t="139002" x="938213" y="5822950"/>
          <p14:tracePt t="140041" x="946150" y="5822950"/>
          <p14:tracePt t="140453" x="955675" y="5822950"/>
          <p14:tracePt t="141208" x="965200" y="5822950"/>
          <p14:tracePt t="141708" x="990600" y="5822950"/>
          <p14:tracePt t="141721" x="1000125" y="5822950"/>
          <p14:tracePt t="141732" x="1017588" y="5822950"/>
          <p14:tracePt t="141745" x="1036638" y="5822950"/>
          <p14:tracePt t="141758" x="1062038" y="5822950"/>
          <p14:tracePt t="141772" x="1098550" y="5840413"/>
          <p14:tracePt t="141787" x="1152525" y="5867400"/>
          <p14:tracePt t="141806" x="1295400" y="5983288"/>
          <p14:tracePt t="141831" x="1374775" y="6054725"/>
          <p14:tracePt t="141842" x="1438275" y="6126163"/>
          <p14:tracePt t="142159" x="1393825" y="6126163"/>
          <p14:tracePt t="142171" x="1357313" y="6126163"/>
          <p14:tracePt t="142185" x="1268413" y="6108700"/>
          <p14:tracePt t="142209" x="1187450" y="6089650"/>
          <p14:tracePt t="142220" x="1108075" y="6072188"/>
          <p14:tracePt t="142232" x="1027113" y="6045200"/>
          <p14:tracePt t="142246" x="938213" y="6010275"/>
          <p14:tracePt t="142259" x="919163" y="6000750"/>
          <p14:tracePt t="142285" x="911225" y="6000750"/>
          <p14:tracePt t="142294" x="911225" y="5991225"/>
          <p14:tracePt t="142353" x="919163" y="5973763"/>
          <p14:tracePt t="142365" x="973138" y="5938838"/>
          <p14:tracePt t="142625" x="973138" y="5929313"/>
          <p14:tracePt t="142634" x="1000125" y="5911850"/>
          <p14:tracePt t="142647" x="1125538" y="5848350"/>
          <p14:tracePt t="142659" x="1393825" y="5751513"/>
          <p14:tracePt t="142671" x="1857375" y="5626100"/>
          <p14:tracePt t="142682" x="2286000" y="5545138"/>
          <p14:tracePt t="142695" x="2938463" y="5446713"/>
          <p14:tracePt t="142719" x="3108325" y="5446713"/>
          <p14:tracePt t="142731" x="3348038" y="5446713"/>
          <p14:tracePt t="142755" x="3438525" y="5446713"/>
          <p14:tracePt t="142769" x="3500438" y="5446713"/>
          <p14:tracePt t="143231" x="3490913" y="5446713"/>
          <p14:tracePt t="143245" x="3465513" y="5446713"/>
          <p14:tracePt t="143257" x="3438525" y="5446713"/>
          <p14:tracePt t="143268" x="3322638" y="5456238"/>
          <p14:tracePt t="143292" x="3241675" y="5473700"/>
          <p14:tracePt t="143304" x="3017838" y="5483225"/>
          <p14:tracePt t="143317" x="2874963" y="5483225"/>
          <p14:tracePt t="143351" x="2741613" y="5483225"/>
          <p14:tracePt t="143358" x="2465388" y="5465763"/>
          <p14:tracePt t="143377" x="2374900" y="5456238"/>
          <p14:tracePt t="143391" x="2286000" y="5429250"/>
          <p14:tracePt t="143403" x="2268538" y="5411788"/>
          <p14:tracePt t="143426" x="2259013" y="5402263"/>
          <p14:tracePt t="143438" x="2259013" y="5394325"/>
          <p14:tracePt t="143472" x="2259013" y="5375275"/>
          <p14:tracePt t="143474" x="2268538" y="5348288"/>
          <p14:tracePt t="143489" x="2322513" y="5313363"/>
          <p14:tracePt t="143512" x="2455863" y="5268913"/>
          <p14:tracePt t="143526" x="2633663" y="5197475"/>
          <p14:tracePt t="143537" x="3303588" y="5045075"/>
          <p14:tracePt t="143559" x="3660775" y="5010150"/>
          <p14:tracePt t="143570" x="4322763" y="4991100"/>
          <p14:tracePt t="143596" x="4598988" y="4991100"/>
          <p14:tracePt t="143608" x="4840288" y="5010150"/>
          <p14:tracePt t="143622" x="5295900" y="5126038"/>
          <p14:tracePt t="143644" x="5446713" y="5153025"/>
          <p14:tracePt t="143658" x="5562600" y="5187950"/>
          <p14:tracePt t="143938" x="5653088" y="5187950"/>
          <p14:tracePt t="143952" x="5840413" y="5187950"/>
          <p14:tracePt t="143964" x="6465888" y="5295900"/>
          <p14:tracePt t="143975" x="6680200" y="5340350"/>
          <p14:tracePt t="143991" x="6804025" y="5367338"/>
          <p14:tracePt t="144008" x="6938963" y="5367338"/>
          <p14:tracePt t="144036" x="6983413" y="5357813"/>
          <p14:tracePt t="144047" x="7000875" y="5330825"/>
          <p14:tracePt t="144682" x="0" y="0"/>
        </p14:tracePtLst>
        <p14:tracePtLst>
          <p14:tracePt t="159897" x="5303838" y="6419850"/>
          <p14:tracePt t="160181" x="5295900" y="6394450"/>
          <p14:tracePt t="160192" x="5276850" y="6357938"/>
          <p14:tracePt t="160205" x="5143500" y="6224588"/>
          <p14:tracePt t="160229" x="5037138" y="6153150"/>
          <p14:tracePt t="160242" x="4867275" y="6081713"/>
          <p14:tracePt t="160254" x="4670425" y="6010275"/>
          <p14:tracePt t="160267" x="4303713" y="5919788"/>
          <p14:tracePt t="160291" x="4170363" y="5894388"/>
          <p14:tracePt t="160302" x="4062413" y="5884863"/>
          <p14:tracePt t="160315" x="3973513" y="5884863"/>
          <p14:tracePt t="160345" x="3965575" y="5884863"/>
          <p14:tracePt t="160357" x="3956050" y="5884863"/>
          <p14:tracePt t="160388" x="3956050" y="5894388"/>
          <p14:tracePt t="160401" x="3946525" y="5911850"/>
          <p14:tracePt t="160425" x="3938588" y="5911850"/>
          <p14:tracePt t="160438" x="3938588" y="5919788"/>
          <p14:tracePt t="160682" x="3919538" y="5929313"/>
          <p14:tracePt t="160692" x="3884613" y="5938838"/>
          <p14:tracePt t="160705" x="3822700" y="5946775"/>
          <p14:tracePt t="160717" x="3660775" y="5983288"/>
          <p14:tracePt t="160741" x="3581400" y="5991225"/>
          <p14:tracePt t="160752" x="3446463" y="6000750"/>
          <p14:tracePt t="160767" x="3375025" y="6027738"/>
          <p14:tracePt t="160790" x="3330575" y="6027738"/>
          <p14:tracePt t="160801" x="3241675" y="6045200"/>
          <p14:tracePt t="160825" x="3232150" y="6045200"/>
          <p14:tracePt t="160849" x="3214688" y="6054725"/>
          <p14:tracePt t="161320" x="3268663" y="6062663"/>
          <p14:tracePt t="161330" x="3330575" y="6062663"/>
          <p14:tracePt t="161339" x="3455988" y="6072188"/>
          <p14:tracePt t="161362" x="3517900" y="6072188"/>
          <p14:tracePt t="161376" x="3616325" y="6072188"/>
          <p14:tracePt t="161389" x="3652838" y="6072188"/>
          <p14:tracePt t="161410" x="3687763" y="6072188"/>
          <p14:tracePt t="161424" x="3697288" y="6072188"/>
          <p14:tracePt t="161716" x="3724275" y="6072188"/>
          <p14:tracePt t="161735" x="3759200" y="6062663"/>
          <p14:tracePt t="161741" x="3813175" y="6054725"/>
          <p14:tracePt t="161754" x="3884613" y="6045200"/>
          <p14:tracePt t="161764" x="3956050" y="6027738"/>
          <p14:tracePt t="161777" x="4133850" y="6027738"/>
          <p14:tracePt t="161802" x="4214813" y="6018213"/>
          <p14:tracePt t="161814" x="4357688" y="6010275"/>
          <p14:tracePt t="161826" x="4419600" y="6010275"/>
          <p14:tracePt t="161851" x="4456113" y="6000750"/>
          <p14:tracePt t="161863" x="4510088" y="5991225"/>
          <p14:tracePt t="161887" x="4537075" y="5983288"/>
          <p14:tracePt t="161900" x="4572000" y="5973763"/>
          <p14:tracePt t="161910" x="4598988" y="5956300"/>
          <p14:tracePt t="162240" x="4572000" y="5956300"/>
          <p14:tracePt t="162252" x="4510088" y="5956300"/>
          <p14:tracePt t="162267" x="4446588" y="5956300"/>
          <p14:tracePt t="162282" x="4402138" y="5956300"/>
          <p14:tracePt t="162288" x="4357688" y="5956300"/>
          <p14:tracePt t="162300" x="4259263" y="5956300"/>
          <p14:tracePt t="162312" x="4224338" y="5956300"/>
          <p14:tracePt t="162337" x="4197350" y="5956300"/>
          <p14:tracePt t="162349" x="4160838" y="5956300"/>
          <p14:tracePt t="162362" x="4062413" y="5956300"/>
          <p14:tracePt t="162398" x="4010025" y="5956300"/>
          <p14:tracePt t="162401" x="3990975" y="5956300"/>
          <p14:tracePt t="162424" x="3973513" y="5956300"/>
          <p14:tracePt t="162435" x="3965575" y="5956300"/>
          <p14:tracePt t="162728" x="3946525" y="5956300"/>
          <p14:tracePt t="162738" x="3919538" y="5956300"/>
          <p14:tracePt t="162753" x="3857625" y="5973763"/>
          <p14:tracePt t="162767" x="3751263" y="6000750"/>
          <p14:tracePt t="162776" x="3598863" y="6037263"/>
          <p14:tracePt t="162792" x="3394075" y="6099175"/>
          <p14:tracePt t="162801" x="3125788" y="6170613"/>
          <p14:tracePt t="162833" x="3027363" y="6215063"/>
          <p14:tracePt t="162836" x="2901950" y="6232525"/>
          <p14:tracePt t="162861" x="2874963" y="6232525"/>
          <p14:tracePt t="162872" x="2857500" y="6232525"/>
          <p14:tracePt t="162947" x="2884488" y="6232525"/>
          <p14:tracePt t="162961" x="2938463" y="6232525"/>
          <p14:tracePt t="162965" x="2982913" y="6215063"/>
          <p14:tracePt t="163336" x="3036888" y="6215063"/>
          <p14:tracePt t="163349" x="3108325" y="6205538"/>
          <p14:tracePt t="163361" x="3205163" y="6188075"/>
          <p14:tracePt t="163372" x="3482975" y="6153150"/>
          <p14:tracePt t="163397" x="3633788" y="6116638"/>
          <p14:tracePt t="163410" x="3902075" y="6054725"/>
          <p14:tracePt t="163433" x="3990975" y="6027738"/>
          <p14:tracePt t="163446" x="4062413" y="6010275"/>
          <p14:tracePt t="163458" x="4098925" y="5983288"/>
          <p14:tracePt t="163690" x="4081463" y="5983288"/>
          <p14:tracePt t="163704" x="4044950" y="5991225"/>
          <p14:tracePt t="163717" x="4010025" y="6000750"/>
          <p14:tracePt t="163725" x="3965575" y="6010275"/>
          <p14:tracePt t="163738" x="3911600" y="6018213"/>
          <p14:tracePt t="163750" x="3867150" y="6027738"/>
          <p14:tracePt t="163763" x="3768725" y="6045200"/>
          <p14:tracePt t="163777" x="3714750" y="6045200"/>
          <p14:tracePt t="163798" x="3687763" y="6045200"/>
          <p14:tracePt t="163812" x="3652838" y="6045200"/>
          <p14:tracePt t="163842" x="3643313" y="6045200"/>
          <p14:tracePt t="164384" x="3625850" y="6054725"/>
          <p14:tracePt t="164395" x="3598863" y="6062663"/>
          <p14:tracePt t="164406" x="3589338" y="6062663"/>
          <p14:tracePt t="164421" x="3581400" y="6072188"/>
          <p14:tracePt t="164433" x="3562350" y="6081713"/>
          <p14:tracePt t="164458" x="3554413" y="6081713"/>
          <p14:tracePt t="165005" x="3544888" y="6081713"/>
          <p14:tracePt t="165067" x="3536950" y="6089650"/>
          <p14:tracePt t="165336" x="3517900" y="6089650"/>
          <p14:tracePt t="165347" x="3482975" y="6099175"/>
          <p14:tracePt t="165361" x="3438525" y="6099175"/>
          <p14:tracePt t="165376" x="3384550" y="6099175"/>
          <p14:tracePt t="165383" x="3322638" y="6108700"/>
          <p14:tracePt t="165396" x="3259138" y="6108700"/>
          <p14:tracePt t="165408" x="3160713" y="6116638"/>
          <p14:tracePt t="165432" x="3125788" y="6126163"/>
          <p14:tracePt t="165457" x="3089275" y="6126163"/>
          <p14:tracePt t="165461" x="3081338" y="6126163"/>
          <p14:tracePt t="165530" x="3071813" y="6126163"/>
          <p14:tracePt t="166204" x="3071813" y="6134100"/>
          <p14:tracePt t="166249" x="3071813" y="6143625"/>
          <p14:tracePt t="166321" x="3081338" y="6143625"/>
          <p14:tracePt t="166820" x="3089275" y="6153150"/>
          <p14:tracePt t="166834" x="3098800" y="6153150"/>
          <p14:tracePt t="166845" x="3116263" y="6161088"/>
          <p14:tracePt t="166869" x="3125788" y="6161088"/>
          <p14:tracePt t="166881" x="3152775" y="6161088"/>
          <p14:tracePt t="166895" x="3179763" y="6161088"/>
          <p14:tracePt t="166907" x="3286125" y="6161088"/>
          <p14:tracePt t="166941" x="3357563" y="6161088"/>
          <p14:tracePt t="166945" x="3473450" y="6161088"/>
          <p14:tracePt t="166955" x="3643313" y="6143625"/>
          <p14:tracePt t="166970" x="3732213" y="6143625"/>
          <p14:tracePt t="166991" x="3813175" y="6143625"/>
          <p14:tracePt t="167005" x="3946525" y="6143625"/>
          <p14:tracePt t="167037" x="3990975" y="6143625"/>
          <p14:tracePt t="167045" x="4062413" y="6143625"/>
          <p14:tracePt t="167066" x="4081463" y="6143625"/>
          <p14:tracePt t="167393" x="4125913" y="6126163"/>
          <p14:tracePt t="167406" x="4197350" y="6116638"/>
          <p14:tracePt t="167422" x="4286250" y="6089650"/>
          <p14:tracePt t="167431" x="4394200" y="6081713"/>
          <p14:tracePt t="167442" x="4616450" y="6045200"/>
          <p14:tracePt t="167473" x="4705350" y="6018213"/>
          <p14:tracePt t="167480" x="4786313" y="6000750"/>
          <p14:tracePt t="167492" x="4956175" y="5929313"/>
          <p14:tracePt t="167514" x="5010150" y="5884863"/>
          <p14:tracePt t="167771" x="4991100" y="5884863"/>
          <p14:tracePt t="167785" x="4965700" y="5884863"/>
          <p14:tracePt t="167798" x="4911725" y="5884863"/>
          <p14:tracePt t="167819" x="4884738" y="5884863"/>
          <p14:tracePt t="167832" x="4848225" y="5884863"/>
          <p14:tracePt t="167845" x="4803775" y="5884863"/>
          <p14:tracePt t="167868" x="4795838" y="5884863"/>
          <p14:tracePt t="167881" x="4786313" y="5884863"/>
          <p14:tracePt t="167894" x="4768850" y="5884863"/>
          <p14:tracePt t="167918" x="4751388" y="5884863"/>
          <p14:tracePt t="168114" x="4759325" y="5884863"/>
          <p14:tracePt t="168125" x="4768850" y="5884863"/>
          <p14:tracePt t="168214" x="4759325" y="5894388"/>
          <p14:tracePt t="168223" x="4705350" y="5902325"/>
          <p14:tracePt t="168250" x="4687888" y="5911850"/>
          <p14:tracePt t="168263" x="4670425" y="5911850"/>
          <p14:tracePt t="168265" x="4643438" y="5911850"/>
          <p14:tracePt t="168284" x="4608513" y="5911850"/>
          <p14:tracePt t="168307" x="4572000" y="5911850"/>
          <p14:tracePt t="168330" x="4491038" y="5911850"/>
          <p14:tracePt t="168333" x="4456113" y="5911850"/>
          <p14:tracePt t="168357" x="4419600" y="5902325"/>
          <p14:tracePt t="168368" x="4367213" y="5848350"/>
          <p14:tracePt t="168382" x="4348163" y="5822950"/>
          <p14:tracePt t="168406" x="4330700" y="5803900"/>
          <p14:tracePt t="168417" x="4322763" y="5759450"/>
          <p14:tracePt t="168442" x="4322763" y="5732463"/>
          <p14:tracePt t="168453" x="4322763" y="5697538"/>
          <p14:tracePt t="168467" x="4322763" y="5680075"/>
          <p14:tracePt t="168490" x="4330700" y="5670550"/>
          <p14:tracePt t="168503" x="4384675" y="5626100"/>
          <p14:tracePt t="168532" x="4419600" y="5616575"/>
          <p14:tracePt t="168539" x="4473575" y="5589588"/>
          <p14:tracePt t="168551" x="4545013" y="5572125"/>
          <p14:tracePt t="168575" x="4572000" y="5572125"/>
          <p14:tracePt t="168600" x="4643438" y="5562600"/>
          <p14:tracePt t="168612" x="4670425" y="5562600"/>
          <p14:tracePt t="168623" x="4679950" y="5562600"/>
          <p14:tracePt t="168638" x="4724400" y="5562600"/>
          <p14:tracePt t="168661" x="4751388" y="5572125"/>
          <p14:tracePt t="168672" x="4776788" y="5581650"/>
          <p14:tracePt t="168687" x="4813300" y="5634038"/>
          <p14:tracePt t="168709" x="4830763" y="5661025"/>
          <p14:tracePt t="168723" x="4857750" y="5705475"/>
          <p14:tracePt t="168754" x="4875213" y="5715000"/>
          <p14:tracePt t="168771" x="4894263" y="5759450"/>
          <p14:tracePt t="168784" x="4911725" y="5786438"/>
          <p14:tracePt t="168796" x="4911725" y="5830888"/>
          <p14:tracePt t="168807" x="4919663" y="5902325"/>
          <p14:tracePt t="168819" x="4919663" y="5946775"/>
          <p14:tracePt t="168845" x="4919663" y="5965825"/>
          <p14:tracePt t="168855" x="4919663" y="6037263"/>
          <p14:tracePt t="168881" x="4919663" y="6062663"/>
          <p14:tracePt t="168893" x="4919663" y="6089650"/>
          <p14:tracePt t="168905" x="4902200" y="6126163"/>
          <p14:tracePt t="168929" x="4867275" y="6134100"/>
          <p14:tracePt t="168941" x="4795838" y="6153150"/>
          <p14:tracePt t="168969" x="4732338" y="6153150"/>
          <p14:tracePt t="168972" x="4670425" y="6153150"/>
          <p14:tracePt t="168989" x="4518025" y="6153150"/>
          <p14:tracePt t="169003" x="4456113" y="6153150"/>
          <p14:tracePt t="169036" x="4322763" y="6134100"/>
          <p14:tracePt t="169050" x="4286250" y="6116638"/>
          <p14:tracePt t="169064" x="4259263" y="6099175"/>
          <p14:tracePt t="169076" x="4241800" y="6081713"/>
          <p14:tracePt t="169138" x="4241800" y="6089650"/>
          <p14:tracePt t="169149" x="4241800" y="6116638"/>
          <p14:tracePt t="169171" x="4295775" y="6126163"/>
          <p14:tracePt t="169175" x="4419600" y="6134100"/>
          <p14:tracePt t="169197" x="4518025" y="6134100"/>
          <p14:tracePt t="169208" x="4714875" y="6126163"/>
          <p14:tracePt t="169234" x="4803775" y="6126163"/>
          <p14:tracePt t="169245" x="4884738" y="6126163"/>
          <p14:tracePt t="169258" x="4983163" y="6126163"/>
          <p14:tracePt t="169274" x="5018088" y="6126163"/>
          <p14:tracePt t="169295" x="5037138" y="6134100"/>
          <p14:tracePt t="169307" x="5089525" y="6161088"/>
          <p14:tracePt t="169332" x="5116513" y="6170613"/>
          <p14:tracePt t="169345" x="5143500" y="6180138"/>
          <p14:tracePt t="169624" x="5116513" y="6180138"/>
          <p14:tracePt t="169638" x="5089525" y="6180138"/>
          <p14:tracePt t="169652" x="5045075" y="6143625"/>
          <p14:tracePt t="169660" x="4991100" y="6126163"/>
          <p14:tracePt t="169672" x="4946650" y="6108700"/>
          <p14:tracePt t="169689" x="4902200" y="6099175"/>
          <p14:tracePt t="169698" x="4830763" y="6072188"/>
          <p14:tracePt t="169710" x="4803775" y="6062663"/>
          <p14:tracePt t="169733" x="4776788" y="6054725"/>
          <p14:tracePt t="169745" x="4741863" y="6037263"/>
          <p14:tracePt t="169769" x="4732338" y="6027738"/>
          <p14:tracePt t="169783" x="4714875" y="6027738"/>
          <p14:tracePt t="170076" x="4732338" y="6000750"/>
          <p14:tracePt t="170087" x="4768850" y="5946775"/>
          <p14:tracePt t="170099" x="4786313" y="5894388"/>
          <p14:tracePt t="170112" x="4803775" y="5875338"/>
          <p14:tracePt t="170123" x="4813300" y="5857875"/>
          <p14:tracePt t="170137" x="4822825" y="5848350"/>
          <p14:tracePt t="170148" x="4822825" y="5840413"/>
          <p14:tracePt t="170978" x="4813300" y="5840413"/>
          <p14:tracePt t="171147" x="4795838" y="5840413"/>
          <p14:tracePt t="171159" x="4732338" y="5840413"/>
          <p14:tracePt t="171173" x="4616450" y="5840413"/>
          <p14:tracePt t="171185" x="4446588" y="5840413"/>
          <p14:tracePt t="171198" x="4232275" y="5867400"/>
          <p14:tracePt t="171208" x="3894138" y="5911850"/>
          <p14:tracePt t="171232" x="3768725" y="5929313"/>
          <p14:tracePt t="171246" x="3751263" y="5929313"/>
          <p14:tracePt t="171256" x="3751263" y="5938838"/>
          <p14:tracePt t="171273" x="3741738" y="5938838"/>
          <p14:tracePt t="171354" x="3751263" y="5938838"/>
          <p14:tracePt t="171366" x="3786188" y="5938838"/>
          <p14:tracePt t="172856" x="3786188" y="5946775"/>
          <p14:tracePt t="172865" x="3776663" y="5965825"/>
          <p14:tracePt t="172878" x="3759200" y="5973763"/>
          <p14:tracePt t="172889" x="3714750" y="6037263"/>
          <p14:tracePt t="172914" x="3697288" y="6062663"/>
          <p14:tracePt t="172925" x="3643313" y="6116638"/>
          <p14:tracePt t="172938" x="3625850" y="6134100"/>
          <p14:tracePt t="172970" x="3608388" y="6153150"/>
          <p14:tracePt t="172972" x="3598863" y="6161088"/>
          <p14:tracePt t="173003" x="3598863" y="6170613"/>
          <p14:tracePt t="173021" x="3589338" y="6180138"/>
          <p14:tracePt t="173295" x="3589338" y="6170613"/>
          <p14:tracePt t="173304" x="3616325" y="6143625"/>
          <p14:tracePt t="173316" x="3633788" y="6126163"/>
          <p14:tracePt t="173329" x="3652838" y="6116638"/>
          <p14:tracePt t="173353" x="3660775" y="6116638"/>
          <p14:tracePt t="173390" x="3679825" y="6108700"/>
          <p14:tracePt t="173404" x="3705225" y="6108700"/>
          <p14:tracePt t="173413" x="3724275" y="6108700"/>
          <p14:tracePt t="173426" x="3759200" y="6108700"/>
          <p14:tracePt t="173452" x="3803650" y="6072188"/>
          <p14:tracePt t="173476" x="3822700" y="6045200"/>
          <p14:tracePt t="173485" x="3830638" y="6027738"/>
          <p14:tracePt t="173498" x="3830638" y="6010275"/>
          <p14:tracePt t="173511" x="3830638" y="5983288"/>
          <p14:tracePt t="173998" x="3857625" y="5983288"/>
          <p14:tracePt t="174017" x="3867150" y="5973763"/>
          <p14:tracePt t="174034" x="3884613" y="5965825"/>
          <p14:tracePt t="174041" x="3919538" y="5956300"/>
          <p14:tracePt t="174053" x="3929063" y="5946775"/>
          <p14:tracePt t="174064" x="3956050" y="5938838"/>
          <p14:tracePt t="174083" x="3990975" y="5919788"/>
          <p14:tracePt t="174108" x="4000500" y="5911850"/>
          <p14:tracePt t="174120" x="4017963" y="5911850"/>
          <p14:tracePt t="174136" x="4037013" y="5902325"/>
          <p14:tracePt t="174157" x="4044950" y="5902325"/>
          <p14:tracePt t="174511" x="4054475" y="5902325"/>
          <p14:tracePt t="174522" x="4062413" y="5902325"/>
          <p14:tracePt t="174534" x="4081463" y="5902325"/>
          <p14:tracePt t="174548" x="4098925" y="5902325"/>
          <p14:tracePt t="174572" x="4108450" y="5894388"/>
          <p14:tracePt t="174584" x="4116388" y="5894388"/>
          <p14:tracePt t="174608" x="4133850" y="5884863"/>
          <p14:tracePt t="174622" x="4152900" y="5875338"/>
          <p14:tracePt t="174634" x="4170363" y="5867400"/>
          <p14:tracePt t="174644" x="4187825" y="5857875"/>
          <p14:tracePt t="174655" x="4197350" y="5857875"/>
          <p14:tracePt t="174670" x="4214813" y="5857875"/>
          <p14:tracePt t="175169" x="4214813" y="5867400"/>
          <p14:tracePt t="175180" x="4214813" y="5875338"/>
          <p14:tracePt t="175266" x="4214813" y="5884863"/>
          <p14:tracePt t="175279" x="4214813" y="5894388"/>
          <p14:tracePt t="175294" x="4214813" y="5911850"/>
          <p14:tracePt t="175315" x="4214813" y="5929313"/>
          <p14:tracePt t="175329" x="4214813" y="5946775"/>
          <p14:tracePt t="178376" x="4232275" y="5946775"/>
          <p14:tracePt t="178388" x="4259263" y="5946775"/>
          <p14:tracePt t="178399" x="4276725" y="5946775"/>
          <p14:tracePt t="178424" x="4286250" y="5946775"/>
          <p14:tracePt t="178497" x="4276725" y="5946775"/>
          <p14:tracePt t="178513" x="4241800" y="5946775"/>
          <p14:tracePt t="178522" x="4197350" y="5956300"/>
          <p14:tracePt t="178534" x="4143375" y="5956300"/>
          <p14:tracePt t="178547" x="4108450" y="5965825"/>
          <p14:tracePt t="178559" x="4081463" y="5965825"/>
          <p14:tracePt t="178571" x="4037013" y="5965825"/>
          <p14:tracePt t="178582" x="4017963" y="5965825"/>
          <p14:tracePt t="178619" x="4000500" y="5965825"/>
          <p14:tracePt t="178630" x="3990975" y="5965825"/>
          <p14:tracePt t="178660" x="3973513" y="5965825"/>
          <p14:tracePt t="178670" x="3965575" y="5965825"/>
          <p14:tracePt t="178680" x="3956050" y="5965825"/>
          <p14:tracePt t="178691" x="3938588" y="5965825"/>
          <p14:tracePt t="178719" x="3919538" y="5965825"/>
          <p14:tracePt t="178727" x="3911600" y="5956300"/>
          <p14:tracePt t="178741" x="3902075" y="5956300"/>
          <p14:tracePt t="179046" x="3875088" y="5956300"/>
          <p14:tracePt t="179058" x="3830638" y="5956300"/>
          <p14:tracePt t="179069" x="3751263" y="5973763"/>
          <p14:tracePt t="179083" x="3643313" y="5983288"/>
          <p14:tracePt t="179096" x="3455988" y="5983288"/>
          <p14:tracePt t="179119" x="3375025" y="5991225"/>
          <p14:tracePt t="179132" x="3303588" y="5991225"/>
          <p14:tracePt t="179144" x="3232150" y="6000750"/>
          <p14:tracePt t="179167" x="3205163" y="6000750"/>
          <p14:tracePt t="179180" x="3170238" y="6000750"/>
          <p14:tracePt t="179194" x="3116263" y="6000750"/>
          <p14:tracePt t="179210" x="3108325" y="6000750"/>
          <p14:tracePt t="179226" x="3071813" y="6000750"/>
          <p14:tracePt t="179255" x="3062288" y="6000750"/>
          <p14:tracePt t="179351" x="3081338" y="5991225"/>
          <p14:tracePt t="179363" x="3098800" y="5991225"/>
          <p14:tracePt t="179374" x="3125788" y="5991225"/>
          <p14:tracePt t="179387" x="3160713" y="5991225"/>
          <p14:tracePt t="179400" x="3187700" y="5991225"/>
          <p14:tracePt t="179411" x="3251200" y="5991225"/>
          <p14:tracePt t="179436" x="3295650" y="5991225"/>
          <p14:tracePt t="179459" x="3375025" y="5991225"/>
          <p14:tracePt t="179462" x="3438525" y="5991225"/>
          <p14:tracePt t="179484" x="3500438" y="5991225"/>
          <p14:tracePt t="179498" x="3625850" y="5991225"/>
          <p14:tracePt t="179522" x="3724275" y="5991225"/>
          <p14:tracePt t="179545" x="3759200" y="5983288"/>
          <p14:tracePt t="179564" x="3776663" y="5983288"/>
          <p14:tracePt t="179570" x="3803650" y="5983288"/>
          <p14:tracePt t="179582" x="3840163" y="5973763"/>
          <p14:tracePt t="179615" x="3857625" y="5965825"/>
          <p14:tracePt t="179630" x="3867150" y="5965825"/>
          <p14:tracePt t="179936" x="3894138" y="5956300"/>
          <p14:tracePt t="179947" x="3946525" y="5946775"/>
          <p14:tracePt t="179962" x="4044950" y="5946775"/>
          <p14:tracePt t="179968" x="4411663" y="5946775"/>
          <p14:tracePt t="179984" x="4705350" y="5973763"/>
          <p14:tracePt t="180009" x="5108575" y="6027738"/>
          <p14:tracePt t="180034" x="5232400" y="6045200"/>
          <p14:tracePt t="180047" x="5340350" y="6045200"/>
          <p14:tracePt t="180057" x="5419725" y="6045200"/>
          <p14:tracePt t="180068" x="5572125" y="6045200"/>
          <p14:tracePt t="180068" x="5626100" y="6045200"/>
          <p14:tracePt t="180119" x="5653088" y="6027738"/>
          <p14:tracePt t="180130" x="5670550" y="6010275"/>
          <p14:tracePt t="180142" x="5680075" y="6000750"/>
          <p14:tracePt t="180386" x="5705475" y="5991225"/>
          <p14:tracePt t="180399" x="5732463" y="5991225"/>
          <p14:tracePt t="180410" x="5768975" y="5991225"/>
          <p14:tracePt t="180422" x="5803900" y="5991225"/>
          <p14:tracePt t="180455" x="5813425" y="5991225"/>
          <p14:tracePt t="180522" x="5830888" y="5991225"/>
          <p14:tracePt t="180532" x="5848350" y="5991225"/>
          <p14:tracePt t="180544" x="5867400" y="6000750"/>
          <p14:tracePt t="180557" x="5875338" y="6018213"/>
          <p14:tracePt t="180581" x="5894388" y="6027738"/>
          <p14:tracePt t="180594" x="5902325" y="6037263"/>
          <p14:tracePt t="180605" x="5929313" y="6045200"/>
          <p14:tracePt t="180630" x="5938838" y="6054725"/>
          <p14:tracePt t="180642" x="5965825" y="6081713"/>
          <p14:tracePt t="183242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44813"/>
              </p:ext>
            </p:extLst>
          </p:nvPr>
        </p:nvGraphicFramePr>
        <p:xfrm>
          <a:off x="212102" y="1736812"/>
          <a:ext cx="4345071" cy="1103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3" name="Équation" r:id="rId6" imgW="2844720" imgH="723600" progId="Equation.3">
                  <p:embed/>
                </p:oleObj>
              </mc:Choice>
              <mc:Fallback>
                <p:oleObj name="Équation" r:id="rId6" imgW="284472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02" y="1736812"/>
                        <a:ext cx="4345071" cy="1103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12102" y="1268760"/>
            <a:ext cx="40358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 smtClean="0">
                <a:latin typeface="Times New Roman" pitchFamily="18" charset="0"/>
              </a:rPr>
              <a:t>Thermodynamic relations:</a:t>
            </a:r>
            <a:r>
              <a:rPr lang="en-US" sz="2000" dirty="0" smtClean="0">
                <a:latin typeface="Times New Roman" pitchFamily="18" charset="0"/>
              </a:rPr>
              <a:t> 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70905" y="116632"/>
            <a:ext cx="72014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rmodynamic relation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for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grand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nonical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nsemble</a:t>
            </a:r>
            <a:endParaRPr lang="en-US" sz="2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56724"/>
              </p:ext>
            </p:extLst>
          </p:nvPr>
        </p:nvGraphicFramePr>
        <p:xfrm>
          <a:off x="503548" y="656692"/>
          <a:ext cx="3432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4" name="Équation" r:id="rId8" imgW="1904760" imgH="393480" progId="Equation.3">
                  <p:embed/>
                </p:oleObj>
              </mc:Choice>
              <mc:Fallback>
                <p:oleObj name="Équation" r:id="rId8" imgW="1904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656692"/>
                        <a:ext cx="3432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9078"/>
              </p:ext>
            </p:extLst>
          </p:nvPr>
        </p:nvGraphicFramePr>
        <p:xfrm>
          <a:off x="212103" y="3068961"/>
          <a:ext cx="4965604" cy="123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5" name="Équation" r:id="rId10" imgW="3251160" imgH="812520" progId="Equation.3">
                  <p:embed/>
                </p:oleObj>
              </mc:Choice>
              <mc:Fallback>
                <p:oleObj name="Équation" r:id="rId10" imgW="325116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03" y="3068961"/>
                        <a:ext cx="4965604" cy="123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25535"/>
              </p:ext>
            </p:extLst>
          </p:nvPr>
        </p:nvGraphicFramePr>
        <p:xfrm>
          <a:off x="215516" y="4365104"/>
          <a:ext cx="3996443" cy="11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6" name="Équation" r:id="rId12" imgW="2616120" imgH="723600" progId="Equation.3">
                  <p:embed/>
                </p:oleObj>
              </mc:Choice>
              <mc:Fallback>
                <p:oleObj name="Équation" r:id="rId12" imgW="2616120" imgH="723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4365104"/>
                        <a:ext cx="3996443" cy="11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67328"/>
              </p:ext>
            </p:extLst>
          </p:nvPr>
        </p:nvGraphicFramePr>
        <p:xfrm>
          <a:off x="396875" y="6200775"/>
          <a:ext cx="5262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7" name="Equation" r:id="rId14" imgW="2920680" imgH="253800" progId="Equation.DSMT4">
                  <p:embed/>
                </p:oleObj>
              </mc:Choice>
              <mc:Fallback>
                <p:oleObj name="Equation" r:id="rId14" imgW="2920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6200775"/>
                        <a:ext cx="5262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6592" y="5445224"/>
            <a:ext cx="801580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We construct the statistical mechanical equivalent of a thermodynamic relation and compare the two to identify the Lagrange multipliers </a:t>
            </a:r>
            <a:r>
              <a:rPr lang="el-GR" i="1" dirty="0">
                <a:latin typeface="Times New Roman" pitchFamily="18" charset="0"/>
              </a:rPr>
              <a:t>β</a:t>
            </a:r>
            <a:r>
              <a:rPr lang="en-CA" dirty="0">
                <a:latin typeface="Times New Roman" pitchFamily="18" charset="0"/>
              </a:rPr>
              <a:t> and </a:t>
            </a:r>
            <a:r>
              <a:rPr lang="el-GR" i="1" dirty="0">
                <a:latin typeface="Times New Roman" pitchFamily="18" charset="0"/>
              </a:rPr>
              <a:t>γ</a:t>
            </a:r>
            <a:r>
              <a:rPr lang="en-US" dirty="0">
                <a:latin typeface="Times New Roman" pitchFamily="18" charset="0"/>
              </a:rPr>
              <a:t>  </a:t>
            </a: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3957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885"/>
    </mc:Choice>
    <mc:Fallback xmlns="">
      <p:transition spd="slow" advTm="1018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/>
      <p:bldP spid="11" grpId="0"/>
    </p:bldLst>
  </p:timing>
  <p:extLst>
    <p:ext uri="{3A86A75C-4F4B-4683-9AE1-C65F6400EC91}">
      <p14:laserTraceLst xmlns:p14="http://schemas.microsoft.com/office/powerpoint/2010/main">
        <p14:tracePtLst>
          <p14:tracePt t="11899" x="4322763" y="5276850"/>
          <p14:tracePt t="12242" x="4295775" y="5276850"/>
          <p14:tracePt t="12255" x="4276725" y="5268913"/>
          <p14:tracePt t="12271" x="4251325" y="5241925"/>
          <p14:tracePt t="12282" x="4224338" y="5214938"/>
          <p14:tracePt t="12287" x="4179888" y="5143500"/>
          <p14:tracePt t="12303" x="4108450" y="5062538"/>
          <p14:tracePt t="12315" x="3894138" y="4822825"/>
          <p14:tracePt t="12348" x="3759200" y="4697413"/>
          <p14:tracePt t="12366" x="3536950" y="4483100"/>
          <p14:tracePt t="12377" x="3438525" y="4348163"/>
          <p14:tracePt t="12388" x="3330575" y="4170363"/>
          <p14:tracePt t="12401" x="3214688" y="3902075"/>
          <p14:tracePt t="12417" x="3179763" y="3776663"/>
          <p14:tracePt t="12439" x="3160713" y="3670300"/>
          <p14:tracePt t="12452" x="3160713" y="3500438"/>
          <p14:tracePt t="12474" x="3179763" y="3429000"/>
          <p14:tracePt t="12863" x="3170238" y="3429000"/>
          <p14:tracePt t="12876" x="3143250" y="3419475"/>
          <p14:tracePt t="12889" x="3125788" y="3419475"/>
          <p14:tracePt t="12908" x="3098800" y="3411538"/>
          <p14:tracePt t="12925" x="3071813" y="3394075"/>
          <p14:tracePt t="12926" x="3054350" y="3384550"/>
          <p14:tracePt t="12941" x="3036888" y="3384550"/>
          <p14:tracePt t="12962" x="3027363" y="3384550"/>
          <p14:tracePt t="12975" x="2990850" y="3367088"/>
          <p14:tracePt t="13003" x="2955925" y="3357563"/>
          <p14:tracePt t="13011" x="2884488" y="3322638"/>
          <p14:tracePt t="13025" x="2687638" y="3152775"/>
          <p14:tracePt t="13040" x="2500313" y="2990850"/>
          <p14:tracePt t="13071" x="2428875" y="2928938"/>
          <p14:tracePt t="13083" x="2384425" y="2874963"/>
          <p14:tracePt t="13095" x="2357438" y="2847975"/>
          <p14:tracePt t="13107" x="2339975" y="2822575"/>
          <p14:tracePt t="13144" x="2330450" y="2822575"/>
          <p14:tracePt t="14131" x="2339975" y="2822575"/>
          <p14:tracePt t="14143" x="2357438" y="2822575"/>
          <p14:tracePt t="14157" x="2393950" y="2822575"/>
          <p14:tracePt t="14165" x="2455863" y="2822575"/>
          <p14:tracePt t="14182" x="2473325" y="2822575"/>
          <p14:tracePt t="14206" x="2500313" y="2822575"/>
          <p14:tracePt t="14217" x="2554288" y="2822575"/>
          <p14:tracePt t="14242" x="2562225" y="2822575"/>
          <p14:tracePt t="14254" x="2581275" y="2822575"/>
          <p14:tracePt t="14266" x="2589213" y="2830513"/>
          <p14:tracePt t="16519" x="2581275" y="2830513"/>
          <p14:tracePt t="16533" x="2571750" y="2830513"/>
          <p14:tracePt t="16550" x="2562225" y="2830513"/>
          <p14:tracePt t="16568" x="2554288" y="2822575"/>
          <p14:tracePt t="16581" x="2544763" y="2822575"/>
          <p14:tracePt t="16593" x="2544763" y="2813050"/>
          <p14:tracePt t="16616" x="2536825" y="2803525"/>
          <p14:tracePt t="16641" x="2527300" y="2803525"/>
          <p14:tracePt t="16653" x="2517775" y="2786063"/>
          <p14:tracePt t="16664" x="2517775" y="2776538"/>
          <p14:tracePt t="16677" x="2517775" y="2768600"/>
          <p14:tracePt t="16689" x="2517775" y="2732088"/>
          <p14:tracePt t="17068" x="2482850" y="2741613"/>
          <p14:tracePt t="17080" x="2438400" y="2776538"/>
          <p14:tracePt t="17094" x="2401888" y="2795588"/>
          <p14:tracePt t="17104" x="2347913" y="2830513"/>
          <p14:tracePt t="17115" x="2295525" y="2857500"/>
          <p14:tracePt t="17129" x="2214563" y="2911475"/>
          <p14:tracePt t="17141" x="2187575" y="2911475"/>
          <p14:tracePt t="17164" x="2170113" y="2928938"/>
          <p14:tracePt t="17183" x="2125663" y="2938463"/>
          <p14:tracePt t="17194" x="2108200" y="2946400"/>
          <p14:tracePt t="17209" x="2098675" y="2946400"/>
          <p14:tracePt t="17226" x="2062163" y="2946400"/>
          <p14:tracePt t="17261" x="2054225" y="2946400"/>
          <p14:tracePt t="17273" x="2044700" y="2946400"/>
          <p14:tracePt t="17276" x="2036763" y="2946400"/>
          <p14:tracePt t="17300" x="2036763" y="2938463"/>
          <p14:tracePt t="17311" x="2017713" y="2911475"/>
          <p14:tracePt t="17334" x="2009775" y="2901950"/>
          <p14:tracePt t="17362" x="2009775" y="2894013"/>
          <p14:tracePt t="18469" x="2017713" y="2894013"/>
          <p14:tracePt t="18481" x="2054225" y="2894013"/>
          <p14:tracePt t="18493" x="2089150" y="2894013"/>
          <p14:tracePt t="18504" x="2224088" y="2874963"/>
          <p14:tracePt t="18528" x="2303463" y="2874963"/>
          <p14:tracePt t="18542" x="2393950" y="2874963"/>
          <p14:tracePt t="18553" x="2482850" y="2874963"/>
          <p14:tracePt t="18566" x="2633663" y="2874963"/>
          <p14:tracePt t="18589" x="2670175" y="2874963"/>
          <p14:tracePt t="18601" x="2751138" y="2874963"/>
          <p14:tracePt t="18628" x="2776538" y="2874963"/>
          <p14:tracePt t="18639" x="2803525" y="2874963"/>
          <p14:tracePt t="19064" x="2867025" y="2874963"/>
          <p14:tracePt t="19079" x="2965450" y="2857500"/>
          <p14:tracePt t="19090" x="3071813" y="2847975"/>
          <p14:tracePt t="19111" x="3160713" y="2847975"/>
          <p14:tracePt t="19115" x="3259138" y="2847975"/>
          <p14:tracePt t="19127" x="3348038" y="2847975"/>
          <p14:tracePt t="19151" x="3375025" y="2847975"/>
          <p14:tracePt t="19164" x="3411538" y="2847975"/>
          <p14:tracePt t="19175" x="3455988" y="2857500"/>
          <p14:tracePt t="19207" x="3482975" y="2857500"/>
          <p14:tracePt t="19541" x="3509963" y="2857500"/>
          <p14:tracePt t="19554" x="3581400" y="2874963"/>
          <p14:tracePt t="19567" x="3608388" y="2884488"/>
          <p14:tracePt t="19589" x="3625850" y="2894013"/>
          <p14:tracePt t="19602" x="3652838" y="2894013"/>
          <p14:tracePt t="19614" x="3679825" y="2901950"/>
          <p14:tracePt t="19651" x="3687763" y="2901950"/>
          <p14:tracePt t="19663" x="3705225" y="2901950"/>
          <p14:tracePt t="19674" x="3714750" y="2901950"/>
          <p14:tracePt t="20041" x="3732213" y="2901950"/>
          <p14:tracePt t="20052" x="3759200" y="2901950"/>
          <p14:tracePt t="20066" x="3776663" y="2901950"/>
          <p14:tracePt t="20081" x="3803650" y="2901950"/>
          <p14:tracePt t="20099" x="3822700" y="2901950"/>
          <p14:tracePt t="20103" x="3848100" y="2901950"/>
          <p14:tracePt t="20115" x="3857625" y="2911475"/>
          <p14:tracePt t="20151" x="3875088" y="2911475"/>
          <p14:tracePt t="20162" x="3884613" y="2919413"/>
          <p14:tracePt t="20176" x="3894138" y="2919413"/>
          <p14:tracePt t="20186" x="3911600" y="2919413"/>
          <p14:tracePt t="20528" x="3956050" y="2919413"/>
          <p14:tracePt t="20540" x="4037013" y="2919413"/>
          <p14:tracePt t="20554" x="4205288" y="2901950"/>
          <p14:tracePt t="20576" x="4268788" y="2901950"/>
          <p14:tracePt t="20591" x="4375150" y="2894013"/>
          <p14:tracePt t="20613" x="4411663" y="2894013"/>
          <p14:tracePt t="20626" x="4446588" y="2894013"/>
          <p14:tracePt t="20638" x="4491038" y="2894013"/>
          <p14:tracePt t="20661" x="4518025" y="2894013"/>
          <p14:tracePt t="20675" x="4545013" y="2894013"/>
          <p14:tracePt t="20942" x="4608513" y="2847975"/>
          <p14:tracePt t="20956" x="4714875" y="2776538"/>
          <p14:tracePt t="20968" x="4848225" y="2670175"/>
          <p14:tracePt t="20981" x="4965700" y="2598738"/>
          <p14:tracePt t="20991" x="5116513" y="2455863"/>
          <p14:tracePt t="21023" x="5180013" y="2384425"/>
          <p14:tracePt t="21027" x="5259388" y="2259013"/>
          <p14:tracePt t="21053" x="5286375" y="2205038"/>
          <p14:tracePt t="21064" x="5303838" y="2152650"/>
          <p14:tracePt t="21077" x="5348288" y="2054225"/>
          <p14:tracePt t="21101" x="5357813" y="2017713"/>
          <p14:tracePt t="22454" x="5348288" y="2017713"/>
          <p14:tracePt t="22466" x="5322888" y="2009775"/>
          <p14:tracePt t="22478" x="5286375" y="2000250"/>
          <p14:tracePt t="22490" x="5170488" y="1973263"/>
          <p14:tracePt t="22519" x="5081588" y="1965325"/>
          <p14:tracePt t="22526" x="4938713" y="1946275"/>
          <p14:tracePt t="22540" x="4562475" y="1946275"/>
          <p14:tracePt t="22554" x="4348163" y="1946275"/>
          <p14:tracePt t="22575" x="4125913" y="1946275"/>
          <p14:tracePt t="22588" x="3848100" y="1973263"/>
          <p14:tracePt t="22612" x="3759200" y="1990725"/>
          <p14:tracePt t="22623" x="3724275" y="2000250"/>
          <p14:tracePt t="22637" x="3697288" y="2009775"/>
          <p14:tracePt t="22660" x="3687763" y="2009775"/>
          <p14:tracePt t="22867" x="3687763" y="2027238"/>
          <p14:tracePt t="22880" x="3687763" y="2044700"/>
          <p14:tracePt t="22917" x="3687763" y="2054225"/>
          <p14:tracePt t="22931" x="3687763" y="2062163"/>
          <p14:tracePt t="22941" x="3679825" y="2071688"/>
          <p14:tracePt t="22957" x="3581400" y="2089150"/>
          <p14:tracePt t="22966" x="3313113" y="2152650"/>
          <p14:tracePt t="22978" x="2179638" y="2419350"/>
          <p14:tracePt t="22993" x="1527175" y="2633663"/>
          <p14:tracePt t="23008" x="928688" y="2857500"/>
          <p14:tracePt t="23008" x="490538" y="3027363"/>
          <p14:tracePt t="23026" x="322263" y="3081338"/>
          <p14:tracePt t="23052" x="241300" y="3108325"/>
          <p14:tracePt t="23065" x="169863" y="3125788"/>
          <p14:tracePt t="23076" x="142875" y="3125788"/>
          <p14:tracePt t="23100" x="125413" y="3125788"/>
          <p14:tracePt t="23112" x="115888" y="3125788"/>
          <p14:tracePt t="23295" x="115888" y="3133725"/>
          <p14:tracePt t="23306" x="107950" y="3143250"/>
          <p14:tracePt t="23355" x="107950" y="3133725"/>
          <p14:tracePt t="23368" x="133350" y="3108325"/>
          <p14:tracePt t="23380" x="179388" y="3044825"/>
          <p14:tracePt t="23393" x="241300" y="2973388"/>
          <p14:tracePt t="23404" x="312738" y="2884488"/>
          <p14:tracePt t="23417" x="357188" y="2822575"/>
          <p14:tracePt t="23427" x="401638" y="2741613"/>
          <p14:tracePt t="23453" x="411163" y="2724150"/>
          <p14:tracePt t="23464" x="428625" y="2687638"/>
          <p14:tracePt t="23500" x="428625" y="2670175"/>
          <p14:tracePt t="23504" x="438150" y="2652713"/>
          <p14:tracePt t="23514" x="455613" y="2616200"/>
          <p14:tracePt t="23745" x="455613" y="2625725"/>
          <p14:tracePt t="23758" x="455613" y="2633663"/>
          <p14:tracePt t="23782" x="455613" y="2643188"/>
          <p14:tracePt t="23855" x="438150" y="2643188"/>
          <p14:tracePt t="23866" x="428625" y="2643188"/>
          <p14:tracePt t="23880" x="411163" y="2643188"/>
          <p14:tracePt t="23891" x="401638" y="2643188"/>
          <p14:tracePt t="23915" x="393700" y="2643188"/>
          <p14:tracePt t="24915" x="401638" y="2643188"/>
          <p14:tracePt t="24928" x="411163" y="2643188"/>
          <p14:tracePt t="24940" x="419100" y="2643188"/>
          <p14:tracePt t="24975" x="428625" y="2643188"/>
          <p14:tracePt t="25012" x="428625" y="2652713"/>
          <p14:tracePt t="25062" x="428625" y="2660650"/>
          <p14:tracePt t="25074" x="438150" y="2660650"/>
          <p14:tracePt t="25087" x="446088" y="2670175"/>
          <p14:tracePt t="25097" x="455613" y="2670175"/>
          <p14:tracePt t="25111" x="473075" y="2679700"/>
          <p14:tracePt t="25134" x="482600" y="2679700"/>
          <p14:tracePt t="25148" x="482600" y="2687638"/>
          <p14:tracePt t="25391" x="509588" y="2687638"/>
          <p14:tracePt t="25401" x="554038" y="2679700"/>
          <p14:tracePt t="25413" x="633413" y="2679700"/>
          <p14:tracePt t="25427" x="750888" y="2670175"/>
          <p14:tracePt t="25440" x="901700" y="2670175"/>
          <p14:tracePt t="25451" x="1044575" y="2670175"/>
          <p14:tracePt t="25463" x="1241425" y="2670175"/>
          <p14:tracePt t="25487" x="1303338" y="2679700"/>
          <p14:tracePt t="25499" x="1374775" y="2714625"/>
          <p14:tracePt t="25525" x="1401763" y="2714625"/>
          <p14:tracePt t="25537" x="1411288" y="2732088"/>
          <p14:tracePt t="25549" x="1419225" y="2751138"/>
          <p14:tracePt t="25579" x="1428750" y="2759075"/>
          <p14:tracePt t="25585" x="1428750" y="2776538"/>
          <p14:tracePt t="25622" x="1438275" y="2786063"/>
          <p14:tracePt t="25633" x="1446213" y="2786063"/>
          <p14:tracePt t="25649" x="1446213" y="2795588"/>
          <p14:tracePt t="26036" x="1455738" y="2803525"/>
          <p14:tracePt t="26047" x="1465263" y="2803525"/>
          <p14:tracePt t="26061" x="1473200" y="2813050"/>
          <p14:tracePt t="26109" x="1517650" y="2813050"/>
          <p14:tracePt t="26122" x="1581150" y="2813050"/>
          <p14:tracePt t="26133" x="1643063" y="2813050"/>
          <p14:tracePt t="26146" x="1704975" y="2813050"/>
          <p14:tracePt t="26158" x="1751013" y="2813050"/>
          <p14:tracePt t="26169" x="1812925" y="2830513"/>
          <p14:tracePt t="26195" x="1830388" y="2840038"/>
          <p14:tracePt t="26207" x="1874838" y="2867025"/>
          <p14:tracePt t="26237" x="1901825" y="2874963"/>
          <p14:tracePt t="26244" x="1928813" y="2884488"/>
          <p14:tracePt t="26255" x="2027238" y="2911475"/>
          <p14:tracePt t="26279" x="2089150" y="2911475"/>
          <p14:tracePt t="26289" x="2152650" y="2919413"/>
          <p14:tracePt t="26305" x="2259013" y="2919413"/>
          <p14:tracePt t="26319" x="2312988" y="2919413"/>
          <p14:tracePt t="26341" x="2384425" y="2901950"/>
          <p14:tracePt t="26365" x="2401888" y="2894013"/>
          <p14:tracePt t="26377" x="2419350" y="2894013"/>
          <p14:tracePt t="26389" x="2438400" y="2894013"/>
          <p14:tracePt t="26670" x="2473325" y="2884488"/>
          <p14:tracePt t="26682" x="2554288" y="2840038"/>
          <p14:tracePt t="26694" x="2705100" y="2741613"/>
          <p14:tracePt t="26707" x="3268663" y="2446338"/>
          <p14:tracePt t="26731" x="3509963" y="2330450"/>
          <p14:tracePt t="26742" x="3840163" y="2143125"/>
          <p14:tracePt t="26767" x="3983038" y="2081213"/>
          <p14:tracePt t="26779" x="4116388" y="2017713"/>
          <p14:tracePt t="26791" x="4357688" y="1955800"/>
          <p14:tracePt t="26815" x="4419600" y="1946275"/>
          <p14:tracePt t="26829" x="4510088" y="1946275"/>
          <p14:tracePt t="27058" x="4510088" y="1955800"/>
          <p14:tracePt t="27072" x="4483100" y="1965325"/>
          <p14:tracePt t="27083" x="4419600" y="2009775"/>
          <p14:tracePt t="27097" x="4251325" y="2116138"/>
          <p14:tracePt t="27119" x="4152900" y="2170113"/>
          <p14:tracePt t="27132" x="4071938" y="2197100"/>
          <p14:tracePt t="27146" x="4000500" y="2241550"/>
          <p14:tracePt t="27176" x="3983038" y="2241550"/>
          <p14:tracePt t="27180" x="3946525" y="2251075"/>
          <p14:tracePt t="27218" x="3938588" y="2251075"/>
          <p14:tracePt t="27267" x="3929063" y="2251075"/>
          <p14:tracePt t="27279" x="3929063" y="2232025"/>
          <p14:tracePt t="27353" x="3919538" y="2232025"/>
          <p14:tracePt t="27388" x="3911600" y="2224088"/>
          <p14:tracePt t="27400" x="3911600" y="2214563"/>
          <p14:tracePt t="27414" x="3902075" y="2197100"/>
          <p14:tracePt t="27427" x="3894138" y="2179638"/>
          <p14:tracePt t="27437" x="3884613" y="2160588"/>
          <p14:tracePt t="27449" x="3884613" y="2108200"/>
          <p14:tracePt t="27476" x="3884613" y="2098675"/>
          <p14:tracePt t="27486" x="3884613" y="2081213"/>
          <p14:tracePt t="27497" x="3929063" y="2036763"/>
          <p14:tracePt t="27523" x="3983038" y="2009775"/>
          <p14:tracePt t="27535" x="4179888" y="1911350"/>
          <p14:tracePt t="27548" x="4286250" y="1874838"/>
          <p14:tracePt t="27570" x="4357688" y="1847850"/>
          <p14:tracePt t="27582" x="4446588" y="1847850"/>
          <p14:tracePt t="27613" x="4473575" y="1866900"/>
          <p14:tracePt t="27619" x="4500563" y="1893888"/>
          <p14:tracePt t="27631" x="4554538" y="1965325"/>
          <p14:tracePt t="27664" x="4581525" y="2009775"/>
          <p14:tracePt t="27670" x="4598988" y="2062163"/>
          <p14:tracePt t="27683" x="4633913" y="2179638"/>
          <p14:tracePt t="27705" x="4643438" y="2232025"/>
          <p14:tracePt t="27717" x="4652963" y="2295525"/>
          <p14:tracePt t="27741" x="4652963" y="2322513"/>
          <p14:tracePt t="27754" x="4652963" y="2366963"/>
          <p14:tracePt t="27794" x="4652963" y="2374900"/>
          <p14:tracePt t="27802" x="4652963" y="2384425"/>
          <p14:tracePt t="27814" x="4643438" y="2384425"/>
          <p14:tracePt t="27827" x="4625975" y="2393950"/>
          <p14:tracePt t="27839" x="4616450" y="2393950"/>
          <p14:tracePt t="27851" x="4598988" y="2393950"/>
          <p14:tracePt t="27882" x="4589463" y="2401888"/>
          <p14:tracePt t="27900" x="4572000" y="2401888"/>
          <p14:tracePt t="27912" x="4554538" y="2411413"/>
          <p14:tracePt t="27925" x="4537075" y="2411413"/>
          <p14:tracePt t="27937" x="4483100" y="2411413"/>
          <p14:tracePt t="27961" x="4465638" y="2411413"/>
          <p14:tracePt t="27974" x="4438650" y="2411413"/>
          <p14:tracePt t="27984" x="4384675" y="2401888"/>
          <p14:tracePt t="28023" x="4348163" y="2393950"/>
          <p14:tracePt t="28034" x="4322763" y="2384425"/>
          <p14:tracePt t="28052" x="4303713" y="2374900"/>
          <p14:tracePt t="28058" x="4295775" y="2374900"/>
          <p14:tracePt t="28072" x="4251325" y="2357438"/>
          <p14:tracePt t="28084" x="4232275" y="2347913"/>
          <p14:tracePt t="28116" x="4214813" y="2330450"/>
          <p14:tracePt t="28121" x="4197350" y="2312988"/>
          <p14:tracePt t="28144" x="4187825" y="2295525"/>
          <p14:tracePt t="28155" x="4179888" y="2259013"/>
          <p14:tracePt t="28181" x="4179888" y="2241550"/>
          <p14:tracePt t="28192" x="4187825" y="2205038"/>
          <p14:tracePt t="28549" x="4179888" y="2205038"/>
          <p14:tracePt t="28559" x="4170363" y="2214563"/>
          <p14:tracePt t="28570" x="4160838" y="2214563"/>
          <p14:tracePt t="28583" x="4143375" y="2214563"/>
          <p14:tracePt t="28595" x="4116388" y="2214563"/>
          <p14:tracePt t="28606" x="4071938" y="2214563"/>
          <p14:tracePt t="28632" x="4054475" y="2214563"/>
          <p14:tracePt t="28642" x="4017963" y="2197100"/>
          <p14:tracePt t="28656" x="4010025" y="2179638"/>
          <p14:tracePt t="28680" x="3990975" y="2170113"/>
          <p14:tracePt t="28691" x="3956050" y="2143125"/>
          <p14:tracePt t="28723" x="3938588" y="2133600"/>
          <p14:tracePt t="28728" x="3929063" y="2125663"/>
          <p14:tracePt t="28742" x="3911600" y="2125663"/>
          <p14:tracePt t="28802" x="3902075" y="2125663"/>
          <p14:tracePt t="28875" x="3929063" y="2125663"/>
          <p14:tracePt t="28895" x="3965575" y="2125663"/>
          <p14:tracePt t="28900" x="4000500" y="2125663"/>
          <p14:tracePt t="28911" x="4081463" y="2133600"/>
          <p14:tracePt t="28925" x="4108450" y="2143125"/>
          <p14:tracePt t="28948" x="4143375" y="2152650"/>
          <p14:tracePt t="28959" x="4205288" y="2179638"/>
          <p14:tracePt t="28991" x="4224338" y="2197100"/>
          <p14:tracePt t="28998" x="4251325" y="2214563"/>
          <p14:tracePt t="29022" x="4259263" y="2224088"/>
          <p14:tracePt t="29142" x="4251325" y="2241550"/>
          <p14:tracePt t="29155" x="4224338" y="2259013"/>
          <p14:tracePt t="29167" x="4205288" y="2286000"/>
          <p14:tracePt t="29179" x="4160838" y="2347913"/>
          <p14:tracePt t="29205" x="4125913" y="2384425"/>
          <p14:tracePt t="29216" x="4098925" y="2411413"/>
          <p14:tracePt t="29229" x="4081463" y="2446338"/>
          <p14:tracePt t="29253" x="4071938" y="2455863"/>
          <p14:tracePt t="29315" x="4071938" y="2509838"/>
          <p14:tracePt t="29326" x="4071938" y="2589213"/>
          <p14:tracePt t="29337" x="4071938" y="2670175"/>
          <p14:tracePt t="29350" x="4089400" y="2857500"/>
          <p14:tracePt t="29362" x="4089400" y="2928938"/>
          <p14:tracePt t="29387" x="4098925" y="2990850"/>
          <p14:tracePt t="29775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242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97099"/>
              </p:ext>
            </p:extLst>
          </p:nvPr>
        </p:nvGraphicFramePr>
        <p:xfrm>
          <a:off x="4463852" y="4105895"/>
          <a:ext cx="2735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7" name="Equation" r:id="rId6" imgW="1358310" imgH="203112" progId="Equation.3">
                  <p:embed/>
                </p:oleObj>
              </mc:Choice>
              <mc:Fallback>
                <p:oleObj name="Equation" r:id="rId6" imgW="1358310" imgH="203112" progId="Equation.3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52" y="4105895"/>
                        <a:ext cx="27352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249" name="Text Box 5"/>
          <p:cNvSpPr txBox="1">
            <a:spLocks noChangeArrowheads="1"/>
          </p:cNvSpPr>
          <p:nvPr/>
        </p:nvSpPr>
        <p:spPr bwMode="auto">
          <a:xfrm>
            <a:off x="361850" y="3641018"/>
            <a:ext cx="6802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 err="1">
                <a:latin typeface="Times New Roman" pitchFamily="18" charset="0"/>
              </a:rPr>
              <a:t>pV</a:t>
            </a:r>
            <a:r>
              <a:rPr lang="en-US" sz="2000" dirty="0">
                <a:latin typeface="Times New Roman" pitchFamily="18" charset="0"/>
              </a:rPr>
              <a:t> is the characteristic function of the grand canonical ensemble</a:t>
            </a:r>
          </a:p>
        </p:txBody>
      </p:sp>
      <p:graphicFrame>
        <p:nvGraphicFramePr>
          <p:cNvPr id="130244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39252"/>
              </p:ext>
            </p:extLst>
          </p:nvPr>
        </p:nvGraphicFramePr>
        <p:xfrm>
          <a:off x="369888" y="5246688"/>
          <a:ext cx="56610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8" name="Equation" r:id="rId8" imgW="3504960" imgH="660240" progId="Equation.DSMT4">
                  <p:embed/>
                </p:oleObj>
              </mc:Choice>
              <mc:Fallback>
                <p:oleObj name="Equation" r:id="rId8" imgW="3504960" imgH="6602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5246688"/>
                        <a:ext cx="5661025" cy="105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250" name="Text Box 8"/>
          <p:cNvSpPr txBox="1">
            <a:spLocks noChangeArrowheads="1"/>
          </p:cNvSpPr>
          <p:nvPr/>
        </p:nvSpPr>
        <p:spPr bwMode="auto">
          <a:xfrm>
            <a:off x="1143000" y="142875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Grand canonical partition function</a:t>
            </a:r>
          </a:p>
        </p:txBody>
      </p:sp>
      <p:graphicFrame>
        <p:nvGraphicFramePr>
          <p:cNvPr id="130247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16054"/>
              </p:ext>
            </p:extLst>
          </p:nvPr>
        </p:nvGraphicFramePr>
        <p:xfrm>
          <a:off x="539552" y="4131295"/>
          <a:ext cx="26876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99" name="Equation" r:id="rId10" imgW="1422400" imgH="203200" progId="Equation.3">
                  <p:embed/>
                </p:oleObj>
              </mc:Choice>
              <mc:Fallback>
                <p:oleObj name="Equation" r:id="rId10" imgW="1422400" imgH="20320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31295"/>
                        <a:ext cx="26876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254" name="AutoShape 15"/>
          <p:cNvSpPr>
            <a:spLocks noChangeArrowheads="1"/>
          </p:cNvSpPr>
          <p:nvPr/>
        </p:nvSpPr>
        <p:spPr bwMode="auto">
          <a:xfrm>
            <a:off x="3585964" y="4126532"/>
            <a:ext cx="566738" cy="341313"/>
          </a:xfrm>
          <a:prstGeom prst="rightArrow">
            <a:avLst>
              <a:gd name="adj1" fmla="val 50000"/>
              <a:gd name="adj2" fmla="val 4151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CA">
              <a:solidFill>
                <a:srgbClr val="006600"/>
              </a:solidFill>
            </a:endParaRPr>
          </a:p>
        </p:txBody>
      </p:sp>
      <p:sp>
        <p:nvSpPr>
          <p:cNvPr id="130255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30F6EE-4295-4518-A763-B47860A6204E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60056"/>
              </p:ext>
            </p:extLst>
          </p:nvPr>
        </p:nvGraphicFramePr>
        <p:xfrm>
          <a:off x="803994" y="1196752"/>
          <a:ext cx="68643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0" name="Equation" r:id="rId12" imgW="3809880" imgH="279360" progId="Equation.DSMT4">
                  <p:embed/>
                </p:oleObj>
              </mc:Choice>
              <mc:Fallback>
                <p:oleObj name="Equation" r:id="rId12" imgW="38098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94" y="1196752"/>
                        <a:ext cx="68643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50538" y="1763665"/>
            <a:ext cx="47820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Compare this to the thermodynamic relation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08104"/>
              </p:ext>
            </p:extLst>
          </p:nvPr>
        </p:nvGraphicFramePr>
        <p:xfrm>
          <a:off x="873584" y="2199779"/>
          <a:ext cx="2654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1" name="Équation" r:id="rId14" imgW="1473120" imgH="203040" progId="Equation.3">
                  <p:embed/>
                </p:oleObj>
              </mc:Choice>
              <mc:Fallback>
                <p:oleObj name="Équation" r:id="rId14" imgW="14731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84" y="2199779"/>
                        <a:ext cx="2654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87759"/>
              </p:ext>
            </p:extLst>
          </p:nvPr>
        </p:nvGraphicFramePr>
        <p:xfrm>
          <a:off x="1295685" y="2672916"/>
          <a:ext cx="10080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2" name="Équation" r:id="rId16" imgW="533160" imgH="393480" progId="Equation.3">
                  <p:embed/>
                </p:oleObj>
              </mc:Choice>
              <mc:Fallback>
                <p:oleObj name="Équation" r:id="rId16" imgW="533160" imgH="393480" progId="Equation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85" y="2672916"/>
                        <a:ext cx="100806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79512" y="2880823"/>
            <a:ext cx="8531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Gives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443"/>
              </p:ext>
            </p:extLst>
          </p:nvPr>
        </p:nvGraphicFramePr>
        <p:xfrm>
          <a:off x="3048000" y="2642170"/>
          <a:ext cx="54689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3" name="Équation" r:id="rId18" imgW="2984400" imgH="469800" progId="Equation.3">
                  <p:embed/>
                </p:oleObj>
              </mc:Choice>
              <mc:Fallback>
                <p:oleObj name="Équation" r:id="rId18" imgW="2984400" imgH="46980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42170"/>
                        <a:ext cx="54689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98932" y="4689140"/>
            <a:ext cx="72831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Write the grand canonical partition function in terms of energy level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59532" y="620688"/>
            <a:ext cx="72426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Adding                                   to both sides of the last equation gives:  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20266"/>
              </p:ext>
            </p:extLst>
          </p:nvPr>
        </p:nvGraphicFramePr>
        <p:xfrm>
          <a:off x="1331640" y="569124"/>
          <a:ext cx="2012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04" name="Equation" r:id="rId20" imgW="1117440" imgH="279360" progId="Equation.DSMT4">
                  <p:embed/>
                </p:oleObj>
              </mc:Choice>
              <mc:Fallback>
                <p:oleObj name="Equation" r:id="rId20" imgW="11174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69124"/>
                        <a:ext cx="20129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199"/>
    </mc:Choice>
    <mc:Fallback xmlns="">
      <p:transition spd="slow" advTm="1821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30249" grpId="0"/>
      <p:bldP spid="130254" grpId="0" animBg="1"/>
      <p:bldP spid="18" grpId="0"/>
      <p:bldP spid="21" grpId="0"/>
      <p:bldP spid="23" grpId="0"/>
    </p:bldLst>
  </p:timing>
  <p:extLst mod="1">
    <p:ext uri="{3A86A75C-4F4B-4683-9AE1-C65F6400EC91}">
      <p14:laserTraceLst xmlns:p14="http://schemas.microsoft.com/office/powerpoint/2010/main">
        <p14:tracePtLst>
          <p14:tracePt t="8636" x="1419225" y="1160463"/>
          <p14:tracePt t="9090" x="1465263" y="1116013"/>
          <p14:tracePt t="9102" x="1544638" y="1054100"/>
          <p14:tracePt t="9120" x="1679575" y="982663"/>
          <p14:tracePt t="9132" x="1751013" y="955675"/>
          <p14:tracePt t="9151" x="1812925" y="938213"/>
          <p14:tracePt t="9162" x="1928813" y="911225"/>
          <p14:tracePt t="9188" x="1973263" y="911225"/>
          <p14:tracePt t="9198" x="2054225" y="911225"/>
          <p14:tracePt t="9211" x="2081213" y="911225"/>
          <p14:tracePt t="9236" x="2108200" y="911225"/>
          <p14:tracePt t="9247" x="2152650" y="928688"/>
          <p14:tracePt t="9261" x="2187575" y="938213"/>
          <p14:tracePt t="9278" x="2224088" y="946150"/>
          <p14:tracePt t="9297" x="2303463" y="965200"/>
          <p14:tracePt t="9321" x="2322513" y="982663"/>
          <p14:tracePt t="9334" x="2347913" y="1000125"/>
          <p14:tracePt t="9345" x="2357438" y="1009650"/>
          <p14:tracePt t="9665" x="2393950" y="1009650"/>
          <p14:tracePt t="9677" x="2536825" y="982663"/>
          <p14:tracePt t="9699" x="2608263" y="973138"/>
          <p14:tracePt t="9710" x="2687638" y="973138"/>
          <p14:tracePt t="9725" x="2813050" y="973138"/>
          <p14:tracePt t="9737" x="2874963" y="973138"/>
          <p14:tracePt t="9762" x="2911475" y="973138"/>
          <p14:tracePt t="9770" x="2946400" y="973138"/>
          <p14:tracePt t="9784" x="3000375" y="990600"/>
          <p14:tracePt t="9799" x="3027363" y="1000125"/>
          <p14:tracePt t="9822" x="3044825" y="1009650"/>
          <p14:tracePt t="9833" x="3081338" y="1017588"/>
          <p14:tracePt t="9865" x="3089275" y="1017588"/>
          <p14:tracePt t="9870" x="3108325" y="1017588"/>
          <p14:tracePt t="9883" x="3116263" y="1017588"/>
          <p14:tracePt t="10004" x="3098800" y="990600"/>
          <p14:tracePt t="10022" x="3044825" y="965200"/>
          <p14:tracePt t="10027" x="2982913" y="911225"/>
          <p14:tracePt t="10041" x="2884488" y="857250"/>
          <p14:tracePt t="10052" x="2679700" y="795338"/>
          <p14:tracePt t="10084" x="2562225" y="768350"/>
          <p14:tracePt t="10089" x="2455863" y="758825"/>
          <p14:tracePt t="10103" x="2259013" y="758825"/>
          <p14:tracePt t="10118" x="2197100" y="758825"/>
          <p14:tracePt t="10138" x="2125663" y="758825"/>
          <p14:tracePt t="10177" x="2108200" y="758825"/>
          <p14:tracePt t="10186" x="2098675" y="758825"/>
          <p14:tracePt t="10206" x="2089150" y="758825"/>
          <p14:tracePt t="10223" x="2081213" y="758825"/>
          <p14:tracePt t="10760" x="2081213" y="768350"/>
          <p14:tracePt t="10772" x="2081213" y="795338"/>
          <p14:tracePt t="10783" x="2081213" y="822325"/>
          <p14:tracePt t="10788" x="2071688" y="866775"/>
          <p14:tracePt t="10809" x="2062163" y="911225"/>
          <p14:tracePt t="10835" x="2044700" y="982663"/>
          <p14:tracePt t="10861" x="2044700" y="1017588"/>
          <p14:tracePt t="10868" x="2044700" y="1098550"/>
          <p14:tracePt t="10894" x="2062163" y="1143000"/>
          <p14:tracePt t="11161" x="2062163" y="1152525"/>
          <p14:tracePt t="11175" x="2044700" y="1160463"/>
          <p14:tracePt t="11193" x="2027238" y="1179513"/>
          <p14:tracePt t="11197" x="1990725" y="1231900"/>
          <p14:tracePt t="11211" x="1982788" y="1268413"/>
          <p14:tracePt t="11227" x="1982788" y="1285875"/>
          <p14:tracePt t="11247" x="1982788" y="1347788"/>
          <p14:tracePt t="11262" x="1990725" y="1393825"/>
          <p14:tracePt t="11278" x="2081213" y="1490663"/>
          <p14:tracePt t="11296" x="2133600" y="1536700"/>
          <p14:tracePt t="11319" x="2187575" y="1581150"/>
          <p14:tracePt t="11332" x="2330450" y="1670050"/>
          <p14:tracePt t="11346" x="2384425" y="1704975"/>
          <p14:tracePt t="11370" x="2419350" y="1714500"/>
          <p14:tracePt t="11382" x="2446338" y="1731963"/>
          <p14:tracePt t="11404" x="2455863" y="1731963"/>
          <p14:tracePt t="11417" x="2465388" y="1731963"/>
          <p14:tracePt t="12227" x="2482850" y="1731963"/>
          <p14:tracePt t="12235" x="2517775" y="1731963"/>
          <p14:tracePt t="12245" x="2571750" y="1731963"/>
          <p14:tracePt t="12257" x="2633663" y="1731963"/>
          <p14:tracePt t="12271" x="2776538" y="1768475"/>
          <p14:tracePt t="12286" x="2847975" y="1776413"/>
          <p14:tracePt t="12307" x="2955925" y="1847850"/>
          <p14:tracePt t="12321" x="3000375" y="1866900"/>
          <p14:tracePt t="12337" x="3054350" y="1884363"/>
          <p14:tracePt t="12355" x="3098800" y="1884363"/>
          <p14:tracePt t="12732" x="3108325" y="1866900"/>
          <p14:tracePt t="12744" x="3108325" y="1847850"/>
          <p14:tracePt t="12763" x="3108325" y="1812925"/>
          <p14:tracePt t="12776" x="3098800" y="1785938"/>
          <p14:tracePt t="12778" x="3081338" y="1768475"/>
          <p14:tracePt t="12794" x="2965450" y="1724025"/>
          <p14:tracePt t="12819" x="2867025" y="1704975"/>
          <p14:tracePt t="12830" x="2741613" y="1687513"/>
          <p14:tracePt t="12844" x="2554288" y="1679575"/>
          <p14:tracePt t="12869" x="2401888" y="1679575"/>
          <p14:tracePt t="12880" x="2357438" y="1679575"/>
          <p14:tracePt t="12892" x="2322513" y="1679575"/>
          <p14:tracePt t="12916" x="2295525" y="1679575"/>
          <p14:tracePt t="12930" x="2268538" y="1697038"/>
          <p14:tracePt t="12942" x="2259013" y="1704975"/>
          <p14:tracePt t="12965" x="2251075" y="1704975"/>
          <p14:tracePt t="13257" x="2224088" y="1704975"/>
          <p14:tracePt t="13269" x="2160588" y="1697038"/>
          <p14:tracePt t="13280" x="2081213" y="1679575"/>
          <p14:tracePt t="13296" x="1965325" y="1652588"/>
          <p14:tracePt t="13306" x="1803400" y="1643063"/>
          <p14:tracePt t="13319" x="1652588" y="1625600"/>
          <p14:tracePt t="13330" x="1438275" y="1616075"/>
          <p14:tracePt t="13356" x="1366838" y="1616075"/>
          <p14:tracePt t="13367" x="1295400" y="1598613"/>
          <p14:tracePt t="13397" x="1268413" y="1598613"/>
          <p14:tracePt t="13413" x="1258888" y="1598613"/>
          <p14:tracePt t="13431" x="1241425" y="1598613"/>
          <p14:tracePt t="13671" x="1250950" y="1598613"/>
          <p14:tracePt t="13684" x="1276350" y="1598613"/>
          <p14:tracePt t="13696" x="1295400" y="1598613"/>
          <p14:tracePt t="13708" x="1322388" y="1598613"/>
          <p14:tracePt t="13719" x="1366838" y="1598613"/>
          <p14:tracePt t="13743" x="1393825" y="1598613"/>
          <p14:tracePt t="13756" x="1419225" y="1598613"/>
          <p14:tracePt t="13768" x="1500188" y="1598613"/>
          <p14:tracePt t="13782" x="1544638" y="1598613"/>
          <p14:tracePt t="13805" x="1589088" y="1598613"/>
          <p14:tracePt t="13817" x="1687513" y="1598613"/>
          <p14:tracePt t="13843" x="1724025" y="1598613"/>
          <p14:tracePt t="13853" x="1758950" y="1608138"/>
          <p14:tracePt t="13868" x="1830388" y="1616075"/>
          <p14:tracePt t="13883" x="1874838" y="1625600"/>
          <p14:tracePt t="13902" x="1990725" y="1633538"/>
          <p14:tracePt t="13927" x="2036763" y="1652588"/>
          <p14:tracePt t="13940" x="2116138" y="1704975"/>
          <p14:tracePt t="13972" x="2152650" y="1731963"/>
          <p14:tracePt t="13976" x="2179638" y="1751013"/>
          <p14:tracePt t="13988" x="2224088" y="1785938"/>
          <p14:tracePt t="14256" x="2214563" y="1785938"/>
          <p14:tracePt t="14270" x="2187575" y="1785938"/>
          <p14:tracePt t="14281" x="2133600" y="1785938"/>
          <p14:tracePt t="14292" x="2089150" y="1785938"/>
          <p14:tracePt t="14305" x="1919288" y="1785938"/>
          <p14:tracePt t="14329" x="1830388" y="1785938"/>
          <p14:tracePt t="14343" x="1660525" y="1785938"/>
          <p14:tracePt t="14354" x="1581150" y="1785938"/>
          <p14:tracePt t="14370" x="1500188" y="1776413"/>
          <p14:tracePt t="14409" x="1465263" y="1776413"/>
          <p14:tracePt t="14414" x="1428750" y="1768475"/>
          <p14:tracePt t="14428" x="1411288" y="1758950"/>
          <p14:tracePt t="14440" x="1374775" y="1758950"/>
          <p14:tracePt t="14464" x="1366838" y="1751013"/>
          <p14:tracePt t="14475" x="1347788" y="1751013"/>
          <p14:tracePt t="14572" x="1339850" y="1741488"/>
          <p14:tracePt t="14682" x="1339850" y="1724025"/>
          <p14:tracePt t="14696" x="1339850" y="1714500"/>
          <p14:tracePt t="14926" x="1339850" y="1704975"/>
          <p14:tracePt t="14963" x="1339850" y="1697038"/>
          <p14:tracePt t="14976" x="1347788" y="1687513"/>
          <p14:tracePt t="14986" x="1374775" y="1670050"/>
          <p14:tracePt t="14998" x="1411288" y="1660525"/>
          <p14:tracePt t="15015" x="1455738" y="1643063"/>
          <p14:tracePt t="15036" x="1490663" y="1643063"/>
          <p14:tracePt t="15047" x="1562100" y="1633538"/>
          <p14:tracePt t="15062" x="1598613" y="1633538"/>
          <p14:tracePt t="15086" x="1625600" y="1633538"/>
          <p14:tracePt t="15097" x="1660525" y="1633538"/>
          <p14:tracePt t="15131" x="1704975" y="1633538"/>
          <p14:tracePt t="15146" x="1731963" y="1633538"/>
          <p14:tracePt t="15159" x="1758950" y="1633538"/>
          <p14:tracePt t="15170" x="1785938" y="1652588"/>
          <p14:tracePt t="15182" x="1812925" y="1660525"/>
          <p14:tracePt t="15196" x="1874838" y="1697038"/>
          <p14:tracePt t="15211" x="1901825" y="1714500"/>
          <p14:tracePt t="15233" x="1946275" y="1741488"/>
          <p14:tracePt t="15255" x="1973263" y="1751013"/>
          <p14:tracePt t="15262" x="2000250" y="1758950"/>
          <p14:tracePt t="15487" x="1982788" y="1758950"/>
          <p14:tracePt t="15501" x="1946275" y="1751013"/>
          <p14:tracePt t="15511" x="1884363" y="1714500"/>
          <p14:tracePt t="15524" x="1670050" y="1625600"/>
          <p14:tracePt t="15537" x="1544638" y="1608138"/>
          <p14:tracePt t="15561" x="1428750" y="1581150"/>
          <p14:tracePt t="15572" x="1330325" y="1571625"/>
          <p14:tracePt t="15584" x="1133475" y="1571625"/>
          <p14:tracePt t="15608" x="1089025" y="1571625"/>
          <p14:tracePt t="15621" x="1027113" y="1571625"/>
          <p14:tracePt t="15632" x="955675" y="1571625"/>
          <p14:tracePt t="15660" x="928688" y="1571625"/>
          <p14:tracePt t="15671" x="901700" y="1571625"/>
          <p14:tracePt t="15803" x="893763" y="1571625"/>
          <p14:tracePt t="15817" x="884238" y="1571625"/>
          <p14:tracePt t="15830" x="866775" y="1571625"/>
          <p14:tracePt t="15840" x="857250" y="1571625"/>
          <p14:tracePt t="15851" x="847725" y="1571625"/>
          <p14:tracePt t="15951" x="866775" y="1562100"/>
          <p14:tracePt t="15962" x="928688" y="1562100"/>
          <p14:tracePt t="15974" x="990600" y="1554163"/>
          <p14:tracePt t="15987" x="1160463" y="1554163"/>
          <p14:tracePt t="16012" x="1241425" y="1554163"/>
          <p14:tracePt t="16024" x="1393825" y="1554163"/>
          <p14:tracePt t="16036" x="1473200" y="1554163"/>
          <p14:tracePt t="16059" x="1536700" y="1562100"/>
          <p14:tracePt t="16072" x="1704975" y="1571625"/>
          <p14:tracePt t="16085" x="1785938" y="1589088"/>
          <p14:tracePt t="16108" x="1857375" y="1589088"/>
          <p14:tracePt t="16121" x="2017713" y="1598613"/>
          <p14:tracePt t="16145" x="2081213" y="1598613"/>
          <p14:tracePt t="16159" x="2214563" y="1598613"/>
          <p14:tracePt t="16191" x="2374900" y="1544638"/>
          <p14:tracePt t="16207" x="2473325" y="1509713"/>
          <p14:tracePt t="16219" x="2544763" y="1490663"/>
          <p14:tracePt t="16231" x="2625725" y="1465263"/>
          <p14:tracePt t="16241" x="2776538" y="1428750"/>
          <p14:tracePt t="16255" x="2857500" y="1419225"/>
          <p14:tracePt t="16270" x="2894013" y="1419225"/>
          <p14:tracePt t="16288" x="2919413" y="1419225"/>
          <p14:tracePt t="16633" x="2990850" y="1419225"/>
          <p14:tracePt t="16644" x="3098800" y="1419225"/>
          <p14:tracePt t="16656" x="3259138" y="1419225"/>
          <p14:tracePt t="16669" x="3465513" y="1419225"/>
          <p14:tracePt t="16681" x="3714750" y="1419225"/>
          <p14:tracePt t="16695" x="4133850" y="1419225"/>
          <p14:tracePt t="16724" x="4268788" y="1428750"/>
          <p14:tracePt t="16728" x="4375150" y="1428750"/>
          <p14:tracePt t="16744" x="4572000" y="1473200"/>
          <p14:tracePt t="16758" x="4633913" y="1509713"/>
          <p14:tracePt t="16758" x="4705350" y="1536700"/>
          <p14:tracePt t="16778" x="4751388" y="1562100"/>
          <p14:tracePt t="16796" x="4776788" y="1589088"/>
          <p14:tracePt t="16815" x="4813300" y="1625600"/>
          <p14:tracePt t="17121" x="4875213" y="1625600"/>
          <p14:tracePt t="17133" x="4991100" y="1625600"/>
          <p14:tracePt t="17144" x="5133975" y="1643063"/>
          <p14:tracePt t="17162" x="5303838" y="1670050"/>
          <p14:tracePt t="17167" x="5491163" y="1724025"/>
          <p14:tracePt t="17181" x="5768975" y="1776413"/>
          <p14:tracePt t="17195" x="5867400" y="1785938"/>
          <p14:tracePt t="17217" x="6081713" y="1795463"/>
          <p14:tracePt t="17229" x="6188075" y="1795463"/>
          <p14:tracePt t="17252" x="6303963" y="1795463"/>
          <p14:tracePt t="17268" x="6473825" y="1795463"/>
          <p14:tracePt t="17281" x="6510338" y="1795463"/>
          <p14:tracePt t="17296" x="6537325" y="1795463"/>
          <p14:tracePt t="17721" x="6562725" y="1785938"/>
          <p14:tracePt t="17730" x="6599238" y="1758950"/>
          <p14:tracePt t="17741" x="6661150" y="1741488"/>
          <p14:tracePt t="17752" x="6804025" y="1697038"/>
          <p14:tracePt t="17770" x="6902450" y="1670050"/>
          <p14:tracePt t="17786" x="6983413" y="1660525"/>
          <p14:tracePt t="17802" x="7099300" y="1616075"/>
          <p14:tracePt t="17818" x="7126288" y="1616075"/>
          <p14:tracePt t="17838" x="7180263" y="1598613"/>
          <p14:tracePt t="17852" x="7215188" y="1598613"/>
          <p14:tracePt t="17867" x="7232650" y="1598613"/>
          <p14:tracePt t="17888" x="7251700" y="1598613"/>
          <p14:tracePt t="17912" x="7259638" y="1598613"/>
          <p14:tracePt t="17949" x="7269163" y="1598613"/>
          <p14:tracePt t="17985" x="7269163" y="1608138"/>
          <p14:tracePt t="18023" x="7269163" y="1616075"/>
          <p14:tracePt t="18045" x="7269163" y="1625600"/>
          <p14:tracePt t="18703" x="7259638" y="1643063"/>
          <p14:tracePt t="18716" x="7224713" y="1660525"/>
          <p14:tracePt t="18728" x="7188200" y="1679575"/>
          <p14:tracePt t="18739" x="7134225" y="1714500"/>
          <p14:tracePt t="18754" x="7062788" y="1751013"/>
          <p14:tracePt t="18766" x="7000875" y="1776413"/>
          <p14:tracePt t="18775" x="6867525" y="1822450"/>
          <p14:tracePt t="18801" x="6813550" y="1830388"/>
          <p14:tracePt t="18813" x="6715125" y="1857375"/>
          <p14:tracePt t="18846" x="6688138" y="1874838"/>
          <p14:tracePt t="18850" x="6661150" y="1874838"/>
          <p14:tracePt t="18862" x="6616700" y="1901825"/>
          <p14:tracePt t="18892" x="6589713" y="1919288"/>
          <p14:tracePt t="18899" x="6554788" y="1946275"/>
          <p14:tracePt t="18910" x="6537325" y="1955800"/>
          <p14:tracePt t="18935" x="6518275" y="1973263"/>
          <p14:tracePt t="18948" x="6500813" y="1982788"/>
          <p14:tracePt t="18962" x="6483350" y="1982788"/>
          <p14:tracePt t="18985" x="6465888" y="1990725"/>
          <p14:tracePt t="18994" x="6429375" y="2009775"/>
          <p14:tracePt t="19008" x="6411913" y="2009775"/>
          <p14:tracePt t="19030" x="6384925" y="2017713"/>
          <p14:tracePt t="19046" x="6367463" y="2017713"/>
          <p14:tracePt t="19070" x="6357938" y="2017713"/>
          <p14:tracePt t="19321" x="0" y="0"/>
        </p14:tracePtLst>
        <p14:tracePtLst>
          <p14:tracePt t="25595" x="2990850" y="2786063"/>
          <p14:tracePt t="25879" x="2965450" y="2786063"/>
          <p14:tracePt t="25893" x="2938463" y="2768600"/>
          <p14:tracePt t="25914" x="2901950" y="2751138"/>
          <p14:tracePt t="25923" x="2840038" y="2732088"/>
          <p14:tracePt t="25931" x="2652713" y="2705100"/>
          <p14:tracePt t="25931" x="2544763" y="2705100"/>
          <p14:tracePt t="25952" x="2438400" y="2705100"/>
          <p14:tracePt t="25976" x="2330450" y="2705100"/>
          <p14:tracePt t="25988" x="2160588" y="2714625"/>
          <p14:tracePt t="26021" x="2071688" y="2724150"/>
          <p14:tracePt t="26027" x="1990725" y="2724150"/>
          <p14:tracePt t="26039" x="1866900" y="2732088"/>
          <p14:tracePt t="26061" x="1822450" y="2732088"/>
          <p14:tracePt t="26074" x="1758950" y="2732088"/>
          <p14:tracePt t="26099" x="1741488" y="2732088"/>
          <p14:tracePt t="26123" x="1731963" y="2732088"/>
          <p14:tracePt t="26143" x="1731963" y="2724150"/>
          <p14:tracePt t="26148" x="1731963" y="2714625"/>
          <p14:tracePt t="26870" x="1714500" y="2714625"/>
          <p14:tracePt t="26880" x="1704975" y="2714625"/>
          <p14:tracePt t="26891" x="1687513" y="2724150"/>
          <p14:tracePt t="26902" x="1660525" y="2724150"/>
          <p14:tracePt t="26916" x="1625600" y="2732088"/>
          <p14:tracePt t="26929" x="1608138" y="2732088"/>
          <p14:tracePt t="26952" x="1598613" y="2732088"/>
          <p14:tracePt t="26965" x="1571625" y="2741613"/>
          <p14:tracePt t="26989" x="1554163" y="2741613"/>
          <p14:tracePt t="27002" x="1527175" y="2741613"/>
          <p14:tracePt t="27025" x="1517650" y="2741613"/>
          <p14:tracePt t="27038" x="1509713" y="2741613"/>
          <p14:tracePt t="27050" x="1473200" y="2732088"/>
          <p14:tracePt t="27080" x="1455738" y="2714625"/>
          <p14:tracePt t="27090" x="1438275" y="2697163"/>
          <p14:tracePt t="27098" x="1401763" y="2660650"/>
          <p14:tracePt t="27122" x="1374775" y="2652713"/>
          <p14:tracePt t="27136" x="1347788" y="2625725"/>
          <p14:tracePt t="27149" x="1347788" y="2608263"/>
          <p14:tracePt t="27171" x="1339850" y="2589213"/>
          <p14:tracePt t="27185" x="1312863" y="2581275"/>
          <p14:tracePt t="27207" x="1312863" y="2571750"/>
          <p14:tracePt t="27233" x="1303338" y="2562225"/>
          <p14:tracePt t="27415" x="1295400" y="2562225"/>
          <p14:tracePt t="27537" x="1285875" y="2562225"/>
          <p14:tracePt t="27549" x="1285875" y="2554288"/>
          <p14:tracePt t="27561" x="1285875" y="2544763"/>
          <p14:tracePt t="27963" x="1295400" y="2544763"/>
          <p14:tracePt t="27976" x="1339850" y="2544763"/>
          <p14:tracePt t="27988" x="1419225" y="2544763"/>
          <p14:tracePt t="27999" x="1527175" y="2536825"/>
          <p14:tracePt t="28012" x="1679575" y="2517775"/>
          <p14:tracePt t="28024" x="2098675" y="2482850"/>
          <p14:tracePt t="28049" x="2322513" y="2465388"/>
          <p14:tracePt t="28058" x="2670175" y="2465388"/>
          <p14:tracePt t="28083" x="2786063" y="2465388"/>
          <p14:tracePt t="28097" x="2894013" y="2465388"/>
          <p14:tracePt t="28108" x="3044825" y="2527300"/>
          <p14:tracePt t="28134" x="3125788" y="2581275"/>
          <p14:tracePt t="28161" x="3170238" y="2633663"/>
          <p14:tracePt t="28171" x="3197225" y="2705100"/>
          <p14:tracePt t="28183" x="3224213" y="2759075"/>
          <p14:tracePt t="28655" x="0" y="0"/>
        </p14:tracePtLst>
        <p14:tracePtLst>
          <p14:tracePt t="33503" x="2393950" y="2036763"/>
          <p14:tracePt t="33872" x="2374900" y="2027238"/>
          <p14:tracePt t="33884" x="2357438" y="2000250"/>
          <p14:tracePt t="33898" x="2347913" y="1982788"/>
          <p14:tracePt t="33910" x="2339975" y="1901825"/>
          <p14:tracePt t="33935" x="2339975" y="1830388"/>
          <p14:tracePt t="33959" x="2357438" y="1795463"/>
          <p14:tracePt t="33973" x="2411413" y="1751013"/>
          <p14:tracePt t="33982" x="2509838" y="1704975"/>
          <p14:tracePt t="33994" x="2633663" y="1652588"/>
          <p14:tracePt t="34008" x="2884488" y="1608138"/>
          <p14:tracePt t="34027" x="3000375" y="1608138"/>
          <p14:tracePt t="34043" x="3251200" y="1608138"/>
          <p14:tracePt t="34069" x="3367088" y="1633538"/>
          <p14:tracePt t="34080" x="3571875" y="1679575"/>
          <p14:tracePt t="34109" x="3652838" y="1704975"/>
          <p14:tracePt t="34117" x="3732213" y="1724025"/>
          <p14:tracePt t="34128" x="3857625" y="1795463"/>
          <p14:tracePt t="34371" x="3830638" y="1795463"/>
          <p14:tracePt t="34385" x="3768725" y="1776413"/>
          <p14:tracePt t="34396" x="3670300" y="1731963"/>
          <p14:tracePt t="34414" x="3581400" y="1697038"/>
          <p14:tracePt t="34421" x="3465513" y="1660525"/>
          <p14:tracePt t="34435" x="3375025" y="1625600"/>
          <p14:tracePt t="34446" x="3224213" y="1589088"/>
          <p14:tracePt t="34470" x="3179763" y="1581150"/>
          <p14:tracePt t="34481" x="3125788" y="1562100"/>
          <p14:tracePt t="34496" x="3116263" y="1562100"/>
          <p14:tracePt t="34519" x="3098800" y="1554163"/>
          <p14:tracePt t="34543" x="3089275" y="1554163"/>
          <p14:tracePt t="34616" x="3098800" y="1536700"/>
          <p14:tracePt t="34627" x="3116263" y="1527175"/>
          <p14:tracePt t="34646" x="3152775" y="1517650"/>
          <p14:tracePt t="34654" x="3179763" y="1517650"/>
          <p14:tracePt t="34666" x="3251200" y="1517650"/>
          <p14:tracePt t="34680" x="3295650" y="1517650"/>
          <p14:tracePt t="34713" x="3429000" y="1517650"/>
          <p14:tracePt t="34715" x="3527425" y="1517650"/>
          <p14:tracePt t="34738" x="3625850" y="1544638"/>
          <p14:tracePt t="34752" x="3813175" y="1589088"/>
          <p14:tracePt t="34765" x="3902075" y="1625600"/>
          <p14:tracePt t="34782" x="4000500" y="1660525"/>
          <p14:tracePt t="34800" x="4224338" y="1714500"/>
          <p14:tracePt t="34823" x="4313238" y="1731963"/>
          <p14:tracePt t="34836" x="4419600" y="1768475"/>
          <p14:tracePt t="34869" x="4456113" y="1768475"/>
          <p14:tracePt t="35081" x="4411663" y="1776413"/>
          <p14:tracePt t="35092" x="4303713" y="1795463"/>
          <p14:tracePt t="35103" x="3803650" y="1884363"/>
          <p14:tracePt t="35118" x="3429000" y="1982788"/>
          <p14:tracePt t="35149" x="3062288" y="2081213"/>
          <p14:tracePt t="35152" x="2357438" y="2251075"/>
          <p14:tracePt t="35180" x="2044700" y="2322513"/>
          <p14:tracePt t="35189" x="1490663" y="2465388"/>
          <p14:tracePt t="35202" x="1312863" y="2509838"/>
          <p14:tracePt t="35226" x="1187450" y="2544763"/>
          <p14:tracePt t="35239" x="1062038" y="2598738"/>
          <p14:tracePt t="35263" x="1017588" y="2643188"/>
          <p14:tracePt t="35286" x="1000125" y="2679700"/>
          <p14:tracePt t="35289" x="1000125" y="2705100"/>
          <p14:tracePt t="35310" x="990600" y="2751138"/>
          <p14:tracePt t="35323" x="990600" y="2768600"/>
          <p14:tracePt t="35493" x="955675" y="2732088"/>
          <p14:tracePt t="35506" x="919163" y="2652713"/>
          <p14:tracePt t="35518" x="866775" y="2554288"/>
          <p14:tracePt t="35530" x="830263" y="2473325"/>
          <p14:tracePt t="35542" x="812800" y="2411413"/>
          <p14:tracePt t="35556" x="785813" y="2276475"/>
          <p14:tracePt t="35587" x="785813" y="2205038"/>
          <p14:tracePt t="35592" x="839788" y="1982788"/>
          <p14:tracePt t="35616" x="893763" y="1847850"/>
          <p14:tracePt t="35627" x="928688" y="1687513"/>
          <p14:tracePt t="35639" x="928688" y="1490663"/>
          <p14:tracePt t="35664" x="919163" y="1428750"/>
          <p14:tracePt t="35676" x="901700" y="1357313"/>
          <p14:tracePt t="35709" x="893763" y="1295400"/>
          <p14:tracePt t="35714" x="893763" y="1241425"/>
          <p14:tracePt t="35725" x="973138" y="1108075"/>
          <p14:tracePt t="35755" x="1044575" y="1044575"/>
          <p14:tracePt t="35772" x="1160463" y="1017588"/>
          <p14:tracePt t="35774" x="1196975" y="1017588"/>
          <p14:tracePt t="35822" x="1187450" y="1036638"/>
          <p14:tracePt t="35835" x="1143000" y="1081088"/>
          <p14:tracePt t="36078" x="1169988" y="1089025"/>
          <p14:tracePt t="36091" x="1241425" y="1108075"/>
          <p14:tracePt t="36102" x="1330325" y="1116013"/>
          <p14:tracePt t="36115" x="1803400" y="1133475"/>
          <p14:tracePt t="36146" x="2205038" y="1152525"/>
          <p14:tracePt t="36151" x="2562225" y="1187450"/>
          <p14:tracePt t="36163" x="2919413" y="1250950"/>
          <p14:tracePt t="36174" x="3455988" y="1312863"/>
          <p14:tracePt t="36206" x="3643313" y="1374775"/>
          <p14:tracePt t="36212" x="3938588" y="1465263"/>
          <p14:tracePt t="36236" x="4044950" y="1527175"/>
          <p14:tracePt t="36249" x="4143375" y="1562100"/>
          <p14:tracePt t="36260" x="4322763" y="1616075"/>
          <p14:tracePt t="36277" x="4375150" y="1643063"/>
          <p14:tracePt t="36603" x="4384675" y="1643063"/>
          <p14:tracePt t="36616" x="4429125" y="1643063"/>
          <p14:tracePt t="36627" x="4545013" y="1633538"/>
          <p14:tracePt t="36639" x="4741863" y="1581150"/>
          <p14:tracePt t="36651" x="5072063" y="1527175"/>
          <p14:tracePt t="36663" x="5661025" y="1455738"/>
          <p14:tracePt t="36688" x="5795963" y="1428750"/>
          <p14:tracePt t="36699" x="5919788" y="1411288"/>
          <p14:tracePt t="36724" x="5929313" y="1411288"/>
          <p14:tracePt t="36736" x="5946775" y="1411288"/>
          <p14:tracePt t="36767" x="5983288" y="1384300"/>
          <p14:tracePt t="36769" x="6000750" y="1384300"/>
          <p14:tracePt t="36895" x="5991225" y="1384300"/>
          <p14:tracePt t="36908" x="5938838" y="1384300"/>
          <p14:tracePt t="36921" x="5643563" y="1419225"/>
          <p14:tracePt t="36942" x="5367338" y="1473200"/>
          <p14:tracePt t="36963" x="5018088" y="1509713"/>
          <p14:tracePt t="36971" x="4633913" y="1544638"/>
          <p14:tracePt t="36980" x="3705225" y="1652588"/>
          <p14:tracePt t="37004" x="3259138" y="1714500"/>
          <p14:tracePt t="37016" x="2500313" y="1847850"/>
          <p14:tracePt t="37039" x="2268538" y="1884363"/>
          <p14:tracePt t="37053" x="2017713" y="1893888"/>
          <p14:tracePt t="37083" x="1973263" y="1893888"/>
          <p14:tracePt t="37101" x="1938338" y="1893888"/>
          <p14:tracePt t="37395" x="1911350" y="1893888"/>
          <p14:tracePt t="37408" x="1866900" y="1901825"/>
          <p14:tracePt t="37418" x="1741488" y="1928813"/>
          <p14:tracePt t="37431" x="1536700" y="2000250"/>
          <p14:tracePt t="37443" x="1214438" y="2108200"/>
          <p14:tracePt t="37457" x="785813" y="2286000"/>
          <p14:tracePt t="37480" x="679450" y="2347913"/>
          <p14:tracePt t="37491" x="554038" y="2446338"/>
          <p14:tracePt t="37504" x="527050" y="2465388"/>
          <p14:tracePt t="37527" x="509588" y="2473325"/>
          <p14:tracePt t="37662" x="517525" y="2465388"/>
          <p14:tracePt t="37679" x="554038" y="2455863"/>
          <p14:tracePt t="37687" x="581025" y="2455863"/>
          <p14:tracePt t="37699" x="615950" y="2446338"/>
          <p14:tracePt t="37713" x="633413" y="2446338"/>
          <p14:tracePt t="37724" x="696913" y="2446338"/>
          <p14:tracePt t="37755" x="723900" y="2446338"/>
          <p14:tracePt t="37772" x="776288" y="2438400"/>
          <p14:tracePt t="37774" x="803275" y="2438400"/>
          <p14:tracePt t="37805" x="830263" y="2438400"/>
          <p14:tracePt t="37808" x="884238" y="2438400"/>
          <p14:tracePt t="37833" x="919163" y="2438400"/>
          <p14:tracePt t="37845" x="965200" y="2438400"/>
          <p14:tracePt t="37858" x="1036638" y="2438400"/>
          <p14:tracePt t="37882" x="1071563" y="2438400"/>
          <p14:tracePt t="37895" x="1116013" y="2438400"/>
          <p14:tracePt t="37919" x="1152525" y="2438400"/>
          <p14:tracePt t="37931" x="1187450" y="2438400"/>
          <p14:tracePt t="38197" x="1223963" y="2438400"/>
          <p14:tracePt t="38210" x="1295400" y="2419350"/>
          <p14:tracePt t="38223" x="1419225" y="2411413"/>
          <p14:tracePt t="38234" x="1598613" y="2411413"/>
          <p14:tracePt t="38249" x="2009775" y="2411413"/>
          <p14:tracePt t="38262" x="2160588" y="2411413"/>
          <p14:tracePt t="38284" x="2268538" y="2411413"/>
          <p14:tracePt t="38295" x="2411413" y="2438400"/>
          <p14:tracePt t="38320" x="2465388" y="2455863"/>
          <p14:tracePt t="38332" x="2500313" y="2465388"/>
          <p14:tracePt t="38350" x="2616200" y="2517775"/>
          <p14:tracePt t="38369" x="2660650" y="2562225"/>
          <p14:tracePt t="38380" x="2687638" y="2589213"/>
          <p14:tracePt t="38735" x="2786063" y="2544763"/>
          <p14:tracePt t="38746" x="2965450" y="2465388"/>
          <p14:tracePt t="38761" x="3179763" y="2419350"/>
          <p14:tracePt t="38768" x="3527425" y="2357438"/>
          <p14:tracePt t="38785" x="3633788" y="2347913"/>
          <p14:tracePt t="38798" x="3697288" y="2339975"/>
          <p14:tracePt t="38819" x="3732213" y="2339975"/>
          <p14:tracePt t="38834" x="3768725" y="2322513"/>
          <p14:tracePt t="38856" x="3776663" y="2322513"/>
          <p14:tracePt t="38868" x="3786188" y="2322513"/>
          <p14:tracePt t="39855" x="3776663" y="2330450"/>
          <p14:tracePt t="39867" x="3751263" y="2347913"/>
          <p14:tracePt t="39880" x="3633788" y="2446338"/>
          <p14:tracePt t="39891" x="3500438" y="2554288"/>
          <p14:tracePt t="39918" x="3313113" y="2660650"/>
          <p14:tracePt t="39943" x="3000375" y="2874963"/>
          <p14:tracePt t="39957" x="2874963" y="2938463"/>
          <p14:tracePt t="39964" x="2751138" y="3000375"/>
          <p14:tracePt t="39977" x="2509838" y="3089275"/>
          <p14:tracePt t="40000" x="2401888" y="3125788"/>
          <p14:tracePt t="40026" x="2268538" y="3179763"/>
          <p14:tracePt t="40257" x="2251075" y="3187700"/>
          <p14:tracePt t="40270" x="2214563" y="3197225"/>
          <p14:tracePt t="40281" x="2133600" y="3232150"/>
          <p14:tracePt t="40285" x="2009775" y="3268663"/>
          <p14:tracePt t="40306" x="1803400" y="3357563"/>
          <p14:tracePt t="40318" x="1473200" y="3509963"/>
          <p14:tracePt t="40329" x="1044575" y="3705225"/>
          <p14:tracePt t="40354" x="928688" y="3732213"/>
          <p14:tracePt t="40366" x="750888" y="3732213"/>
          <p14:tracePt t="40396" x="669925" y="3732213"/>
          <p14:tracePt t="40402" x="608013" y="3714750"/>
          <p14:tracePt t="40416" x="517525" y="3670300"/>
          <p14:tracePt t="40428" x="473075" y="3652838"/>
          <p14:tracePt t="40462" x="419100" y="3616325"/>
          <p14:tracePt t="40469" x="366713" y="3598863"/>
          <p14:tracePt t="40489" x="330200" y="3598863"/>
          <p14:tracePt t="40500" x="285750" y="3589338"/>
          <p14:tracePt t="40525" x="276225" y="3589338"/>
          <p14:tracePt t="40536" x="268288" y="3589338"/>
          <p14:tracePt t="40549" x="250825" y="3589338"/>
          <p14:tracePt t="40879" x="276225" y="3589338"/>
          <p14:tracePt t="40892" x="339725" y="3581400"/>
          <p14:tracePt t="40902" x="419100" y="3571875"/>
          <p14:tracePt t="40914" x="509588" y="3571875"/>
          <p14:tracePt t="40927" x="571500" y="3562350"/>
          <p14:tracePt t="40939" x="633413" y="3562350"/>
          <p14:tracePt t="40952" x="731838" y="3536950"/>
          <p14:tracePt t="40977" x="785813" y="3527425"/>
          <p14:tracePt t="40987" x="847725" y="3517900"/>
          <p14:tracePt t="41001" x="946150" y="3517900"/>
          <p14:tracePt t="41293" x="973138" y="3500438"/>
          <p14:tracePt t="41304" x="1017588" y="3482975"/>
          <p14:tracePt t="41318" x="1098550" y="3455988"/>
          <p14:tracePt t="41329" x="1196975" y="3411538"/>
          <p14:tracePt t="41341" x="1374775" y="3330575"/>
          <p14:tracePt t="41365" x="1438275" y="3303588"/>
          <p14:tracePt t="41377" x="1509713" y="3268663"/>
          <p14:tracePt t="41391" x="1598613" y="3241675"/>
          <p14:tracePt t="41413" x="1643063" y="3224213"/>
          <p14:tracePt t="41429" x="1670050" y="3214688"/>
          <p14:tracePt t="41440" x="1714500" y="3187700"/>
          <p14:tracePt t="41470" x="1731963" y="3179763"/>
          <p14:tracePt t="41475" x="1731963" y="3170238"/>
          <p14:tracePt t="41804" x="1751013" y="3160713"/>
          <p14:tracePt t="41816" x="1758950" y="3160713"/>
          <p14:tracePt t="42024" x="1768475" y="3160713"/>
          <p14:tracePt t="42035" x="1785938" y="3160713"/>
          <p14:tracePt t="42051" x="1812925" y="3170238"/>
          <p14:tracePt t="42061" x="1893888" y="3187700"/>
          <p14:tracePt t="42085" x="1955800" y="3187700"/>
          <p14:tracePt t="42096" x="2017713" y="3187700"/>
          <p14:tracePt t="42110" x="2179638" y="3160713"/>
          <p14:tracePt t="42132" x="2276475" y="3116263"/>
          <p14:tracePt t="42145" x="2517775" y="2965450"/>
          <p14:tracePt t="42169" x="2616200" y="2884488"/>
          <p14:tracePt t="42183" x="2705100" y="2830513"/>
          <p14:tracePt t="42196" x="2714625" y="2822575"/>
          <p14:tracePt t="42220" x="2724150" y="2813050"/>
          <p14:tracePt t="42228" x="2751138" y="2786063"/>
          <p14:tracePt t="42256" x="2768600" y="2759075"/>
          <p14:tracePt t="42269" x="2776538" y="2759075"/>
          <p14:tracePt t="42512" x="2741613" y="2759075"/>
          <p14:tracePt t="42522" x="2705100" y="2768600"/>
          <p14:tracePt t="42536" x="2625725" y="2795588"/>
          <p14:tracePt t="42560" x="2581275" y="2822575"/>
          <p14:tracePt t="42581" x="2527300" y="2857500"/>
          <p14:tracePt t="42585" x="2455863" y="2901950"/>
          <p14:tracePt t="42608" x="2428875" y="2928938"/>
          <p14:tracePt t="42620" x="2411413" y="2946400"/>
          <p14:tracePt t="42633" x="2411413" y="2973388"/>
          <p14:tracePt t="42657" x="2411413" y="2990850"/>
          <p14:tracePt t="42666" x="2411413" y="3009900"/>
          <p14:tracePt t="42690" x="2411413" y="3017838"/>
          <p14:tracePt t="42700" x="2428875" y="3044825"/>
          <p14:tracePt t="42719" x="2465388" y="3054350"/>
          <p14:tracePt t="42924" x="2465388" y="3027363"/>
          <p14:tracePt t="42938" x="2465388" y="3009900"/>
          <p14:tracePt t="42953" x="2465388" y="3000375"/>
          <p14:tracePt t="42961" x="2455863" y="2990850"/>
          <p14:tracePt t="42973" x="2446338" y="2982913"/>
          <p14:tracePt t="42986" x="2438400" y="2973388"/>
          <p14:tracePt t="43017" x="2438400" y="2965450"/>
          <p14:tracePt t="43024" x="2517775" y="2911475"/>
          <p14:tracePt t="43035" x="2751138" y="2803525"/>
          <p14:tracePt t="43059" x="3170238" y="2589213"/>
          <p14:tracePt t="43071" x="3973513" y="2268538"/>
          <p14:tracePt t="43095" x="4322763" y="2125663"/>
          <p14:tracePt t="43111" x="4643438" y="1990725"/>
          <p14:tracePt t="43121" x="5286375" y="1731963"/>
          <p14:tracePt t="43144" x="5581650" y="1598613"/>
          <p14:tracePt t="43157" x="5919788" y="1500188"/>
          <p14:tracePt t="43182" x="5991225" y="1482725"/>
          <p14:tracePt t="43193" x="6037263" y="1473200"/>
          <p14:tracePt t="43204" x="6134100" y="1446213"/>
          <p14:tracePt t="43412" x="6126163" y="1446213"/>
          <p14:tracePt t="43429" x="6089650" y="1446213"/>
          <p14:tracePt t="43438" x="6018213" y="1446213"/>
          <p14:tracePt t="43449" x="5911850" y="1455738"/>
          <p14:tracePt t="43461" x="5776913" y="1455738"/>
          <p14:tracePt t="43474" x="5402263" y="1455738"/>
          <p14:tracePt t="43497" x="5232400" y="1455738"/>
          <p14:tracePt t="43510" x="5010150" y="1455738"/>
          <p14:tracePt t="43522" x="4929188" y="1455738"/>
          <p14:tracePt t="43546" x="4848225" y="1465263"/>
          <p14:tracePt t="43557" x="4768850" y="1473200"/>
          <p14:tracePt t="43584" x="4724400" y="1482725"/>
          <p14:tracePt t="43596" x="4705350" y="1490663"/>
          <p14:tracePt t="43607" x="4679950" y="1509713"/>
          <p14:tracePt t="43635" x="4625975" y="1527175"/>
          <p14:tracePt t="43657" x="4598988" y="1536700"/>
          <p14:tracePt t="43673" x="4581525" y="1536700"/>
          <p14:tracePt t="43680" x="4554538" y="1544638"/>
          <p14:tracePt t="43693" x="4500563" y="1562100"/>
          <p14:tracePt t="43717" x="4473575" y="1562100"/>
          <p14:tracePt t="43730" x="4429125" y="1581150"/>
          <p14:tracePt t="43742" x="4402138" y="1581150"/>
          <p14:tracePt t="43773" x="4394200" y="1581150"/>
          <p14:tracePt t="43887" x="4411663" y="1581150"/>
          <p14:tracePt t="43899" x="4446588" y="1581150"/>
          <p14:tracePt t="43913" x="4510088" y="1571625"/>
          <p14:tracePt t="43924" x="4562475" y="1562100"/>
          <p14:tracePt t="43938" x="4633913" y="1554163"/>
          <p14:tracePt t="43950" x="4687888" y="1554163"/>
          <p14:tracePt t="43961" x="4751388" y="1554163"/>
          <p14:tracePt t="43992" x="4759325" y="1554163"/>
          <p14:tracePt t="43997" x="4776788" y="1544638"/>
          <p14:tracePt t="44010" x="4795838" y="1544638"/>
          <p14:tracePt t="44034" x="4803775" y="1544638"/>
          <p14:tracePt t="44045" x="4813300" y="1544638"/>
          <p14:tracePt t="44486" x="4776788" y="1544638"/>
          <p14:tracePt t="44498" x="4732338" y="1544638"/>
          <p14:tracePt t="44508" x="4679950" y="1544638"/>
          <p14:tracePt t="44521" x="4598988" y="1554163"/>
          <p14:tracePt t="44535" x="4446588" y="1581150"/>
          <p14:tracePt t="44563" x="4340225" y="1589088"/>
          <p14:tracePt t="44569" x="4224338" y="1625600"/>
          <p14:tracePt t="44582" x="3946525" y="1714500"/>
          <p14:tracePt t="44614" x="3803650" y="1768475"/>
          <p14:tracePt t="44618" x="3598863" y="1884363"/>
          <p14:tracePt t="44648" x="3544888" y="1928813"/>
          <p14:tracePt t="44655" x="3490913" y="1973263"/>
          <p14:tracePt t="44667" x="3482975" y="1990725"/>
          <p14:tracePt t="44696" x="3455988" y="2017713"/>
          <p14:tracePt t="44912" x="3438525" y="2017713"/>
          <p14:tracePt t="44924" x="3402013" y="2027238"/>
          <p14:tracePt t="44936" x="3276600" y="2062163"/>
          <p14:tracePt t="44947" x="2982913" y="2160588"/>
          <p14:tracePt t="44960" x="2581275" y="2286000"/>
          <p14:tracePt t="44972" x="2125663" y="2411413"/>
          <p14:tracePt t="45005" x="2036763" y="2428875"/>
          <p14:tracePt t="45020" x="2027238" y="2428875"/>
          <p14:tracePt t="45083" x="2036763" y="2428875"/>
          <p14:tracePt t="45093" x="2044700" y="2428875"/>
          <p14:tracePt t="45105" x="2071688" y="2428875"/>
          <p14:tracePt t="45117" x="2081213" y="2428875"/>
          <p14:tracePt t="45131" x="2081213" y="2438400"/>
          <p14:tracePt t="45143" x="2081213" y="2446338"/>
          <p14:tracePt t="45154" x="2081213" y="2473325"/>
          <p14:tracePt t="45179" x="2081213" y="2536825"/>
          <p14:tracePt t="45191" x="2062163" y="2633663"/>
          <p14:tracePt t="45215" x="2062163" y="2679700"/>
          <p14:tracePt t="45232" x="2071688" y="2776538"/>
          <p14:tracePt t="45243" x="2108200" y="2822575"/>
          <p14:tracePt t="45270" x="2170113" y="2867025"/>
          <p14:tracePt t="45272" x="2251075" y="2911475"/>
          <p14:tracePt t="45655" x="2241550" y="2946400"/>
          <p14:tracePt t="45667" x="2232025" y="2982913"/>
          <p14:tracePt t="45680" x="2224088" y="3108325"/>
          <p14:tracePt t="45707" x="2224088" y="3170238"/>
          <p14:tracePt t="45714" x="2224088" y="3224213"/>
          <p14:tracePt t="45727" x="2224088" y="3357563"/>
          <p14:tracePt t="45751" x="2241550" y="3438525"/>
          <p14:tracePt t="45777" x="2268538" y="3581400"/>
          <p14:tracePt t="45788" x="2276475" y="3652838"/>
          <p14:tracePt t="45799" x="2276475" y="3679825"/>
          <p14:tracePt t="45813" x="2286000" y="3705225"/>
          <p14:tracePt t="46154" x="2276475" y="3705225"/>
          <p14:tracePt t="46165" x="2259013" y="3687763"/>
          <p14:tracePt t="46179" x="2241550" y="3679825"/>
          <p14:tracePt t="46191" x="2197100" y="3660775"/>
          <p14:tracePt t="46202" x="2133600" y="3625850"/>
          <p14:tracePt t="46215" x="2000250" y="3544888"/>
          <p14:tracePt t="46237" x="1919288" y="3509963"/>
          <p14:tracePt t="46252" x="1751013" y="3411538"/>
          <p14:tracePt t="46264" x="1697038" y="3384550"/>
          <p14:tracePt t="46280" x="1625600" y="3340100"/>
          <p14:tracePt t="46302" x="1517650" y="3286125"/>
          <p14:tracePt t="46323" x="1473200" y="3259138"/>
          <p14:tracePt t="46336" x="1438275" y="3251200"/>
          <p14:tracePt t="46349" x="1384300" y="3241675"/>
          <p14:tracePt t="46373" x="1366838" y="3241675"/>
          <p14:tracePt t="46384" x="1339850" y="3232150"/>
          <p14:tracePt t="46397" x="1330325" y="3224213"/>
          <p14:tracePt t="46436" x="1322388" y="3214688"/>
          <p14:tracePt t="46447" x="1312863" y="3214688"/>
          <p14:tracePt t="46458" x="1303338" y="3205163"/>
          <p14:tracePt t="46496" x="1303338" y="3197225"/>
          <p14:tracePt t="46508" x="1303338" y="3187700"/>
          <p14:tracePt t="46605" x="1303338" y="3179763"/>
          <p14:tracePt t="46629" x="1312863" y="3179763"/>
          <p14:tracePt t="46641" x="1322388" y="3179763"/>
          <p14:tracePt t="46653" x="1339850" y="3179763"/>
          <p14:tracePt t="46666" x="1357313" y="3179763"/>
          <p14:tracePt t="46995" x="1357313" y="3170238"/>
          <p14:tracePt t="47068" x="1366838" y="3170238"/>
          <p14:tracePt t="47079" x="1374775" y="3170238"/>
          <p14:tracePt t="47678" x="1384300" y="3170238"/>
          <p14:tracePt t="47690" x="1393825" y="3170238"/>
          <p14:tracePt t="47714" x="1401763" y="3170238"/>
          <p14:tracePt t="48104" x="1473200" y="3170238"/>
          <p14:tracePt t="48116" x="1616075" y="3143250"/>
          <p14:tracePt t="48128" x="1724025" y="3125788"/>
          <p14:tracePt t="48145" x="1822450" y="3098800"/>
          <p14:tracePt t="48153" x="1928813" y="3089275"/>
          <p14:tracePt t="48164" x="2259013" y="3062288"/>
          <p14:tracePt t="48189" x="2660650" y="3017838"/>
          <p14:tracePt t="48201" x="2768600" y="3000375"/>
          <p14:tracePt t="48214" x="2803525" y="3000375"/>
          <p14:tracePt t="48237" x="2830513" y="3000375"/>
          <p14:tracePt t="48268" x="2840038" y="3000375"/>
          <p14:tracePt t="48270" x="2955925" y="2955925"/>
          <p14:tracePt t="48503" x="2965450" y="2946400"/>
          <p14:tracePt t="48519" x="2982913" y="2938463"/>
          <p14:tracePt t="48529" x="3062288" y="2884488"/>
          <p14:tracePt t="48541" x="3232150" y="2786063"/>
          <p14:tracePt t="48554" x="3857625" y="2482850"/>
          <p14:tracePt t="48582" x="4205288" y="2322513"/>
          <p14:tracePt t="48591" x="4527550" y="2214563"/>
          <p14:tracePt t="48602" x="4776788" y="2125663"/>
          <p14:tracePt t="48617" x="5170488" y="1990725"/>
          <p14:tracePt t="48649" x="5367338" y="1901825"/>
          <p14:tracePt t="48652" x="5670550" y="1776413"/>
          <p14:tracePt t="48676" x="5768975" y="1724025"/>
          <p14:tracePt t="48935" x="5732463" y="1724025"/>
          <p14:tracePt t="48944" x="5661025" y="1714500"/>
          <p14:tracePt t="48955" x="5394325" y="1714500"/>
          <p14:tracePt t="48980" x="5126038" y="1751013"/>
          <p14:tracePt t="48992" x="4670425" y="1857375"/>
          <p14:tracePt t="49003" x="3724275" y="2224088"/>
          <p14:tracePt t="49029" x="3394075" y="2374900"/>
          <p14:tracePt t="49040" x="3027363" y="2509838"/>
          <p14:tracePt t="49065" x="2965450" y="2527300"/>
          <p14:tracePt t="49076" x="2938463" y="2536825"/>
          <p14:tracePt t="49309" x="2884488" y="2536825"/>
          <p14:tracePt t="49320" x="2830513" y="2536825"/>
          <p14:tracePt t="49333" x="2786063" y="2536825"/>
          <p14:tracePt t="49345" x="2741613" y="2536825"/>
          <p14:tracePt t="49360" x="2687638" y="2554288"/>
          <p14:tracePt t="49382" x="2687638" y="2562225"/>
          <p14:tracePt t="49394" x="2679700" y="2562225"/>
          <p14:tracePt t="49444" x="2679700" y="2571750"/>
          <p14:tracePt t="49460" x="2697163" y="2571750"/>
          <p14:tracePt t="49468" x="2714625" y="2581275"/>
          <p14:tracePt t="49479" x="2732088" y="2581275"/>
          <p14:tracePt t="49506" x="2741613" y="2581275"/>
          <p14:tracePt t="49523" x="2751138" y="2581275"/>
          <p14:tracePt t="49552" x="2776538" y="2581275"/>
          <p14:tracePt t="49566" x="2813050" y="2581275"/>
          <p14:tracePt t="49579" x="2847975" y="2581275"/>
          <p14:tracePt t="49590" x="2911475" y="2562225"/>
          <p14:tracePt t="49601" x="2982913" y="2536825"/>
          <p14:tracePt t="49613" x="3062288" y="2517775"/>
          <p14:tracePt t="49627" x="3160713" y="2473325"/>
          <p14:tracePt t="49650" x="3179763" y="2465388"/>
          <p14:tracePt t="49663" x="3197225" y="2465388"/>
          <p14:tracePt t="49691" x="3214688" y="2455863"/>
          <p14:tracePt t="49967" x="3214688" y="2465388"/>
          <p14:tracePt t="49979" x="3197225" y="2473325"/>
          <p14:tracePt t="49995" x="3170238" y="2482850"/>
          <p14:tracePt t="50004" x="3116263" y="2500313"/>
          <p14:tracePt t="50015" x="2965450" y="2544763"/>
          <p14:tracePt t="50028" x="2884488" y="2571750"/>
          <p14:tracePt t="50052" x="2830513" y="2598738"/>
          <p14:tracePt t="50064" x="2759075" y="2643188"/>
          <p14:tracePt t="50088" x="2732088" y="2660650"/>
          <p14:tracePt t="50100" x="2714625" y="2670175"/>
          <p14:tracePt t="50112" x="2697163" y="2687638"/>
          <p14:tracePt t="50145" x="2687638" y="2697163"/>
          <p14:tracePt t="50149" x="2625725" y="2776538"/>
          <p14:tracePt t="50173" x="2616200" y="2795588"/>
          <p14:tracePt t="50186" x="2616200" y="2803525"/>
          <p14:tracePt t="50199" x="2625725" y="2803525"/>
          <p14:tracePt t="50354" x="2616200" y="2803525"/>
          <p14:tracePt t="50368" x="2598738" y="2803525"/>
          <p14:tracePt t="50380" x="2554288" y="2803525"/>
          <p14:tracePt t="50395" x="2455863" y="2813050"/>
          <p14:tracePt t="50406" x="2330450" y="2867025"/>
          <p14:tracePt t="50419" x="1884363" y="3054350"/>
          <p14:tracePt t="50441" x="1758950" y="3125788"/>
          <p14:tracePt t="50461" x="1679575" y="3170238"/>
          <p14:tracePt t="50466" x="1643063" y="3187700"/>
          <p14:tracePt t="50517" x="1643063" y="3197225"/>
          <p14:tracePt t="50528" x="1660525" y="3224213"/>
          <p14:tracePt t="50551" x="1679575" y="3224213"/>
          <p14:tracePt t="50577" x="1697038" y="3224213"/>
          <p14:tracePt t="50593" x="1704975" y="3224213"/>
          <p14:tracePt t="50784" x="1704975" y="3205163"/>
          <p14:tracePt t="50794" x="1724025" y="3160713"/>
          <p14:tracePt t="50808" x="1768475" y="3108325"/>
          <p14:tracePt t="50820" x="1812925" y="3054350"/>
          <p14:tracePt t="50833" x="1866900" y="2990850"/>
          <p14:tracePt t="50846" x="1884363" y="2973388"/>
          <p14:tracePt t="50856" x="1901825" y="2955925"/>
          <p14:tracePt t="50893" x="1901825" y="2946400"/>
          <p14:tracePt t="51015" x="1901825" y="2938463"/>
          <p14:tracePt t="51247" x="1911350" y="2938463"/>
          <p14:tracePt t="51258" x="1928813" y="2938463"/>
          <p14:tracePt t="51272" x="1938338" y="2938463"/>
          <p14:tracePt t="51288" x="1965325" y="2938463"/>
          <p14:tracePt t="51290" x="1990725" y="2938463"/>
          <p14:tracePt t="51307" x="2044700" y="2965450"/>
          <p14:tracePt t="51322" x="2044700" y="2973388"/>
          <p14:tracePt t="51343" x="2062163" y="2982913"/>
          <p14:tracePt t="51393" x="2071688" y="2990850"/>
          <p14:tracePt t="51623" x="2071688" y="3009900"/>
          <p14:tracePt t="51635" x="2054225" y="3044825"/>
          <p14:tracePt t="51648" x="2000250" y="3197225"/>
          <p14:tracePt t="51672" x="1973263" y="3286125"/>
          <p14:tracePt t="51692" x="1955800" y="3384550"/>
          <p14:tracePt t="51696" x="1928813" y="3554413"/>
          <p14:tracePt t="51725" x="1928813" y="3598863"/>
          <p14:tracePt t="51742" x="1928813" y="3687763"/>
          <p14:tracePt t="51758" x="1928813" y="3697288"/>
          <p14:tracePt t="51769" x="1928813" y="3714750"/>
          <p14:tracePt t="52026" x="1928813" y="3697288"/>
          <p14:tracePt t="52038" x="1928813" y="3670300"/>
          <p14:tracePt t="52050" x="1938338" y="3633788"/>
          <p14:tracePt t="52063" x="1965325" y="3509963"/>
          <p14:tracePt t="52086" x="1973263" y="3473450"/>
          <p14:tracePt t="52103" x="1973263" y="3455988"/>
          <p14:tracePt t="52122" x="1973263" y="3446463"/>
          <p14:tracePt t="52378" x="1965325" y="3446463"/>
          <p14:tracePt t="55779" x="1946275" y="3429000"/>
          <p14:tracePt t="55790" x="1928813" y="3419475"/>
          <p14:tracePt t="55803" x="1919288" y="3419475"/>
          <p14:tracePt t="55818" x="1901825" y="3394075"/>
          <p14:tracePt t="55840" x="1874838" y="3384550"/>
          <p14:tracePt t="55852" x="1857375" y="3375025"/>
          <p14:tracePt t="55865" x="1785938" y="3340100"/>
          <p14:tracePt t="55895" x="1751013" y="3330575"/>
          <p14:tracePt t="55901" x="1697038" y="3313113"/>
          <p14:tracePt t="55913" x="1608138" y="3286125"/>
          <p14:tracePt t="55936" x="1571625" y="3276600"/>
          <p14:tracePt t="55948" x="1509713" y="3268663"/>
          <p14:tracePt t="55975" x="1482725" y="3259138"/>
          <p14:tracePt t="55988" x="1446213" y="3251200"/>
          <p14:tracePt t="55999" x="1419225" y="3241675"/>
          <p14:tracePt t="56022" x="1411288" y="3241675"/>
          <p14:tracePt t="56039" x="1411288" y="3232150"/>
          <p14:tracePt t="56340" x="1393825" y="3224213"/>
          <p14:tracePt t="56354" x="1374775" y="3205163"/>
          <p14:tracePt t="56365" x="1347788" y="3179763"/>
          <p14:tracePt t="56375" x="1330325" y="3143250"/>
          <p14:tracePt t="56399" x="1276350" y="3017838"/>
          <p14:tracePt t="56412" x="1258888" y="2938463"/>
          <p14:tracePt t="56427" x="1241425" y="2759075"/>
          <p14:tracePt t="56449" x="1241425" y="2652713"/>
          <p14:tracePt t="56461" x="1241425" y="2571750"/>
          <p14:tracePt t="56474" x="1241425" y="2509838"/>
          <p14:tracePt t="56485" x="1276350" y="2411413"/>
          <p14:tracePt t="56509" x="1322388" y="2339975"/>
          <p14:tracePt t="56522" x="1509713" y="2197100"/>
          <p14:tracePt t="56545" x="1625600" y="2108200"/>
          <p14:tracePt t="56561" x="1847850" y="2009775"/>
          <p14:tracePt t="56572" x="1928813" y="1973263"/>
          <p14:tracePt t="56827" x="1973263" y="1857375"/>
          <p14:tracePt t="56840" x="2027238" y="1751013"/>
          <p14:tracePt t="56850" x="2071688" y="1652588"/>
          <p14:tracePt t="56863" x="2108200" y="1581150"/>
          <p14:tracePt t="56880" x="2133600" y="1554163"/>
          <p14:tracePt t="56900" x="2133600" y="1544638"/>
          <p14:tracePt t="56911" x="2143125" y="1536700"/>
          <p14:tracePt t="56924" x="2143125" y="1517650"/>
          <p14:tracePt t="56948" x="2152650" y="1500188"/>
          <p14:tracePt t="56961" x="2152650" y="1490663"/>
          <p14:tracePt t="56973" x="2152650" y="1473200"/>
          <p14:tracePt t="57004" x="2160588" y="1455738"/>
          <p14:tracePt t="57024" x="2160588" y="1438275"/>
          <p14:tracePt t="57033" x="2160588" y="1428750"/>
          <p14:tracePt t="57058" x="2160588" y="1411288"/>
          <p14:tracePt t="57071" x="2160588" y="1401763"/>
          <p14:tracePt t="57179" x="2152650" y="1419225"/>
          <p14:tracePt t="57194" x="2143125" y="1455738"/>
          <p14:tracePt t="57206" x="2133600" y="1509713"/>
          <p14:tracePt t="57222" x="2125663" y="1544638"/>
          <p14:tracePt t="57227" x="2116138" y="1608138"/>
          <p14:tracePt t="57241" x="2098675" y="1731963"/>
          <p14:tracePt t="57273" x="2098675" y="1795463"/>
          <p14:tracePt t="57290" x="2098675" y="1901825"/>
          <p14:tracePt t="57301" x="2098675" y="1955800"/>
          <p14:tracePt t="57316" x="2098675" y="2000250"/>
          <p14:tracePt t="57327" x="2098675" y="2062163"/>
          <p14:tracePt t="57364" x="2098675" y="2071688"/>
          <p14:tracePt t="57497" x="2098675" y="2062163"/>
          <p14:tracePt t="57508" x="2098675" y="2044700"/>
          <p14:tracePt t="57520" x="2098675" y="2009775"/>
          <p14:tracePt t="57534" x="2098675" y="1965325"/>
          <p14:tracePt t="57545" x="2062163" y="1822450"/>
          <p14:tracePt t="57571" x="2054225" y="1741488"/>
          <p14:tracePt t="57582" x="2054225" y="1679575"/>
          <p14:tracePt t="57594" x="2054225" y="1581150"/>
          <p14:tracePt t="57620" x="2054225" y="1544638"/>
          <p14:tracePt t="57632" x="2054225" y="1527175"/>
          <p14:tracePt t="57659" x="2054225" y="1517650"/>
          <p14:tracePt t="57766" x="2054225" y="1562100"/>
          <p14:tracePt t="57776" x="2054225" y="1625600"/>
          <p14:tracePt t="57782" x="2054225" y="1687513"/>
          <p14:tracePt t="57802" x="2054225" y="1758950"/>
          <p14:tracePt t="57813" x="2054225" y="1884363"/>
          <p14:tracePt t="57839" x="2054225" y="1946275"/>
          <p14:tracePt t="57850" x="2054225" y="2009775"/>
          <p14:tracePt t="57862" x="2062163" y="2125663"/>
          <p14:tracePt t="57895" x="2062163" y="2170113"/>
          <p14:tracePt t="57899" x="2081213" y="2232025"/>
          <p14:tracePt t="57922" x="2081213" y="2241550"/>
          <p14:tracePt t="58094" x="2081213" y="2197100"/>
          <p14:tracePt t="58108" x="2081213" y="1946275"/>
          <p14:tracePt t="58130" x="2071688" y="1830388"/>
          <p14:tracePt t="58142" x="2062163" y="1724025"/>
          <p14:tracePt t="58159" x="2054225" y="1554163"/>
          <p14:tracePt t="58178" x="2054225" y="1500188"/>
          <p14:tracePt t="58191" x="2054225" y="1455738"/>
          <p14:tracePt t="58203" x="2054225" y="1428750"/>
          <p14:tracePt t="58216" x="2054225" y="1419225"/>
          <p14:tracePt t="58251" x="2054225" y="1411288"/>
          <p14:tracePt t="58349" x="2054225" y="1428750"/>
          <p14:tracePt t="58362" x="2054225" y="1465263"/>
          <p14:tracePt t="58375" x="2054225" y="1509713"/>
          <p14:tracePt t="58385" x="2054225" y="1616075"/>
          <p14:tracePt t="58399" x="2054225" y="1679575"/>
          <p14:tracePt t="58421" x="2054225" y="1758950"/>
          <p14:tracePt t="58436" x="2054225" y="1928813"/>
          <p14:tracePt t="58458" x="2054225" y="2000250"/>
          <p14:tracePt t="58473" x="2054225" y="2125663"/>
          <p14:tracePt t="58484" x="2062163" y="2160588"/>
          <p14:tracePt t="58508" x="2081213" y="2187575"/>
          <p14:tracePt t="58519" x="2089150" y="2205038"/>
          <p14:tracePt t="58631" x="2089150" y="2152650"/>
          <p14:tracePt t="58642" x="2089150" y="2089150"/>
          <p14:tracePt t="58653" x="2089150" y="2027238"/>
          <p14:tracePt t="58666" x="2089150" y="1965325"/>
          <p14:tracePt t="58680" x="2089150" y="1866900"/>
          <p14:tracePt t="58707" x="2081213" y="1803400"/>
          <p14:tracePt t="58724" x="2062163" y="1704975"/>
          <p14:tracePt t="58741" x="2062163" y="1660525"/>
          <p14:tracePt t="58757" x="2062163" y="1616075"/>
          <p14:tracePt t="58772" x="2062163" y="1581150"/>
          <p14:tracePt t="58778" x="2062163" y="1554163"/>
          <p14:tracePt t="58787" x="2062163" y="1517650"/>
          <p14:tracePt t="58813" x="2062163" y="1490663"/>
          <p14:tracePt t="58837" x="2062163" y="1482725"/>
          <p14:tracePt t="58935" x="2054225" y="1482725"/>
          <p14:tracePt t="58946" x="2054225" y="1500188"/>
          <p14:tracePt t="58960" x="2054225" y="1517650"/>
          <p14:tracePt t="58972" x="2044700" y="1554163"/>
          <p14:tracePt t="58982" x="2044700" y="1616075"/>
          <p14:tracePt t="58995" x="2036763" y="1670050"/>
          <p14:tracePt t="59007" x="2036763" y="1795463"/>
          <p14:tracePt t="59031" x="2027238" y="1874838"/>
          <p14:tracePt t="59044" x="2027238" y="1965325"/>
          <p14:tracePt t="59057" x="2027238" y="2143125"/>
          <p14:tracePt t="59074" x="2044700" y="2259013"/>
          <p14:tracePt t="59095" x="2081213" y="2446338"/>
          <p14:tracePt t="59117" x="2125663" y="2589213"/>
          <p14:tracePt t="59141" x="2133600" y="2625725"/>
          <p14:tracePt t="59160" x="2143125" y="2643188"/>
          <p14:tracePt t="59314" x="2143125" y="2616200"/>
          <p14:tracePt t="59334" x="2143125" y="2527300"/>
          <p14:tracePt t="59350" x="2143125" y="2465388"/>
          <p14:tracePt t="59362" x="2133600" y="2401888"/>
          <p14:tracePt t="59374" x="2125663" y="2187575"/>
          <p14:tracePt t="59396" x="2116138" y="2062163"/>
          <p14:tracePt t="59407" x="2116138" y="1758950"/>
          <p14:tracePt t="59442" x="2116138" y="1527175"/>
          <p14:tracePt t="59446" x="2116138" y="1465263"/>
          <p14:tracePt t="59470" x="2116138" y="1446213"/>
          <p14:tracePt t="59482" x="2116138" y="1411288"/>
          <p14:tracePt t="59496" x="2116138" y="1374775"/>
          <p14:tracePt t="59524" x="2108200" y="1374775"/>
          <p14:tracePt t="59647" x="2098675" y="1374775"/>
          <p14:tracePt t="59713" x="2098675" y="1393825"/>
          <p14:tracePt t="59726" x="2089150" y="1438275"/>
          <p14:tracePt t="59740" x="2089150" y="1589088"/>
          <p14:tracePt t="59774" x="2089150" y="1884363"/>
          <p14:tracePt t="59786" x="2089150" y="2108200"/>
          <p14:tracePt t="59798" x="2089150" y="2446338"/>
          <p14:tracePt t="59811" x="2098675" y="2705100"/>
          <p14:tracePt t="59823" x="2125663" y="2874963"/>
          <p14:tracePt t="59834" x="2160588" y="3000375"/>
          <p14:tracePt t="59848" x="2187575" y="3081338"/>
          <p14:tracePt t="59859" x="2241550" y="3143250"/>
          <p14:tracePt t="60151" x="2232025" y="3143250"/>
          <p14:tracePt t="60166" x="2214563" y="3152775"/>
          <p14:tracePt t="60176" x="2170113" y="3170238"/>
          <p14:tracePt t="60188" x="2089150" y="3205163"/>
          <p14:tracePt t="60198" x="1928813" y="3268663"/>
          <p14:tracePt t="60224" x="1847850" y="3303588"/>
          <p14:tracePt t="60236" x="1768475" y="3322638"/>
          <p14:tracePt t="60248" x="1625600" y="3367088"/>
          <p14:tracePt t="60262" x="1544638" y="3394075"/>
          <p14:tracePt t="60283" x="1438275" y="3419475"/>
          <p14:tracePt t="60310" x="1419225" y="3429000"/>
          <p14:tracePt t="60333" x="1401763" y="3438525"/>
          <p14:tracePt t="60336" x="1393825" y="3438525"/>
          <p14:tracePt t="60433" x="1393825" y="3446463"/>
          <p14:tracePt t="61676" x="1401763" y="3446463"/>
          <p14:tracePt t="62760" x="1411288" y="3429000"/>
          <p14:tracePt t="62772" x="1411288" y="3419475"/>
          <p14:tracePt t="62782" x="1411288" y="3394075"/>
          <p14:tracePt t="62804" x="1411288" y="3375025"/>
          <p14:tracePt t="62810" x="1411288" y="3367088"/>
          <p14:tracePt t="62822" x="1401763" y="3330575"/>
          <p14:tracePt t="62846" x="1401763" y="3303588"/>
          <p14:tracePt t="62874" x="1393825" y="3295650"/>
          <p14:tracePt t="62883" x="1393825" y="3276600"/>
          <p14:tracePt t="62942" x="1384300" y="3276600"/>
          <p14:tracePt t="63030" x="1374775" y="3276600"/>
          <p14:tracePt t="63041" x="1366838" y="3276600"/>
          <p14:tracePt t="63054" x="1357313" y="3276600"/>
          <p14:tracePt t="66972" x="1366838" y="3276600"/>
          <p14:tracePt t="66985" x="1374775" y="3276600"/>
          <p14:tracePt t="67056" x="1401763" y="3268663"/>
          <p14:tracePt t="67070" x="1419225" y="3259138"/>
          <p14:tracePt t="67096" x="1428750" y="3251200"/>
          <p14:tracePt t="67134" x="1455738" y="3232150"/>
          <p14:tracePt t="67143" x="1465263" y="3224213"/>
          <p14:tracePt t="67155" x="1473200" y="3214688"/>
          <p14:tracePt t="67202" x="1455738" y="3170238"/>
          <p14:tracePt t="67215" x="1428750" y="3133725"/>
          <p14:tracePt t="67226" x="1384300" y="3062288"/>
          <p14:tracePt t="67239" x="1339850" y="3009900"/>
          <p14:tracePt t="67251" x="1295400" y="2928938"/>
          <p14:tracePt t="67261" x="1187450" y="2670175"/>
          <p14:tracePt t="67276" x="1143000" y="2536825"/>
          <p14:tracePt t="67294" x="1089025" y="2419350"/>
          <p14:tracePt t="67313" x="1000125" y="2268538"/>
          <p14:tracePt t="67337" x="982663" y="2232025"/>
          <p14:tracePt t="67350" x="955675" y="2205038"/>
          <p14:tracePt t="67362" x="938213" y="2187575"/>
          <p14:tracePt t="67398" x="938213" y="2170113"/>
          <p14:tracePt t="67654" x="955675" y="2170113"/>
          <p14:tracePt t="67670" x="1009650" y="2160588"/>
          <p14:tracePt t="67678" x="1116013" y="2160588"/>
          <p14:tracePt t="67690" x="1268413" y="2152650"/>
          <p14:tracePt t="67713" x="1625600" y="2152650"/>
          <p14:tracePt t="67715" x="1785938" y="2152650"/>
          <p14:tracePt t="67740" x="1938338" y="2170113"/>
          <p14:tracePt t="67752" x="2179638" y="2224088"/>
          <p14:tracePt t="67764" x="2303463" y="2276475"/>
          <p14:tracePt t="67782" x="2401888" y="2339975"/>
          <p14:tracePt t="67799" x="2616200" y="2473325"/>
          <p14:tracePt t="67831" x="2697163" y="2562225"/>
          <p14:tracePt t="67837" x="2786063" y="2652713"/>
          <p14:tracePt t="68127" x="2786063" y="2679700"/>
          <p14:tracePt t="68141" x="2803525" y="2714625"/>
          <p14:tracePt t="68153" x="2822575" y="2786063"/>
          <p14:tracePt t="68165" x="2857500" y="2847975"/>
          <p14:tracePt t="68177" x="2894013" y="2919413"/>
          <p14:tracePt t="68188" x="2928938" y="3017838"/>
          <p14:tracePt t="68204" x="2973388" y="3205163"/>
          <p14:tracePt t="68227" x="3000375" y="3295650"/>
          <p14:tracePt t="68238" x="3017838" y="3367088"/>
          <p14:tracePt t="68628" x="3054350" y="3367088"/>
          <p14:tracePt t="68642" x="3081338" y="3367088"/>
          <p14:tracePt t="68654" x="3116263" y="3367088"/>
          <p14:tracePt t="68664" x="3143250" y="3367088"/>
          <p14:tracePt t="68677" x="3197225" y="3367088"/>
          <p14:tracePt t="68690" x="3259138" y="3384550"/>
          <p14:tracePt t="68714" x="3295650" y="3394075"/>
          <p14:tracePt t="68727" x="3330575" y="3402013"/>
          <p14:tracePt t="68741" x="3446463" y="3411538"/>
          <p14:tracePt t="68775" x="3536950" y="3411538"/>
          <p14:tracePt t="68791" x="3589338" y="3411538"/>
          <p14:tracePt t="68799" x="3625850" y="3411538"/>
          <p14:tracePt t="69130" x="3697288" y="3411538"/>
          <p14:tracePt t="69146" x="3768725" y="3402013"/>
          <p14:tracePt t="69151" x="3848100" y="3384550"/>
          <p14:tracePt t="69165" x="3973513" y="3367088"/>
          <p14:tracePt t="69177" x="4044950" y="3357563"/>
          <p14:tracePt t="69209" x="4108450" y="3330575"/>
          <p14:tracePt t="69213" x="4259263" y="3322638"/>
          <p14:tracePt t="69226" x="4340225" y="3322638"/>
          <p14:tracePt t="69259" x="4402138" y="3322638"/>
          <p14:tracePt t="69261" x="4500563" y="3322638"/>
          <p14:tracePt t="69286" x="4527550" y="3322638"/>
          <p14:tracePt t="69299" x="4545013" y="3322638"/>
          <p14:tracePt t="69615" x="4581525" y="3322638"/>
          <p14:tracePt t="69628" x="4643438" y="3322638"/>
          <p14:tracePt t="69645" x="4724400" y="3295650"/>
          <p14:tracePt t="69652" x="4919663" y="3276600"/>
          <p14:tracePt t="69664" x="5018088" y="3259138"/>
          <p14:tracePt t="69688" x="5108575" y="3251200"/>
          <p14:tracePt t="69698" x="5205413" y="3251200"/>
          <p14:tracePt t="69724" x="5232400" y="3251200"/>
          <p14:tracePt t="69738" x="5259388" y="3251200"/>
          <p14:tracePt t="69751" x="5322888" y="3251200"/>
          <p14:tracePt t="69764" x="5357813" y="3251200"/>
          <p14:tracePt t="69782" x="5411788" y="3259138"/>
          <p14:tracePt t="70138" x="5419725" y="3259138"/>
          <p14:tracePt t="70151" x="5429250" y="3259138"/>
          <p14:tracePt t="70164" x="5465763" y="3259138"/>
          <p14:tracePt t="70175" x="5545138" y="3259138"/>
          <p14:tracePt t="70189" x="5759450" y="3259138"/>
          <p14:tracePt t="70214" x="5867400" y="3259138"/>
          <p14:tracePt t="70224" x="5956300" y="3259138"/>
          <p14:tracePt t="70235" x="6116638" y="3276600"/>
          <p14:tracePt t="70268" x="6188075" y="3295650"/>
          <p14:tracePt t="70270" x="6323013" y="3357563"/>
          <p14:tracePt t="70287" x="6375400" y="3394075"/>
          <p14:tracePt t="70318" x="6419850" y="3411538"/>
          <p14:tracePt t="70322" x="6456363" y="3446463"/>
          <p14:tracePt t="70336" x="6483350" y="3455988"/>
          <p14:tracePt t="70359" x="6500813" y="3455988"/>
          <p14:tracePt t="70371" x="6510338" y="3455988"/>
          <p14:tracePt t="70430" x="6500813" y="3465513"/>
          <p14:tracePt t="70444" x="6473825" y="3465513"/>
          <p14:tracePt t="70456" x="6438900" y="3465513"/>
          <p14:tracePt t="70470" x="6402388" y="3465513"/>
          <p14:tracePt t="70487" x="6375400" y="3465513"/>
          <p14:tracePt t="70492" x="6340475" y="3465513"/>
          <p14:tracePt t="70505" x="6259513" y="3455988"/>
          <p14:tracePt t="70528" x="6224588" y="3446463"/>
          <p14:tracePt t="70542" x="6134100" y="3419475"/>
          <p14:tracePt t="70555" x="6081713" y="3394075"/>
          <p14:tracePt t="70588" x="5938838" y="3348038"/>
          <p14:tracePt t="70591" x="5822950" y="3313113"/>
          <p14:tracePt t="70615" x="5715000" y="3295650"/>
          <p14:tracePt t="70629" x="5510213" y="3241675"/>
          <p14:tracePt t="70639" x="5429250" y="3232150"/>
          <p14:tracePt t="70663" x="5357813" y="3232150"/>
          <p14:tracePt t="70675" x="5241925" y="3224213"/>
          <p14:tracePt t="70689" x="5214938" y="3224213"/>
          <p14:tracePt t="70713" x="5187950" y="3224213"/>
          <p14:tracePt t="70723" x="5143500" y="3224213"/>
          <p14:tracePt t="70761" x="5133975" y="3224213"/>
          <p14:tracePt t="71125" x="5143500" y="3241675"/>
          <p14:tracePt t="71146" x="5160963" y="3268663"/>
          <p14:tracePt t="71154" x="5241925" y="3348038"/>
          <p14:tracePt t="71165" x="5303838" y="3394075"/>
          <p14:tracePt t="71192" x="5340350" y="3411538"/>
          <p14:tracePt t="71198" x="5394325" y="3429000"/>
          <p14:tracePt t="71211" x="5483225" y="3429000"/>
          <p14:tracePt t="71234" x="5510213" y="3429000"/>
          <p14:tracePt t="71246" x="5537200" y="3429000"/>
          <p14:tracePt t="71515" x="5581650" y="3402013"/>
          <p14:tracePt t="71529" x="5697538" y="3348038"/>
          <p14:tracePt t="71540" x="5875338" y="3295650"/>
          <p14:tracePt t="71552" x="6134100" y="3259138"/>
          <p14:tracePt t="71565" x="6653213" y="3232150"/>
          <p14:tracePt t="71590" x="7010400" y="3232150"/>
          <p14:tracePt t="71614" x="7116763" y="3232150"/>
          <p14:tracePt t="71633" x="7197725" y="3259138"/>
          <p14:tracePt t="71638" x="7269163" y="3303588"/>
          <p14:tracePt t="71650" x="7375525" y="3394075"/>
          <p14:tracePt t="71663" x="7419975" y="3429000"/>
          <p14:tracePt t="71689" x="7446963" y="3482975"/>
          <p14:tracePt t="71968" x="7429500" y="3482975"/>
          <p14:tracePt t="71978" x="7402513" y="3482975"/>
          <p14:tracePt t="71991" x="7367588" y="3482975"/>
          <p14:tracePt t="72004" x="7269163" y="3473450"/>
          <p14:tracePt t="72028" x="7232650" y="3473450"/>
          <p14:tracePt t="72039" x="7205663" y="3473450"/>
          <p14:tracePt t="72050" x="7180263" y="3473450"/>
          <p14:tracePt t="72081" x="7161213" y="3473450"/>
          <p14:tracePt t="72087" x="7153275" y="3473450"/>
          <p14:tracePt t="72101" x="7108825" y="3473450"/>
          <p14:tracePt t="72125" x="7072313" y="3473450"/>
          <p14:tracePt t="72151" x="7000875" y="3473450"/>
          <p14:tracePt t="72161" x="6946900" y="3473450"/>
          <p14:tracePt t="72174" x="6902450" y="3473450"/>
          <p14:tracePt t="72186" x="6831013" y="3473450"/>
          <p14:tracePt t="72224" x="6769100" y="3473450"/>
          <p14:tracePt t="72236" x="6715125" y="3473450"/>
          <p14:tracePt t="72251" x="6653213" y="3465513"/>
          <p14:tracePt t="72259" x="6589713" y="3438525"/>
          <p14:tracePt t="72272" x="6456363" y="3411538"/>
          <p14:tracePt t="72286" x="6402388" y="3384550"/>
          <p14:tracePt t="72307" x="6357938" y="3357563"/>
          <p14:tracePt t="72336" x="6313488" y="3348038"/>
          <p14:tracePt t="72339" x="6296025" y="3340100"/>
          <p14:tracePt t="72353" x="6286500" y="3340100"/>
          <p14:tracePt t="72381" x="6276975" y="3340100"/>
          <p14:tracePt t="72431" x="6269038" y="3340100"/>
          <p14:tracePt t="72953" x="6251575" y="3340100"/>
          <p14:tracePt t="72966" x="6224588" y="3340100"/>
          <p14:tracePt t="72978" x="6170613" y="3348038"/>
          <p14:tracePt t="72990" x="6072188" y="3384550"/>
          <p14:tracePt t="73002" x="5946775" y="3419475"/>
          <p14:tracePt t="73014" x="5661025" y="3509963"/>
          <p14:tracePt t="73026" x="5554663" y="3554413"/>
          <p14:tracePt t="73051" x="5483225" y="3571875"/>
          <p14:tracePt t="73064" x="5394325" y="3581400"/>
          <p14:tracePt t="73077" x="5357813" y="3589338"/>
          <p14:tracePt t="73099" x="5322888" y="3589338"/>
          <p14:tracePt t="73112" x="5268913" y="3598863"/>
          <p14:tracePt t="73135" x="5259388" y="3598863"/>
          <p14:tracePt t="73149" x="5251450" y="3598863"/>
          <p14:tracePt t="73160" x="5232400" y="3608388"/>
          <p14:tracePt t="73575" x="0" y="0"/>
        </p14:tracePtLst>
        <p14:tracePtLst>
          <p14:tracePt t="83605" x="5680075" y="4446588"/>
          <p14:tracePt t="83973" x="5670550" y="4446588"/>
          <p14:tracePt t="83989" x="5653088" y="4446588"/>
          <p14:tracePt t="83999" x="5616575" y="4429125"/>
          <p14:tracePt t="84011" x="5589588" y="4419600"/>
          <p14:tracePt t="84026" x="5527675" y="4402138"/>
          <p14:tracePt t="84036" x="5491163" y="4402138"/>
          <p14:tracePt t="84059" x="5456238" y="4394200"/>
          <p14:tracePt t="84072" x="5402263" y="4394200"/>
          <p14:tracePt t="84088" x="5384800" y="4394200"/>
          <p14:tracePt t="84107" x="5367338" y="4394200"/>
          <p14:tracePt t="84167" x="5348288" y="4394200"/>
          <p14:tracePt t="84182" x="5340350" y="4394200"/>
          <p14:tracePt t="84290" x="5340350" y="4411663"/>
          <p14:tracePt t="84303" x="5340350" y="4419600"/>
          <p14:tracePt t="84315" x="5340350" y="4429125"/>
          <p14:tracePt t="84322" x="5340350" y="4446588"/>
          <p14:tracePt t="85082" x="5367338" y="4446588"/>
          <p14:tracePt t="85095" x="5411788" y="4446588"/>
          <p14:tracePt t="85111" x="5465763" y="4429125"/>
          <p14:tracePt t="85118" x="5527675" y="4419600"/>
          <p14:tracePt t="85131" x="5697538" y="4384675"/>
          <p14:tracePt t="85155" x="5840413" y="4348163"/>
          <p14:tracePt t="85167" x="5965825" y="4322763"/>
          <p14:tracePt t="85181" x="6215063" y="4251325"/>
          <p14:tracePt t="85203" x="6323013" y="4224338"/>
          <p14:tracePt t="85219" x="6438900" y="4197350"/>
          <p14:tracePt t="85243" x="6465888" y="4197350"/>
          <p14:tracePt t="85254" x="6483350" y="4197350"/>
          <p14:tracePt t="85266" x="6510338" y="4205288"/>
          <p14:tracePt t="85281" x="6510338" y="4224338"/>
          <p14:tracePt t="85606" x="6500813" y="4224338"/>
          <p14:tracePt t="85618" x="6491288" y="4224338"/>
          <p14:tracePt t="85633" x="6473825" y="4232275"/>
          <p14:tracePt t="85643" x="6456363" y="4232275"/>
          <p14:tracePt t="85655" x="6438900" y="4232275"/>
          <p14:tracePt t="85668" x="6394450" y="4241800"/>
          <p14:tracePt t="85691" x="6375400" y="4251325"/>
          <p14:tracePt t="85705" x="6340475" y="4251325"/>
          <p14:tracePt t="85718" x="6323013" y="4259263"/>
          <p14:tracePt t="85741" x="6313488" y="4259263"/>
          <p14:tracePt t="85757" x="6296025" y="4259263"/>
          <p14:tracePt t="85768" x="6286500" y="4259263"/>
          <p14:tracePt t="86277" x="6269038" y="4268788"/>
          <p14:tracePt t="86290" x="6242050" y="4268788"/>
          <p14:tracePt t="86301" x="6215063" y="4276725"/>
          <p14:tracePt t="86313" x="6197600" y="4286250"/>
          <p14:tracePt t="86326" x="6143625" y="4303713"/>
          <p14:tracePt t="86350" x="6134100" y="4313238"/>
          <p14:tracePt t="86362" x="6126163" y="4313238"/>
          <p14:tracePt t="86374" x="6081713" y="4322763"/>
          <p14:tracePt t="86411" x="6072188" y="4322763"/>
          <p14:tracePt t="86496" x="6081713" y="4322763"/>
          <p14:tracePt t="86787" x="6045200" y="4322763"/>
          <p14:tracePt t="86801" x="6000750" y="4322763"/>
          <p14:tracePt t="86814" x="5938838" y="4322763"/>
          <p14:tracePt t="86826" x="5840413" y="4313238"/>
          <p14:tracePt t="86838" x="5751513" y="4313238"/>
          <p14:tracePt t="86850" x="5661025" y="4313238"/>
          <p14:tracePt t="86863" x="5473700" y="4340225"/>
          <p14:tracePt t="86886" x="5411788" y="4348163"/>
          <p14:tracePt t="86898" x="5340350" y="4357688"/>
          <p14:tracePt t="86924" x="5251450" y="4357688"/>
          <p14:tracePt t="86948" x="5214938" y="4367213"/>
          <p14:tracePt t="86959" x="5180013" y="4375150"/>
          <p14:tracePt t="86971" x="5133975" y="4394200"/>
          <p14:tracePt t="86983" x="5116513" y="4411663"/>
          <p14:tracePt t="86997" x="5108575" y="4411663"/>
          <p14:tracePt t="87861" x="5089525" y="4411663"/>
          <p14:tracePt t="87874" x="5045075" y="4411663"/>
          <p14:tracePt t="87891" x="4983163" y="4411663"/>
          <p14:tracePt t="87897" x="4894263" y="4429125"/>
          <p14:tracePt t="87910" x="4776788" y="4465638"/>
          <p14:tracePt t="87921" x="4589463" y="4537075"/>
          <p14:tracePt t="87947" x="4456113" y="4562475"/>
          <p14:tracePt t="87971" x="4419600" y="4572000"/>
          <p14:tracePt t="87991" x="4402138" y="4581525"/>
          <p14:tracePt t="87996" x="4384675" y="4589463"/>
          <p14:tracePt t="88007" x="4367213" y="4598988"/>
          <p14:tracePt t="88165" x="4375150" y="4598988"/>
          <p14:tracePt t="88482" x="4394200" y="4598988"/>
          <p14:tracePt t="88495" x="4402138" y="4589463"/>
          <p14:tracePt t="88508" x="4429125" y="4581525"/>
          <p14:tracePt t="88518" x="4446588" y="4581525"/>
          <p14:tracePt t="88531" x="4473575" y="4562475"/>
          <p14:tracePt t="88544" x="4537075" y="4527550"/>
          <p14:tracePt t="88567" x="4572000" y="4510088"/>
          <p14:tracePt t="88580" x="4625975" y="4491038"/>
          <p14:tracePt t="88604" x="4652963" y="4483100"/>
          <p14:tracePt t="88617" x="4670425" y="4483100"/>
          <p14:tracePt t="88713" x="4687888" y="4483100"/>
          <p14:tracePt t="88725" x="4697413" y="4483100"/>
          <p14:tracePt t="89493" x="4714875" y="4483100"/>
          <p14:tracePt t="89507" x="4732338" y="4483100"/>
          <p14:tracePt t="89518" x="4741863" y="4483100"/>
          <p14:tracePt t="89529" x="4759325" y="4483100"/>
          <p14:tracePt t="89543" x="4776788" y="4491038"/>
          <p14:tracePt t="89555" x="4813300" y="4510088"/>
          <p14:tracePt t="89568" x="4830763" y="4518025"/>
          <p14:tracePt t="89600" x="4848225" y="4527550"/>
          <p14:tracePt t="89605" x="4857750" y="4537075"/>
          <p14:tracePt t="90346" x="4848225" y="4537075"/>
          <p14:tracePt t="90363" x="4840288" y="4537075"/>
          <p14:tracePt t="90884" x="4822825" y="4537075"/>
          <p14:tracePt t="90899" x="4813300" y="4537075"/>
          <p14:tracePt t="90908" x="4803775" y="4537075"/>
          <p14:tracePt t="90919" x="4759325" y="4545013"/>
          <p14:tracePt t="90945" x="4751388" y="4545013"/>
          <p14:tracePt t="90956" x="4724400" y="4545013"/>
          <p14:tracePt t="90968" x="4705350" y="4545013"/>
          <p14:tracePt t="90981" x="4687888" y="4545013"/>
          <p14:tracePt t="91005" x="4679950" y="4545013"/>
          <p14:tracePt t="91201" x="4687888" y="4545013"/>
          <p14:tracePt t="91212" x="4697413" y="4545013"/>
          <p14:tracePt t="91224" x="4705350" y="4545013"/>
          <p14:tracePt t="91238" x="4714875" y="4545013"/>
          <p14:tracePt t="91250" x="4732338" y="4554538"/>
          <p14:tracePt t="91266" x="4751388" y="4554538"/>
          <p14:tracePt t="91737" x="4768850" y="4554538"/>
          <p14:tracePt t="91749" x="4786313" y="4572000"/>
          <p14:tracePt t="91769" x="4803775" y="4572000"/>
          <p14:tracePt t="91971" x="4803775" y="4581525"/>
          <p14:tracePt t="92236" x="4803775" y="4589463"/>
          <p14:tracePt t="92908" x="0" y="0"/>
        </p14:tracePtLst>
        <p14:tracePtLst>
          <p14:tracePt t="106823" x="4776788" y="5259388"/>
          <p14:tracePt t="107217" x="4759325" y="5268913"/>
          <p14:tracePt t="107239" x="4625975" y="5340350"/>
          <p14:tracePt t="107243" x="4483100" y="5419725"/>
          <p14:tracePt t="107270" x="4313238" y="5491163"/>
          <p14:tracePt t="107273" x="4108450" y="5599113"/>
          <p14:tracePt t="107287" x="3813175" y="5724525"/>
          <p14:tracePt t="107319" x="3697288" y="5768975"/>
          <p14:tracePt t="107326" x="3608388" y="5795963"/>
          <p14:tracePt t="107340" x="3482975" y="5840413"/>
          <p14:tracePt t="107363" x="3446463" y="5857875"/>
          <p14:tracePt t="107375" x="3429000" y="5857875"/>
          <p14:tracePt t="107385" x="3429000" y="5875338"/>
          <p14:tracePt t="107411" x="3419475" y="5894388"/>
          <p14:tracePt t="107423" x="3419475" y="5902325"/>
          <p14:tracePt t="107668" x="3402013" y="5902325"/>
          <p14:tracePt t="107693" x="3286125" y="5911850"/>
          <p14:tracePt t="107709" x="3071813" y="5911850"/>
          <p14:tracePt t="107717" x="2384425" y="5929313"/>
          <p14:tracePt t="107740" x="2009775" y="5929313"/>
          <p14:tracePt t="107756" x="1625600" y="5902325"/>
          <p14:tracePt t="107773" x="1330325" y="5848350"/>
          <p14:tracePt t="107779" x="938213" y="5724525"/>
          <p14:tracePt t="107791" x="839788" y="5670550"/>
          <p14:tracePt t="107814" x="785813" y="5643563"/>
          <p14:tracePt t="107826" x="731838" y="5572125"/>
          <p14:tracePt t="107850" x="723900" y="5545138"/>
          <p14:tracePt t="107863" x="723900" y="5537200"/>
          <p14:tracePt t="107876" x="723900" y="5473700"/>
          <p14:tracePt t="108155" x="704850" y="5473700"/>
          <p14:tracePt t="108167" x="696913" y="5473700"/>
          <p14:tracePt t="108180" x="687388" y="5483225"/>
          <p14:tracePt t="108216" x="679450" y="5483225"/>
          <p14:tracePt t="108229" x="660400" y="5500688"/>
          <p14:tracePt t="108240" x="652463" y="5510213"/>
          <p14:tracePt t="108253" x="642938" y="5527675"/>
          <p14:tracePt t="108261" x="625475" y="5527675"/>
          <p14:tracePt t="108313" x="608013" y="5554663"/>
          <p14:tracePt t="108333" x="598488" y="5562600"/>
          <p14:tracePt t="108338" x="588963" y="5562600"/>
          <p14:tracePt t="108349" x="588963" y="5572125"/>
          <p14:tracePt t="108383" x="571500" y="5599113"/>
          <p14:tracePt t="108389" x="571500" y="5608638"/>
          <p14:tracePt t="108435" x="571500" y="5616575"/>
          <p14:tracePt t="108766" x="571500" y="5608638"/>
          <p14:tracePt t="108775" x="581025" y="5608638"/>
          <p14:tracePt t="108780" x="615950" y="5599113"/>
          <p14:tracePt t="108801" x="731838" y="5537200"/>
          <p14:tracePt t="108825" x="830263" y="5518150"/>
          <p14:tracePt t="108838" x="1000125" y="5438775"/>
          <p14:tracePt t="108850" x="1089025" y="5384800"/>
          <p14:tracePt t="108875" x="1204913" y="5348288"/>
          <p14:tracePt t="108900" x="1419225" y="5303838"/>
          <p14:tracePt t="108911" x="1527175" y="5286375"/>
          <p14:tracePt t="108923" x="1687513" y="5286375"/>
          <p14:tracePt t="108947" x="1758950" y="5286375"/>
          <p14:tracePt t="108959" x="1812925" y="5286375"/>
          <p14:tracePt t="108971" x="1893888" y="5322888"/>
          <p14:tracePt t="108996" x="1919288" y="5340350"/>
          <p14:tracePt t="109301" x="1946275" y="5340350"/>
          <p14:tracePt t="109314" x="1990725" y="5340350"/>
          <p14:tracePt t="109325" x="2027238" y="5340350"/>
          <p14:tracePt t="109336" x="2071688" y="5340350"/>
          <p14:tracePt t="109350" x="2125663" y="5357813"/>
          <p14:tracePt t="109360" x="2160588" y="5375275"/>
          <p14:tracePt t="109376" x="2241550" y="5411788"/>
          <p14:tracePt t="109397" x="2276475" y="5429250"/>
          <p14:tracePt t="109409" x="2295525" y="5446713"/>
          <p14:tracePt t="109422" x="2322513" y="5483225"/>
          <p14:tracePt t="109445" x="2339975" y="5500688"/>
          <p14:tracePt t="109790" x="2366963" y="5500688"/>
          <p14:tracePt t="109799" x="2401888" y="5500688"/>
          <p14:tracePt t="109810" x="2473325" y="5500688"/>
          <p14:tracePt t="109835" x="2490788" y="5500688"/>
          <p14:tracePt t="109848" x="2527300" y="5500688"/>
          <p14:tracePt t="109860" x="2598738" y="5510213"/>
          <p14:tracePt t="109884" x="2633663" y="5537200"/>
          <p14:tracePt t="109896" x="2670175" y="5554663"/>
          <p14:tracePt t="109914" x="2741613" y="5599113"/>
          <p14:tracePt t="109943" x="2776538" y="5634038"/>
          <p14:tracePt t="110250" x="2840038" y="5626100"/>
          <p14:tracePt t="110266" x="2919413" y="5608638"/>
          <p14:tracePt t="110267" x="2965450" y="5608638"/>
          <p14:tracePt t="110286" x="3017838" y="5608638"/>
          <p14:tracePt t="110298" x="3071813" y="5608638"/>
          <p14:tracePt t="110312" x="3098800" y="5608638"/>
          <p14:tracePt t="110335" x="3116263" y="5608638"/>
          <p14:tracePt t="110350" x="3143250" y="5608638"/>
          <p14:tracePt t="110371" x="3152775" y="5608638"/>
          <p14:tracePt t="110397" x="3160713" y="5616575"/>
          <p14:tracePt t="110639" x="3152775" y="5616575"/>
          <p14:tracePt t="110653" x="3116263" y="5616575"/>
          <p14:tracePt t="110667" x="3054350" y="5616575"/>
          <p14:tracePt t="110678" x="2973388" y="5616575"/>
          <p14:tracePt t="110689" x="2901950" y="5616575"/>
          <p14:tracePt t="110701" x="2670175" y="5616575"/>
          <p14:tracePt t="110726" x="2536825" y="5616575"/>
          <p14:tracePt t="110737" x="2384425" y="5616575"/>
          <p14:tracePt t="110751" x="2116138" y="5616575"/>
          <p14:tracePt t="110766" x="2017713" y="5616575"/>
          <p14:tracePt t="110783" x="1919288" y="5616575"/>
          <p14:tracePt t="110817" x="1911350" y="5616575"/>
          <p14:tracePt t="110823" x="1901825" y="5616575"/>
          <p14:tracePt t="110836" x="1893888" y="5616575"/>
          <p14:tracePt t="110871" x="1901825" y="5616575"/>
          <p14:tracePt t="110887" x="1938338" y="5608638"/>
          <p14:tracePt t="110896" x="1965325" y="5589588"/>
          <p14:tracePt t="111188" x="1973263" y="5589588"/>
          <p14:tracePt t="111207" x="2000250" y="5589588"/>
          <p14:tracePt t="111213" x="2036763" y="5581650"/>
          <p14:tracePt t="111225" x="2071688" y="5581650"/>
          <p14:tracePt t="111238" x="2133600" y="5581650"/>
          <p14:tracePt t="111270" x="2170113" y="5581650"/>
          <p14:tracePt t="111272" x="2241550" y="5589588"/>
          <p14:tracePt t="111288" x="2276475" y="5599113"/>
          <p14:tracePt t="111310" x="2312988" y="5608638"/>
          <p14:tracePt t="111324" x="2384425" y="5634038"/>
          <p14:tracePt t="111337" x="2419350" y="5643563"/>
          <p14:tracePt t="111359" x="2482850" y="5653088"/>
          <p14:tracePt t="111373" x="2625725" y="5680075"/>
          <p14:tracePt t="111651" x="2768600" y="5653088"/>
          <p14:tracePt t="111663" x="2938463" y="5626100"/>
          <p14:tracePt t="111675" x="3089275" y="5608638"/>
          <p14:tracePt t="111694" x="3241675" y="5599113"/>
          <p14:tracePt t="111707" x="3402013" y="5562600"/>
          <p14:tracePt t="111713" x="3679825" y="5491163"/>
          <p14:tracePt t="111725" x="3786188" y="5456238"/>
          <p14:tracePt t="111749" x="3894138" y="5419725"/>
          <p14:tracePt t="111759" x="4044950" y="5367338"/>
          <p14:tracePt t="111792" x="4071938" y="5348288"/>
          <p14:tracePt t="112248" x="4062413" y="5348288"/>
          <p14:tracePt t="112261" x="4027488" y="5348288"/>
          <p14:tracePt t="112265" x="4000500" y="5348288"/>
          <p14:tracePt t="112286" x="3965575" y="5348288"/>
          <p14:tracePt t="112296" x="3830638" y="5348288"/>
          <p14:tracePt t="112323" x="3751263" y="5348288"/>
          <p14:tracePt t="112334" x="3562350" y="5348288"/>
          <p14:tracePt t="112368" x="3357563" y="5348288"/>
          <p14:tracePt t="112383" x="3259138" y="5340350"/>
          <p14:tracePt t="112396" x="3179763" y="5322888"/>
          <p14:tracePt t="112407" x="3133725" y="5322888"/>
          <p14:tracePt t="112427" x="3081338" y="5303838"/>
          <p14:tracePt t="112431" x="3017838" y="5268913"/>
          <p14:tracePt t="112444" x="3009900" y="5241925"/>
          <p14:tracePt t="112468" x="3009900" y="5197475"/>
          <p14:tracePt t="112479" x="3089275" y="5116513"/>
          <p14:tracePt t="112725" x="3009900" y="5116513"/>
          <p14:tracePt t="112738" x="2803525" y="5160963"/>
          <p14:tracePt t="112754" x="2509838" y="5214938"/>
          <p14:tracePt t="112771" x="1776413" y="5367338"/>
          <p14:tracePt t="112786" x="1536700" y="5411788"/>
          <p14:tracePt t="112796" x="1347788" y="5473700"/>
          <p14:tracePt t="112812" x="1143000" y="5518150"/>
          <p14:tracePt t="112833" x="1089025" y="5527675"/>
          <p14:tracePt t="112845" x="1054100" y="5537200"/>
          <p14:tracePt t="112858" x="1017588" y="5545138"/>
          <p14:tracePt t="112870" x="982663" y="5572125"/>
          <p14:tracePt t="112895" x="973138" y="5572125"/>
          <p14:tracePt t="113259" x="973138" y="5581650"/>
          <p14:tracePt t="113272" x="990600" y="5599113"/>
          <p14:tracePt t="113291" x="990600" y="5608638"/>
          <p14:tracePt t="113305" x="990600" y="5626100"/>
          <p14:tracePt t="113309" x="1000125" y="5661025"/>
          <p14:tracePt t="113321" x="1000125" y="5670550"/>
          <p14:tracePt t="113349" x="1009650" y="5680075"/>
          <p14:tracePt t="113358" x="1027113" y="5705475"/>
          <p14:tracePt t="113382" x="1027113" y="5715000"/>
          <p14:tracePt t="113393" x="1036638" y="5732463"/>
          <p14:tracePt t="113406" x="1044575" y="5786438"/>
          <p14:tracePt t="113430" x="1054100" y="5803900"/>
          <p14:tracePt t="113442" x="1071563" y="5840413"/>
          <p14:tracePt t="114502" x="1081088" y="5848350"/>
          <p14:tracePt t="114519" x="1089025" y="5857875"/>
          <p14:tracePt t="114529" x="1098550" y="5857875"/>
          <p14:tracePt t="114539" x="1116013" y="5875338"/>
          <p14:tracePt t="114550" x="1160463" y="5929313"/>
          <p14:tracePt t="114582" x="1204913" y="5983288"/>
          <p14:tracePt t="114589" x="1241425" y="6054725"/>
          <p14:tracePt t="114600" x="1330325" y="6188075"/>
          <p14:tracePt t="114624" x="1374775" y="6259513"/>
          <p14:tracePt t="114649" x="1411288" y="6313488"/>
          <p14:tracePt t="117877" x="1428750" y="6313488"/>
          <p14:tracePt t="117891" x="1446213" y="6313488"/>
          <p14:tracePt t="117906" x="1482725" y="6313488"/>
          <p14:tracePt t="117915" x="1554163" y="6313488"/>
          <p14:tracePt t="117938" x="1598613" y="6313488"/>
          <p14:tracePt t="117962" x="1724025" y="6313488"/>
          <p14:tracePt t="117976" x="1785938" y="6313488"/>
          <p14:tracePt t="117988" x="1847850" y="6313488"/>
          <p14:tracePt t="117999" x="1911350" y="6303963"/>
          <p14:tracePt t="118020" x="2054225" y="6259513"/>
          <p14:tracePt t="118031" x="2125663" y="6232525"/>
          <p14:tracePt t="118048" x="2224088" y="6197600"/>
          <p14:tracePt t="118341" x="2205038" y="6188075"/>
          <p14:tracePt t="118353" x="2187575" y="6188075"/>
          <p14:tracePt t="118365" x="2187575" y="6180138"/>
          <p14:tracePt t="118377" x="2170113" y="6170613"/>
          <p14:tracePt t="118387" x="2160588" y="6170613"/>
          <p14:tracePt t="118400" x="2133600" y="6116638"/>
          <p14:tracePt t="118416" x="2108200" y="6054725"/>
          <p14:tracePt t="118432" x="2098675" y="5983288"/>
          <p14:tracePt t="118454" x="2098675" y="5875338"/>
          <p14:tracePt t="118475" x="2108200" y="5813425"/>
          <p14:tracePt t="118487" x="2179638" y="5661025"/>
          <p14:tracePt t="118521" x="2295525" y="5518150"/>
          <p14:tracePt t="118534" x="2347913" y="5465763"/>
          <p14:tracePt t="118553" x="2419350" y="5419725"/>
          <p14:tracePt t="118567" x="2490788" y="5384800"/>
          <p14:tracePt t="118574" x="2598738" y="5330825"/>
          <p14:tracePt t="118584" x="2625725" y="5322888"/>
          <p14:tracePt t="118608" x="2679700" y="5313363"/>
          <p14:tracePt t="118621" x="2751138" y="5313363"/>
          <p14:tracePt t="118636" x="2759075" y="5313363"/>
          <p14:tracePt t="118656" x="2786063" y="5330825"/>
          <p14:tracePt t="118669" x="2813050" y="5394325"/>
          <p14:tracePt t="118694" x="2822575" y="5438775"/>
          <p14:tracePt t="118706" x="2857500" y="5616575"/>
          <p14:tracePt t="118739" x="2857500" y="5697538"/>
          <p14:tracePt t="118742" x="2857500" y="5768975"/>
          <p14:tracePt t="118754" x="2857500" y="5848350"/>
          <p14:tracePt t="118770" x="2857500" y="5884863"/>
          <p14:tracePt t="119010" x="2840038" y="5884863"/>
          <p14:tracePt t="119022" x="2813050" y="5867400"/>
          <p14:tracePt t="119035" x="2786063" y="5848350"/>
          <p14:tracePt t="119047" x="2714625" y="5813425"/>
          <p14:tracePt t="119072" x="2679700" y="5795963"/>
          <p14:tracePt t="119083" x="2652713" y="5776913"/>
          <p14:tracePt t="119095" x="2598738" y="5759450"/>
          <p14:tracePt t="119108" x="2527300" y="5724525"/>
          <p14:tracePt t="119132" x="2490788" y="5705475"/>
          <p14:tracePt t="119146" x="2465388" y="5688013"/>
          <p14:tracePt t="119159" x="2446338" y="5680075"/>
          <p14:tracePt t="119180" x="2438400" y="5680075"/>
          <p14:tracePt t="119194" x="2438400" y="5670550"/>
          <p14:tracePt t="119221" x="2473325" y="5653088"/>
          <p14:tracePt t="119229" x="2554288" y="5634038"/>
          <p14:tracePt t="119242" x="2768600" y="5616575"/>
          <p14:tracePt t="119272" x="2874963" y="5616575"/>
          <p14:tracePt t="119274" x="3089275" y="5626100"/>
          <p14:tracePt t="119306" x="3160713" y="5634038"/>
          <p14:tracePt t="119315" x="3259138" y="5653088"/>
          <p14:tracePt t="119327" x="3465513" y="5697538"/>
          <p14:tracePt t="119340" x="3536950" y="5705475"/>
          <p14:tracePt t="119363" x="3608388" y="5724525"/>
          <p14:tracePt t="119376" x="3652838" y="5732463"/>
          <p14:tracePt t="119864" x="3625850" y="5732463"/>
          <p14:tracePt t="119876" x="3598863" y="5732463"/>
          <p14:tracePt t="119887" x="3554413" y="5732463"/>
          <p14:tracePt t="119900" x="3490913" y="5732463"/>
          <p14:tracePt t="119913" x="3295650" y="5724525"/>
          <p14:tracePt t="119935" x="3170238" y="5697538"/>
          <p14:tracePt t="119961" x="2919413" y="5634038"/>
          <p14:tracePt t="119973" x="2795588" y="5572125"/>
          <p14:tracePt t="119986" x="2697163" y="5537200"/>
          <p14:tracePt t="119998" x="2562225" y="5465763"/>
          <p14:tracePt t="120022" x="2536825" y="5446713"/>
          <p14:tracePt t="120034" x="2509838" y="5438775"/>
          <p14:tracePt t="120067" x="2482850" y="5438775"/>
          <p14:tracePt t="120095" x="2473325" y="5438775"/>
          <p14:tracePt t="120802" x="2482850" y="5438775"/>
          <p14:tracePt t="120817" x="2517775" y="5429250"/>
          <p14:tracePt t="120835" x="2571750" y="5419725"/>
          <p14:tracePt t="120850" x="2581275" y="5419725"/>
          <p14:tracePt t="120862" x="2608263" y="5419725"/>
          <p14:tracePt t="120876" x="2625725" y="5419725"/>
          <p14:tracePt t="120889" x="2633663" y="5419725"/>
          <p14:tracePt t="120913" x="2643188" y="5419725"/>
          <p14:tracePt t="120924" x="2660650" y="5419725"/>
          <p14:tracePt t="120947" x="2679700" y="5419725"/>
          <p14:tracePt t="120960" x="2687638" y="5419725"/>
          <p14:tracePt t="120973" x="2732088" y="5419725"/>
          <p14:tracePt t="120998" x="2751138" y="5419725"/>
          <p14:tracePt t="121021" x="2768600" y="5419725"/>
          <p14:tracePt t="121041" x="2776538" y="5419725"/>
          <p14:tracePt t="121411" x="2803525" y="5419725"/>
          <p14:tracePt t="121422" x="2840038" y="5419725"/>
          <p14:tracePt t="121434" x="2874963" y="5419725"/>
          <p14:tracePt t="121449" x="2919413" y="5419725"/>
          <p14:tracePt t="121459" x="2982913" y="5419725"/>
          <p14:tracePt t="121484" x="3017838" y="5419725"/>
          <p14:tracePt t="121496" x="3062288" y="5429250"/>
          <p14:tracePt t="121509" x="3152775" y="5438775"/>
          <p14:tracePt t="121531" x="3197225" y="5456238"/>
          <p14:tracePt t="121544" x="3259138" y="5456238"/>
          <p14:tracePt t="121570" x="3295650" y="5456238"/>
          <p14:tracePt t="121594" x="3322638" y="5465763"/>
          <p14:tracePt t="121886" x="3367088" y="5473700"/>
          <p14:tracePt t="121899" x="3411538" y="5510213"/>
          <p14:tracePt t="121913" x="3465513" y="5537200"/>
          <p14:tracePt t="121929" x="3643313" y="5608638"/>
          <p14:tracePt t="121948" x="3848100" y="5680075"/>
          <p14:tracePt t="121959" x="3956050" y="5724525"/>
          <p14:tracePt t="121982" x="4037013" y="5759450"/>
          <p14:tracePt t="121995" x="4187825" y="5822950"/>
          <p14:tracePt t="122009" x="4241800" y="5857875"/>
          <p14:tracePt t="122033" x="4330700" y="5884863"/>
          <p14:tracePt t="122056" x="4375150" y="5894388"/>
          <p14:tracePt t="122360" x="4375150" y="5911850"/>
          <p14:tracePt t="122375" x="4375150" y="5946775"/>
          <p14:tracePt t="122400" x="4438650" y="6027738"/>
          <p14:tracePt t="122409" x="4500563" y="6099175"/>
          <p14:tracePt t="122424" x="4581525" y="6197600"/>
          <p14:tracePt t="122434" x="4768850" y="6394450"/>
          <p14:tracePt t="122458" x="4857750" y="6483350"/>
          <p14:tracePt t="122471" x="4938713" y="6554788"/>
          <p14:tracePt t="122787" x="4965700" y="6537325"/>
          <p14:tracePt t="122800" x="5018088" y="6483350"/>
          <p14:tracePt t="122815" x="5089525" y="6419850"/>
          <p14:tracePt t="122827" x="5180013" y="6357938"/>
          <p14:tracePt t="122835" x="5286375" y="6286500"/>
          <p14:tracePt t="122851" x="5384800" y="6224588"/>
          <p14:tracePt t="122862" x="5483225" y="6188075"/>
          <p14:tracePt t="122872" x="5661025" y="6089650"/>
          <p14:tracePt t="122898" x="5776913" y="6027738"/>
          <p14:tracePt t="122910" x="5875338" y="5983288"/>
          <p14:tracePt t="122922" x="6000750" y="5867400"/>
          <p14:tracePt t="123264" x="6000750" y="5822950"/>
          <p14:tracePt t="123279" x="6037263" y="5741988"/>
          <p14:tracePt t="123288" x="6089650" y="5670550"/>
          <p14:tracePt t="123299" x="6153150" y="5599113"/>
          <p14:tracePt t="123310" x="6188075" y="5572125"/>
          <p14:tracePt t="123324" x="6286500" y="5491163"/>
          <p14:tracePt t="123347" x="6348413" y="5456238"/>
          <p14:tracePt t="123361" x="6419850" y="5394325"/>
          <p14:tracePt t="123384" x="6465888" y="5348288"/>
          <p14:tracePt t="123397" x="6510338" y="5276850"/>
          <p14:tracePt t="123410" x="6554788" y="5224463"/>
          <p14:tracePt t="124456" x="6554788" y="5232400"/>
          <p14:tracePt t="124469" x="6554788" y="5259388"/>
          <p14:tracePt t="124482" x="6554788" y="5303838"/>
          <p14:tracePt t="124493" x="6554788" y="5348288"/>
          <p14:tracePt t="124508" x="6554788" y="5394325"/>
          <p14:tracePt t="124518" x="6554788" y="5465763"/>
          <p14:tracePt t="124542" x="6554788" y="5483225"/>
          <p14:tracePt t="124557" x="6554788" y="5500688"/>
          <p14:tracePt t="124569" x="6554788" y="5510213"/>
          <p14:tracePt t="125937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5516" y="134938"/>
            <a:ext cx="867897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Fluctuation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number of molecules in the grand canonical distribution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" name="Text Box 195"/>
          <p:cNvSpPr txBox="1">
            <a:spLocks noChangeArrowheads="1"/>
          </p:cNvSpPr>
          <p:nvPr/>
        </p:nvSpPr>
        <p:spPr bwMode="auto">
          <a:xfrm>
            <a:off x="179512" y="836712"/>
            <a:ext cx="58785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variance of the number of molecule in the system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3" name="Text Box 195"/>
          <p:cNvSpPr txBox="1">
            <a:spLocks noChangeArrowheads="1"/>
          </p:cNvSpPr>
          <p:nvPr/>
        </p:nvSpPr>
        <p:spPr bwMode="auto">
          <a:xfrm>
            <a:off x="360030" y="1938146"/>
            <a:ext cx="6624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distribution is very narrow for many molecule systems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5081"/>
              </p:ext>
            </p:extLst>
          </p:nvPr>
        </p:nvGraphicFramePr>
        <p:xfrm>
          <a:off x="503548" y="1236822"/>
          <a:ext cx="48021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5" name="Équation" r:id="rId5" imgW="3213000" imgH="558720" progId="Equation.3">
                  <p:embed/>
                </p:oleObj>
              </mc:Choice>
              <mc:Fallback>
                <p:oleObj name="Équation" r:id="rId5" imgW="3213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236822"/>
                        <a:ext cx="48021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3736"/>
              </p:ext>
            </p:extLst>
          </p:nvPr>
        </p:nvGraphicFramePr>
        <p:xfrm>
          <a:off x="740431" y="3464958"/>
          <a:ext cx="2451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6" name="Équation" r:id="rId7" imgW="1473120" imgH="495000" progId="Equation.3">
                  <p:embed/>
                </p:oleObj>
              </mc:Choice>
              <mc:Fallback>
                <p:oleObj name="Équation" r:id="rId7" imgW="14731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31" y="3464958"/>
                        <a:ext cx="2451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2435"/>
              </p:ext>
            </p:extLst>
          </p:nvPr>
        </p:nvGraphicFramePr>
        <p:xfrm>
          <a:off x="935596" y="2266335"/>
          <a:ext cx="23907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7" name="Équation" r:id="rId9" imgW="1600200" imgH="533160" progId="Equation.3">
                  <p:embed/>
                </p:oleObj>
              </mc:Choice>
              <mc:Fallback>
                <p:oleObj name="Équation" r:id="rId9" imgW="1600200" imgH="5331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96" y="2266335"/>
                        <a:ext cx="23907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5"/>
          <p:cNvSpPr txBox="1">
            <a:spLocks noChangeArrowheads="1"/>
          </p:cNvSpPr>
          <p:nvPr/>
        </p:nvSpPr>
        <p:spPr bwMode="auto">
          <a:xfrm>
            <a:off x="348535" y="3064848"/>
            <a:ext cx="6624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distribution is very narrow for many molecule systems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86858"/>
              </p:ext>
            </p:extLst>
          </p:nvPr>
        </p:nvGraphicFramePr>
        <p:xfrm>
          <a:off x="500935" y="5119447"/>
          <a:ext cx="4584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8" name="Équation" r:id="rId11" imgW="2527200" imgH="558720" progId="Equation.3">
                  <p:embed/>
                </p:oleObj>
              </mc:Choice>
              <mc:Fallback>
                <p:oleObj name="Équation" r:id="rId11" imgW="2527200" imgH="558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5" y="5119447"/>
                        <a:ext cx="45847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5"/>
          <p:cNvSpPr txBox="1">
            <a:spLocks noChangeArrowheads="1"/>
          </p:cNvSpPr>
          <p:nvPr/>
        </p:nvSpPr>
        <p:spPr bwMode="auto">
          <a:xfrm>
            <a:off x="500935" y="4473116"/>
            <a:ext cx="83935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itchFamily="18" charset="0"/>
              </a:rPr>
              <a:t>The distribution of the number of particles is narrow Gaussian function for many molecule systems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1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800"/>
    </mc:Choice>
    <mc:Fallback xmlns="">
      <p:transition spd="slow" advTm="508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466" x="7331075" y="3527425"/>
          <p14:tracePt t="6760" x="7304088" y="3527425"/>
          <p14:tracePt t="6776" x="7296150" y="3527425"/>
          <p14:tracePt t="6786" x="7277100" y="3527425"/>
          <p14:tracePt t="6798" x="7180263" y="3446463"/>
          <p14:tracePt t="6822" x="7081838" y="3375025"/>
          <p14:tracePt t="6835" x="6724650" y="3152775"/>
          <p14:tracePt t="6859" x="6473825" y="2990850"/>
          <p14:tracePt t="6870" x="6205538" y="2847975"/>
          <p14:tracePt t="6882" x="5626100" y="2625725"/>
          <p14:tracePt t="6913" x="5313363" y="2517775"/>
          <p14:tracePt t="6919" x="5027613" y="2428875"/>
          <p14:tracePt t="6931" x="4625975" y="2322513"/>
          <p14:tracePt t="6956" x="4483100" y="2295525"/>
          <p14:tracePt t="6969" x="4322763" y="2241550"/>
          <p14:tracePt t="6982" x="4295775" y="2214563"/>
          <p14:tracePt t="7004" x="4295775" y="2179638"/>
          <p14:tracePt t="7017" x="4295775" y="2133600"/>
          <p14:tracePt t="7273" x="4295775" y="2160588"/>
          <p14:tracePt t="7288" x="4276725" y="2187575"/>
          <p14:tracePt t="7299" x="4232275" y="2205038"/>
          <p14:tracePt t="7310" x="3956050" y="2214563"/>
          <p14:tracePt t="7334" x="3697288" y="2179638"/>
          <p14:tracePt t="7350" x="3295650" y="2081213"/>
          <p14:tracePt t="7358" x="2894013" y="1955800"/>
          <p14:tracePt t="7371" x="2322513" y="1785938"/>
          <p14:tracePt t="7384" x="2108200" y="1724025"/>
          <p14:tracePt t="7409" x="1839913" y="1670050"/>
          <p14:tracePt t="7420" x="1731963" y="1643063"/>
          <p14:tracePt t="7445" x="1643063" y="1643063"/>
          <p14:tracePt t="7456" x="1536700" y="1643063"/>
          <p14:tracePt t="7470" x="1482725" y="1643063"/>
          <p14:tracePt t="7492" x="1446213" y="1679575"/>
          <p14:tracePt t="7504" x="1374775" y="1758950"/>
          <p14:tracePt t="7748" x="1357313" y="1758950"/>
          <p14:tracePt t="7759" x="1347788" y="1758950"/>
          <p14:tracePt t="7772" x="1312863" y="1758950"/>
          <p14:tracePt t="7787" x="1276350" y="1758950"/>
          <p14:tracePt t="7797" x="1214438" y="1758950"/>
          <p14:tracePt t="7809" x="1143000" y="1758950"/>
          <p14:tracePt t="7825" x="973138" y="1741488"/>
          <p14:tracePt t="7838" x="874713" y="1741488"/>
          <p14:tracePt t="7859" x="704850" y="1751013"/>
          <p14:tracePt t="7882" x="642938" y="1751013"/>
          <p14:tracePt t="7896" x="608013" y="1758950"/>
          <p14:tracePt t="7907" x="581025" y="1758950"/>
          <p14:tracePt t="7932" x="571500" y="1758950"/>
          <p14:tracePt t="7959" x="561975" y="1758950"/>
          <p14:tracePt t="8188" x="588963" y="1758950"/>
          <p14:tracePt t="8199" x="608013" y="1758950"/>
          <p14:tracePt t="8212" x="633413" y="1758950"/>
          <p14:tracePt t="8226" x="660400" y="1758950"/>
          <p14:tracePt t="8245" x="696913" y="1758950"/>
          <p14:tracePt t="8249" x="714375" y="1758950"/>
          <p14:tracePt t="8260" x="785813" y="1758950"/>
          <p14:tracePt t="8292" x="822325" y="1758950"/>
          <p14:tracePt t="8297" x="847725" y="1758950"/>
          <p14:tracePt t="8310" x="874713" y="1768475"/>
          <p14:tracePt t="8333" x="893763" y="1776413"/>
          <p14:tracePt t="8346" x="911225" y="1785938"/>
          <p14:tracePt t="8737" x="911225" y="1803400"/>
          <p14:tracePt t="8748" x="911225" y="1812925"/>
          <p14:tracePt t="8759" x="911225" y="1822450"/>
          <p14:tracePt t="8771" x="911225" y="1830388"/>
          <p14:tracePt t="8832" x="928688" y="1830388"/>
          <p14:tracePt t="8846" x="965200" y="1812925"/>
          <p14:tracePt t="8857" x="1054100" y="1758950"/>
          <p14:tracePt t="8869" x="1258888" y="1660525"/>
          <p14:tracePt t="8881" x="1357313" y="1616075"/>
          <p14:tracePt t="8897" x="1455738" y="1589088"/>
          <p14:tracePt t="8917" x="1598613" y="1544638"/>
          <p14:tracePt t="8931" x="1679575" y="1536700"/>
          <p14:tracePt t="8954" x="1768475" y="1500188"/>
          <p14:tracePt t="8966" x="1982788" y="1411288"/>
          <p14:tracePt t="8991" x="2062163" y="1374775"/>
          <p14:tracePt t="9004" x="2160588" y="1357313"/>
          <p14:tracePt t="9028" x="2187575" y="1357313"/>
          <p14:tracePt t="9041" x="2197100" y="1357313"/>
          <p14:tracePt t="9442" x="2197100" y="1366838"/>
          <p14:tracePt t="9455" x="2197100" y="1374775"/>
          <p14:tracePt t="9502" x="2197100" y="1428750"/>
          <p14:tracePt t="9514" x="2187575" y="1473200"/>
          <p14:tracePt t="9529" x="2170113" y="1527175"/>
          <p14:tracePt t="9541" x="2098675" y="1652588"/>
          <p14:tracePt t="9568" x="2071688" y="1704975"/>
          <p14:tracePt t="9577" x="2054225" y="1731963"/>
          <p14:tracePt t="9589" x="2027238" y="1768475"/>
          <p14:tracePt t="9620" x="2027238" y="1776413"/>
          <p14:tracePt t="9624" x="2017713" y="1785938"/>
          <p14:tracePt t="9638" x="2017713" y="1795463"/>
          <p14:tracePt t="10184" x="2000250" y="1795463"/>
          <p14:tracePt t="10198" x="1973263" y="1795463"/>
          <p14:tracePt t="10214" x="1955800" y="1795463"/>
          <p14:tracePt t="10226" x="1946275" y="1795463"/>
          <p14:tracePt t="10235" x="1928813" y="1795463"/>
          <p14:tracePt t="10246" x="1911350" y="1795463"/>
          <p14:tracePt t="10262" x="1874838" y="1795463"/>
          <p14:tracePt t="10275" x="1857375" y="1795463"/>
          <p14:tracePt t="10294" x="1822450" y="1785938"/>
          <p14:tracePt t="10318" x="1803400" y="1785938"/>
          <p14:tracePt t="10333" x="1785938" y="1776413"/>
          <p14:tracePt t="10345" x="1768475" y="1776413"/>
          <p14:tracePt t="10367" x="1758950" y="1768475"/>
          <p14:tracePt t="10379" x="1758950" y="1758950"/>
          <p14:tracePt t="10441" x="1758950" y="1751013"/>
          <p14:tracePt t="11245" x="1785938" y="1751013"/>
          <p14:tracePt t="11257" x="1847850" y="1731963"/>
          <p14:tracePt t="11270" x="1946275" y="1724025"/>
          <p14:tracePt t="11289" x="2071688" y="1697038"/>
          <p14:tracePt t="11294" x="2197100" y="1670050"/>
          <p14:tracePt t="11306" x="2374900" y="1652588"/>
          <p14:tracePt t="11319" x="2446338" y="1643063"/>
          <p14:tracePt t="11345" x="2517775" y="1625600"/>
          <p14:tracePt t="11355" x="2660650" y="1616075"/>
          <p14:tracePt t="11369" x="2732088" y="1633538"/>
          <p14:tracePt t="11387" x="2803525" y="1679575"/>
          <p14:tracePt t="11414" x="2830513" y="1704975"/>
          <p14:tracePt t="11427" x="2840038" y="1731963"/>
          <p14:tracePt t="11441" x="2857500" y="1758950"/>
          <p14:tracePt t="11781" x="2894013" y="1758950"/>
          <p14:tracePt t="11793" x="2955925" y="1731963"/>
          <p14:tracePt t="11806" x="3054350" y="1714500"/>
          <p14:tracePt t="11818" x="3179763" y="1687513"/>
          <p14:tracePt t="11830" x="3303588" y="1670050"/>
          <p14:tracePt t="11853" x="3544888" y="1652588"/>
          <p14:tracePt t="11853" x="3670300" y="1633538"/>
          <p14:tracePt t="11878" x="3759200" y="1633538"/>
          <p14:tracePt t="11890" x="3884613" y="1625600"/>
          <p14:tracePt t="11914" x="3983038" y="1616075"/>
          <p14:tracePt t="11929" x="4054475" y="1608138"/>
          <p14:tracePt t="11940" x="4197350" y="1581150"/>
          <p14:tracePt t="11962" x="4232275" y="1571625"/>
          <p14:tracePt t="11976" x="4268788" y="1571625"/>
          <p14:tracePt t="13233" x="4232275" y="1571625"/>
          <p14:tracePt t="13244" x="4152900" y="1571625"/>
          <p14:tracePt t="13255" x="4017963" y="1571625"/>
          <p14:tracePt t="13269" x="3500438" y="1571625"/>
          <p14:tracePt t="13292" x="3125788" y="1571625"/>
          <p14:tracePt t="13303" x="2438400" y="1554163"/>
          <p14:tracePt t="13329" x="2143125" y="1517650"/>
          <p14:tracePt t="13351" x="1822450" y="1428750"/>
          <p14:tracePt t="13354" x="1724025" y="1374775"/>
          <p14:tracePt t="13379" x="1670050" y="1357313"/>
          <p14:tracePt t="13390" x="1589088" y="1312863"/>
          <p14:tracePt t="13415" x="1581150" y="1303338"/>
          <p14:tracePt t="13426" x="1562100" y="1295400"/>
          <p14:tracePt t="13438" x="1562100" y="1268413"/>
          <p14:tracePt t="13454" x="1562100" y="1250950"/>
          <p14:tracePt t="13476" x="1571625" y="1231900"/>
          <p14:tracePt t="13720" x="1571625" y="1241425"/>
          <p14:tracePt t="13731" x="1571625" y="1250950"/>
          <p14:tracePt t="13743" x="1598613" y="1258888"/>
          <p14:tracePt t="13772" x="1616075" y="1258888"/>
          <p14:tracePt t="13789" x="1731963" y="1268413"/>
          <p14:tracePt t="13792" x="1803400" y="1268413"/>
          <p14:tracePt t="13816" x="1884363" y="1268413"/>
          <p14:tracePt t="13829" x="1965325" y="1276350"/>
          <p14:tracePt t="13842" x="2116138" y="1303338"/>
          <p14:tracePt t="13864" x="2197100" y="1312863"/>
          <p14:tracePt t="13877" x="2303463" y="1330325"/>
          <p14:tracePt t="13891" x="2490788" y="1366838"/>
          <p14:tracePt t="13914" x="2589213" y="1384300"/>
          <p14:tracePt t="13925" x="2751138" y="1419225"/>
          <p14:tracePt t="13951" x="2867025" y="1446213"/>
          <p14:tracePt t="13963" x="2894013" y="1446213"/>
          <p14:tracePt t="13991" x="2946400" y="1446213"/>
          <p14:tracePt t="14002" x="2990850" y="1446213"/>
          <p14:tracePt t="14342" x="3017838" y="1446213"/>
          <p14:tracePt t="14353" x="3062288" y="1438275"/>
          <p14:tracePt t="14365" x="3348038" y="1393825"/>
          <p14:tracePt t="14391" x="3803650" y="1347788"/>
          <p14:tracePt t="14414" x="4027488" y="1347788"/>
          <p14:tracePt t="14427" x="4187825" y="1347788"/>
          <p14:tracePt t="14437" x="4330700" y="1347788"/>
          <p14:tracePt t="14450" x="4446588" y="1347788"/>
          <p14:tracePt t="14463" x="4616450" y="1330325"/>
          <p14:tracePt t="14486" x="4652963" y="1322388"/>
          <p14:tracePt t="14499" x="4687888" y="1312863"/>
          <p14:tracePt t="14514" x="4732338" y="1295400"/>
          <p14:tracePt t="14535" x="4751388" y="1295400"/>
          <p14:tracePt t="15083" x="4751388" y="1303338"/>
          <p14:tracePt t="15096" x="4751388" y="1322388"/>
          <p14:tracePt t="15117" x="4741863" y="1330325"/>
          <p14:tracePt t="15120" x="4732338" y="1366838"/>
          <p14:tracePt t="15145" x="4732338" y="1393825"/>
          <p14:tracePt t="15157" x="4732338" y="1419225"/>
          <p14:tracePt t="15168" x="4732338" y="1455738"/>
          <p14:tracePt t="15193" x="4732338" y="1473200"/>
          <p14:tracePt t="15204" x="4732338" y="1482725"/>
          <p14:tracePt t="15587" x="4687888" y="1509713"/>
          <p14:tracePt t="15595" x="4625975" y="1517650"/>
          <p14:tracePt t="15608" x="4500563" y="1554163"/>
          <p14:tracePt t="15619" x="4251325" y="1616075"/>
          <p14:tracePt t="15632" x="3857625" y="1697038"/>
          <p14:tracePt t="15644" x="3062288" y="1874838"/>
          <p14:tracePt t="15656" x="2732088" y="1928813"/>
          <p14:tracePt t="15681" x="2401888" y="2000250"/>
          <p14:tracePt t="15696" x="1919288" y="2081213"/>
          <p14:tracePt t="15705" x="1724025" y="2098675"/>
          <p14:tracePt t="15724" x="1571625" y="2108200"/>
          <p14:tracePt t="15739" x="1401763" y="2108200"/>
          <p14:tracePt t="15772" x="1366838" y="2108200"/>
          <p14:tracePt t="15777" x="1347788" y="2108200"/>
          <p14:tracePt t="16058" x="1322388" y="2133600"/>
          <p14:tracePt t="16072" x="1276350" y="2187575"/>
          <p14:tracePt t="16084" x="1223963" y="2268538"/>
          <p14:tracePt t="16094" x="1143000" y="2446338"/>
          <p14:tracePt t="16122" x="1125538" y="2517775"/>
          <p14:tracePt t="16133" x="1089025" y="2633663"/>
          <p14:tracePt t="16143" x="1081088" y="2660650"/>
          <p14:tracePt t="16168" x="1071563" y="2714625"/>
          <p14:tracePt t="16180" x="1071563" y="2768600"/>
          <p14:tracePt t="16194" x="1071563" y="2795588"/>
          <p14:tracePt t="16210" x="1071563" y="2830513"/>
          <p14:tracePt t="16226" x="1071563" y="2874963"/>
          <p14:tracePt t="16789" x="1054100" y="2874963"/>
          <p14:tracePt t="16814" x="1044575" y="2884488"/>
          <p14:tracePt t="16864" x="1036638" y="2884488"/>
          <p14:tracePt t="16875" x="1017588" y="2884488"/>
          <p14:tracePt t="16885" x="1000125" y="2884488"/>
          <p14:tracePt t="16900" x="973138" y="2884488"/>
          <p14:tracePt t="16911" x="955675" y="2884488"/>
          <p14:tracePt t="16924" x="946150" y="2884488"/>
          <p14:tracePt t="16949" x="911225" y="2874963"/>
          <p14:tracePt t="16960" x="893763" y="2867025"/>
          <p14:tracePt t="16973" x="874713" y="2847975"/>
          <p14:tracePt t="16985" x="857250" y="2813050"/>
          <p14:tracePt t="17009" x="839788" y="2795588"/>
          <p14:tracePt t="17020" x="812800" y="2776538"/>
          <p14:tracePt t="17045" x="812800" y="2768600"/>
          <p14:tracePt t="17057" x="803275" y="2768600"/>
          <p14:tracePt t="17181" x="803275" y="2776538"/>
          <p14:tracePt t="17192" x="822325" y="2795588"/>
          <p14:tracePt t="17207" x="822325" y="2803525"/>
          <p14:tracePt t="17209" x="830263" y="2830513"/>
          <p14:tracePt t="17219" x="830263" y="2874963"/>
          <p14:tracePt t="17242" x="830263" y="3017838"/>
          <p14:tracePt t="17253" x="847725" y="3108325"/>
          <p14:tracePt t="17286" x="847725" y="3232150"/>
          <p14:tracePt t="17302" x="857250" y="3429000"/>
          <p14:tracePt t="17305" x="866775" y="3536950"/>
          <p14:tracePt t="17325" x="893763" y="3616325"/>
          <p14:tracePt t="17606" x="884238" y="3633788"/>
          <p14:tracePt t="17618" x="866775" y="3652838"/>
          <p14:tracePt t="17629" x="830263" y="3714750"/>
          <p14:tracePt t="17657" x="803275" y="3759200"/>
          <p14:tracePt t="17666" x="795338" y="3813175"/>
          <p14:tracePt t="17677" x="795338" y="3857625"/>
          <p14:tracePt t="17690" x="785813" y="3911600"/>
          <p14:tracePt t="17708" x="785813" y="4000500"/>
          <p14:tracePt t="17725" x="785813" y="4089400"/>
          <p14:tracePt t="17753" x="785813" y="4133850"/>
          <p14:tracePt t="17763" x="785813" y="4170363"/>
          <p14:tracePt t="17776" x="803275" y="4214813"/>
          <p14:tracePt t="17800" x="803275" y="4232275"/>
          <p14:tracePt t="17822" x="812800" y="4241800"/>
          <p14:tracePt t="17825" x="847725" y="4241800"/>
          <p14:tracePt t="17849" x="874713" y="4241800"/>
          <p14:tracePt t="17863" x="911225" y="4224338"/>
          <p14:tracePt t="17875" x="1027113" y="4125913"/>
          <p14:tracePt t="17897" x="1098550" y="4027488"/>
          <p14:tracePt t="17911" x="1366838" y="3633788"/>
          <p14:tracePt t="17935" x="1509713" y="3438525"/>
          <p14:tracePt t="17947" x="1697038" y="3224213"/>
          <p14:tracePt t="17959" x="1785938" y="3152775"/>
          <p14:tracePt t="17985" x="1857375" y="3081338"/>
          <p14:tracePt t="17996" x="2000250" y="2938463"/>
          <p14:tracePt t="18009" x="2071688" y="2867025"/>
          <p14:tracePt t="18041" x="2125663" y="2786063"/>
          <p14:tracePt t="18045" x="2259013" y="2598738"/>
          <p14:tracePt t="18068" x="2322513" y="2500313"/>
          <p14:tracePt t="18081" x="2339975" y="2393950"/>
          <p14:tracePt t="18105" x="2339975" y="2357438"/>
          <p14:tracePt t="18118" x="2330450" y="2330450"/>
          <p14:tracePt t="18129" x="2303463" y="2303463"/>
          <p14:tracePt t="18142" x="2224088" y="2241550"/>
          <p14:tracePt t="18165" x="2197100" y="2214563"/>
          <p14:tracePt t="18177" x="2133600" y="2179638"/>
          <p14:tracePt t="18204" x="2071688" y="2152650"/>
          <p14:tracePt t="18229" x="2009775" y="2133600"/>
          <p14:tracePt t="18243" x="1938338" y="2116138"/>
          <p14:tracePt t="18252" x="1830388" y="2098675"/>
          <p14:tracePt t="18263" x="1544638" y="2098675"/>
          <p14:tracePt t="18288" x="1374775" y="2089150"/>
          <p14:tracePt t="18301" x="1223963" y="2071688"/>
          <p14:tracePt t="18313" x="965200" y="2054225"/>
          <p14:tracePt t="18337" x="839788" y="2009775"/>
          <p14:tracePt t="18349" x="679450" y="1982788"/>
          <p14:tracePt t="18373" x="642938" y="1973263"/>
          <p14:tracePt t="18385" x="625475" y="1955800"/>
          <p14:tracePt t="18399" x="625475" y="1928813"/>
          <p14:tracePt t="18521" x="633413" y="1928813"/>
          <p14:tracePt t="18533" x="642938" y="1928813"/>
          <p14:tracePt t="18568" x="652463" y="1928813"/>
          <p14:tracePt t="18605" x="660400" y="1928813"/>
          <p14:tracePt t="18635" x="696913" y="1919288"/>
          <p14:tracePt t="18641" x="758825" y="1874838"/>
          <p14:tracePt t="18663" x="812800" y="1839913"/>
          <p14:tracePt t="18668" x="928688" y="1785938"/>
          <p14:tracePt t="18681" x="982663" y="1768475"/>
          <p14:tracePt t="18702" x="1089025" y="1714500"/>
          <p14:tracePt t="18715" x="1133475" y="1704975"/>
          <p14:tracePt t="18732" x="1169988" y="1697038"/>
          <p14:tracePt t="18748" x="1250950" y="1687513"/>
          <p14:tracePt t="18769" x="1312863" y="1687513"/>
          <p14:tracePt t="18788" x="1357313" y="1687513"/>
          <p14:tracePt t="18800" x="1438275" y="1697038"/>
          <p14:tracePt t="19254" x="1438275" y="1687513"/>
          <p14:tracePt t="19262" x="1438275" y="1679575"/>
          <p14:tracePt t="19288" x="1446213" y="1679575"/>
          <p14:tracePt t="19300" x="1455738" y="1670050"/>
          <p14:tracePt t="19311" x="1465263" y="1660525"/>
          <p14:tracePt t="19324" x="1500188" y="1633538"/>
          <p14:tracePt t="19337" x="1527175" y="1633538"/>
          <p14:tracePt t="19360" x="1554163" y="1625600"/>
          <p14:tracePt t="19372" x="1616075" y="1616075"/>
          <p14:tracePt t="19396" x="1660525" y="1598613"/>
          <p14:tracePt t="19408" x="1724025" y="1589088"/>
          <p14:tracePt t="19422" x="1822450" y="1589088"/>
          <p14:tracePt t="19445" x="1866900" y="1581150"/>
          <p14:tracePt t="19457" x="1965325" y="1581150"/>
          <p14:tracePt t="19472" x="2044700" y="1581150"/>
          <p14:tracePt t="19494" x="2197100" y="1581150"/>
          <p14:tracePt t="19507" x="2259013" y="1581150"/>
          <p14:tracePt t="19532" x="2303463" y="1581150"/>
          <p14:tracePt t="19544" x="2374900" y="1581150"/>
          <p14:tracePt t="19810" x="2374900" y="1589088"/>
          <p14:tracePt t="19828" x="2374900" y="1598613"/>
          <p14:tracePt t="19872" x="2446338" y="1598613"/>
          <p14:tracePt t="19884" x="2544763" y="1598613"/>
          <p14:tracePt t="19897" x="2822575" y="1598613"/>
          <p14:tracePt t="19908" x="2973388" y="1598613"/>
          <p14:tracePt t="19936" x="3276600" y="1598613"/>
          <p14:tracePt t="19946" x="3411538" y="1598613"/>
          <p14:tracePt t="19975" x="3544888" y="1598613"/>
          <p14:tracePt t="19981" x="3830638" y="1536700"/>
          <p14:tracePt t="19992" x="3929063" y="1473200"/>
          <p14:tracePt t="20311" x="3938588" y="1473200"/>
          <p14:tracePt t="20324" x="3973513" y="1482725"/>
          <p14:tracePt t="20335" x="4000500" y="1500188"/>
          <p14:tracePt t="20346" x="4098925" y="1554163"/>
          <p14:tracePt t="20371" x="4152900" y="1571625"/>
          <p14:tracePt t="20383" x="4224338" y="1589088"/>
          <p14:tracePt t="20397" x="4259263" y="1598613"/>
          <p14:tracePt t="20421" x="4295775" y="1608138"/>
          <p14:tracePt t="20432" x="4357688" y="1608138"/>
          <p14:tracePt t="20457" x="4367213" y="1608138"/>
          <p14:tracePt t="20469" x="4384675" y="1608138"/>
          <p14:tracePt t="20761" x="4384675" y="1589088"/>
          <p14:tracePt t="20775" x="4384675" y="1562100"/>
          <p14:tracePt t="20786" x="4394200" y="1509713"/>
          <p14:tracePt t="20816" x="4411663" y="1465263"/>
          <p14:tracePt t="20822" x="4429125" y="1428750"/>
          <p14:tracePt t="20836" x="4465638" y="1374775"/>
          <p14:tracePt t="20858" x="4473575" y="1374775"/>
          <p14:tracePt t="20870" x="4473575" y="1366838"/>
          <p14:tracePt t="20945" x="4473575" y="1374775"/>
          <p14:tracePt t="20955" x="4483100" y="1411288"/>
          <p14:tracePt t="20972" x="4500563" y="1473200"/>
          <p14:tracePt t="20982" x="4510088" y="1536700"/>
          <p14:tracePt t="20994" x="4527550" y="1598613"/>
          <p14:tracePt t="21004" x="4554538" y="1731963"/>
          <p14:tracePt t="21040" x="4562475" y="1839913"/>
          <p14:tracePt t="21055" x="4562475" y="1874838"/>
          <p14:tracePt t="21073" x="4562475" y="1911350"/>
          <p14:tracePt t="21077" x="4572000" y="1919288"/>
          <p14:tracePt t="21094" x="4572000" y="1946275"/>
          <p14:tracePt t="21103" x="4572000" y="1955800"/>
          <p14:tracePt t="21260" x="4572000" y="1938338"/>
          <p14:tracePt t="21273" x="4572000" y="1893888"/>
          <p14:tracePt t="21285" x="4554538" y="1830388"/>
          <p14:tracePt t="21297" x="4537075" y="1768475"/>
          <p14:tracePt t="21310" x="4527550" y="1687513"/>
          <p14:tracePt t="21321" x="4465638" y="1536700"/>
          <p14:tracePt t="21354" x="4446588" y="1473200"/>
          <p14:tracePt t="21357" x="4402138" y="1419225"/>
          <p14:tracePt t="21382" x="4367213" y="1393825"/>
          <p14:tracePt t="21431" x="4357688" y="1393825"/>
          <p14:tracePt t="21443" x="4348163" y="1393825"/>
          <p14:tracePt t="21459" x="4340225" y="1401763"/>
          <p14:tracePt t="21476" x="4313238" y="1428750"/>
          <p14:tracePt t="21481" x="4286250" y="1490663"/>
          <p14:tracePt t="21492" x="4224338" y="1652588"/>
          <p14:tracePt t="21528" x="4187825" y="1751013"/>
          <p14:tracePt t="21534" x="4152900" y="1857375"/>
          <p14:tracePt t="21543" x="4044950" y="2179638"/>
          <p14:tracePt t="21553" x="4010025" y="2322513"/>
          <p14:tracePt t="21577" x="3973513" y="2428875"/>
          <p14:tracePt t="21588" x="3956050" y="2598738"/>
          <p14:tracePt t="21613" x="3973513" y="2670175"/>
          <p14:tracePt t="21627" x="4000500" y="2697163"/>
          <p14:tracePt t="21871" x="3983038" y="2697163"/>
          <p14:tracePt t="21882" x="3929063" y="2697163"/>
          <p14:tracePt t="21898" x="3786188" y="2679700"/>
          <p14:tracePt t="21913" x="3598863" y="2670175"/>
          <p14:tracePt t="21919" x="3286125" y="2670175"/>
          <p14:tracePt t="21931" x="2901950" y="2697163"/>
          <p14:tracePt t="21948" x="2133600" y="2874963"/>
          <p14:tracePt t="21968" x="1857375" y="2965450"/>
          <p14:tracePt t="21980" x="1482725" y="3125788"/>
          <p14:tracePt t="21994" x="1357313" y="3170238"/>
          <p14:tracePt t="22017" x="1187450" y="3259138"/>
          <p14:tracePt t="22040" x="1133475" y="3286125"/>
          <p14:tracePt t="22055" x="1081088" y="3322638"/>
          <p14:tracePt t="22065" x="1081088" y="3330575"/>
          <p14:tracePt t="22088" x="1071563" y="3340100"/>
          <p14:tracePt t="22100" x="1081088" y="3348038"/>
          <p14:tracePt t="22111" x="1089025" y="3348038"/>
          <p14:tracePt t="22308" x="1089025" y="3357563"/>
          <p14:tracePt t="22319" x="1089025" y="3394075"/>
          <p14:tracePt t="22332" x="1081088" y="3429000"/>
          <p14:tracePt t="22345" x="1062038" y="3490913"/>
          <p14:tracePt t="22356" x="1017588" y="3633788"/>
          <p14:tracePt t="22367" x="1000125" y="3768725"/>
          <p14:tracePt t="22381" x="973138" y="4044950"/>
          <p14:tracePt t="22409" x="973138" y="4170363"/>
          <p14:tracePt t="22417" x="973138" y="4276725"/>
          <p14:tracePt t="22429" x="1017588" y="4419600"/>
          <p14:tracePt t="22454" x="1044575" y="4446588"/>
          <p14:tracePt t="22466" x="1054100" y="4483100"/>
          <p14:tracePt t="22483" x="1071563" y="4491038"/>
          <p14:tracePt t="22721" x="1071563" y="4473575"/>
          <p14:tracePt t="22734" x="1062038" y="4429125"/>
          <p14:tracePt t="22745" x="1027113" y="4348163"/>
          <p14:tracePt t="22759" x="1000125" y="4241800"/>
          <p14:tracePt t="22771" x="938213" y="4152900"/>
          <p14:tracePt t="22783" x="866775" y="4054475"/>
          <p14:tracePt t="22797" x="741363" y="3929063"/>
          <p14:tracePt t="22797" x="679450" y="3867150"/>
          <p14:tracePt t="22822" x="642938" y="3840163"/>
          <p14:tracePt t="22850" x="625475" y="3813175"/>
          <p14:tracePt t="22858" x="608013" y="3803650"/>
          <p14:tracePt t="23075" x="615950" y="3803650"/>
          <p14:tracePt t="23100" x="625475" y="3803650"/>
          <p14:tracePt t="23124" x="687388" y="3759200"/>
          <p14:tracePt t="23137" x="795338" y="3687763"/>
          <p14:tracePt t="23149" x="946150" y="3589338"/>
          <p14:tracePt t="23160" x="1081088" y="3482975"/>
          <p14:tracePt t="23169" x="1187450" y="3384550"/>
          <p14:tracePt t="23187" x="1285875" y="3259138"/>
          <p14:tracePt t="23201" x="1303338" y="3224213"/>
          <p14:tracePt t="23217" x="1312863" y="3205163"/>
          <p14:tracePt t="23247" x="1322388" y="3205163"/>
          <p14:tracePt t="23295" x="1339850" y="3197225"/>
          <p14:tracePt t="23308" x="1357313" y="3197225"/>
          <p14:tracePt t="23321" x="1366838" y="3197225"/>
          <p14:tracePt t="23357" x="1366838" y="3205163"/>
          <p14:tracePt t="23368" x="1366838" y="3232150"/>
          <p14:tracePt t="23381" x="1366838" y="3268663"/>
          <p14:tracePt t="23394" x="1366838" y="3322638"/>
          <p14:tracePt t="23417" x="1374775" y="3357563"/>
          <p14:tracePt t="23430" x="1384300" y="3384550"/>
          <p14:tracePt t="23441" x="1446213" y="3500438"/>
          <p14:tracePt t="23465" x="1490663" y="3581400"/>
          <p14:tracePt t="23478" x="1544638" y="3660775"/>
          <p14:tracePt t="23490" x="1643063" y="3786188"/>
          <p14:tracePt t="23519" x="1697038" y="3822700"/>
          <p14:tracePt t="23526" x="1731963" y="3840163"/>
          <p14:tracePt t="23856" x="1697038" y="3840163"/>
          <p14:tracePt t="23868" x="1633538" y="3840163"/>
          <p14:tracePt t="23881" x="1509713" y="3830638"/>
          <p14:tracePt t="23908" x="1446213" y="3822700"/>
          <p14:tracePt t="23918" x="1384300" y="3822700"/>
          <p14:tracePt t="23929" x="1303338" y="3822700"/>
          <p14:tracePt t="23956" x="1268413" y="3822700"/>
          <p14:tracePt t="23978" x="1241425" y="3822700"/>
          <p14:tracePt t="23992" x="1223963" y="3822700"/>
          <p14:tracePt t="24009" x="1214438" y="3822700"/>
          <p14:tracePt t="24380" x="1179513" y="3822700"/>
          <p14:tracePt t="24396" x="1116013" y="3822700"/>
          <p14:tracePt t="24413" x="1071563" y="3822700"/>
          <p14:tracePt t="24417" x="965200" y="3822700"/>
          <p14:tracePt t="24430" x="884238" y="3822700"/>
          <p14:tracePt t="24453" x="839788" y="3822700"/>
          <p14:tracePt t="24465" x="741363" y="3813175"/>
          <p14:tracePt t="24491" x="704850" y="3813175"/>
          <p14:tracePt t="24503" x="669925" y="3813175"/>
          <p14:tracePt t="24515" x="615950" y="3813175"/>
          <p14:tracePt t="24539" x="581025" y="3813175"/>
          <p14:tracePt t="24551" x="527050" y="3813175"/>
          <p14:tracePt t="24575" x="517525" y="3813175"/>
          <p14:tracePt t="24598" x="500063" y="3813175"/>
          <p14:tracePt t="24603" x="490538" y="3813175"/>
          <p14:tracePt t="24635" x="482600" y="3813175"/>
          <p14:tracePt t="24917" x="500063" y="3803650"/>
          <p14:tracePt t="24928" x="527050" y="3776663"/>
          <p14:tracePt t="24942" x="581025" y="3705225"/>
          <p14:tracePt t="24966" x="598488" y="3679825"/>
          <p14:tracePt t="24978" x="615950" y="3670300"/>
          <p14:tracePt t="24987" x="625475" y="3652838"/>
          <p14:tracePt t="25001" x="633413" y="3643313"/>
          <p14:tracePt t="25160" x="642938" y="3652838"/>
          <p14:tracePt t="25173" x="652463" y="3652838"/>
          <p14:tracePt t="25196" x="652463" y="3660775"/>
          <p14:tracePt t="25209" x="652463" y="3670300"/>
          <p14:tracePt t="25225" x="660400" y="3679825"/>
          <p14:tracePt t="25247" x="660400" y="3697288"/>
          <p14:tracePt t="25257" x="660400" y="3705225"/>
          <p14:tracePt t="25734" x="660400" y="3714750"/>
          <p14:tracePt t="25767" x="660400" y="3724275"/>
          <p14:tracePt t="25806" x="669925" y="3724275"/>
          <p14:tracePt t="25820" x="679450" y="3724275"/>
          <p14:tracePt t="26293" x="687388" y="3724275"/>
          <p14:tracePt t="26343" x="696913" y="3724275"/>
          <p14:tracePt t="26355" x="704850" y="3724275"/>
          <p14:tracePt t="26429" x="723900" y="3724275"/>
          <p14:tracePt t="26441" x="731838" y="3724275"/>
          <p14:tracePt t="26464" x="741363" y="3724275"/>
          <p14:tracePt t="26478" x="750888" y="3724275"/>
          <p14:tracePt t="26515" x="758825" y="3724275"/>
          <p14:tracePt t="27220" x="768350" y="3724275"/>
          <p14:tracePt t="27232" x="776288" y="3724275"/>
          <p14:tracePt t="27282" x="776288" y="3732213"/>
          <p14:tracePt t="27344" x="785813" y="3732213"/>
          <p14:tracePt t="27367" x="795338" y="3732213"/>
          <p14:tracePt t="27379" x="803275" y="3732213"/>
          <p14:tracePt t="27941" x="812800" y="3732213"/>
          <p14:tracePt t="28195" x="822325" y="3732213"/>
          <p14:tracePt t="28817" x="822325" y="3751263"/>
          <p14:tracePt t="28834" x="830263" y="3759200"/>
          <p14:tracePt t="28852" x="839788" y="3786188"/>
          <p14:tracePt t="28854" x="839788" y="3803650"/>
          <p14:tracePt t="28889" x="847725" y="3822700"/>
          <p14:tracePt t="28902" x="847725" y="3830638"/>
          <p14:tracePt t="28914" x="857250" y="3840163"/>
          <p14:tracePt t="28926" x="866775" y="3857625"/>
          <p14:tracePt t="28939" x="874713" y="3884613"/>
          <p14:tracePt t="28963" x="874713" y="3894138"/>
          <p14:tracePt t="28975" x="874713" y="3902075"/>
          <p14:tracePt t="29292" x="893763" y="3911600"/>
          <p14:tracePt t="29304" x="911225" y="3929063"/>
          <p14:tracePt t="29316" x="919163" y="3956050"/>
          <p14:tracePt t="29329" x="928688" y="3983038"/>
          <p14:tracePt t="29356" x="928688" y="3990975"/>
          <p14:tracePt t="29365" x="938213" y="4010025"/>
          <p14:tracePt t="29375" x="946150" y="4017963"/>
          <p14:tracePt t="29401" x="955675" y="4027488"/>
          <p14:tracePt t="29413" x="955675" y="4037013"/>
          <p14:tracePt t="29915" x="955675" y="4054475"/>
          <p14:tracePt t="29928" x="965200" y="4098925"/>
          <p14:tracePt t="29928" x="965200" y="4108450"/>
          <p14:tracePt t="29979" x="965200" y="4116388"/>
          <p14:tracePt t="30034" x="982663" y="4116388"/>
          <p14:tracePt t="30059" x="965200" y="4044950"/>
          <p14:tracePt t="31267" x="982663" y="4044950"/>
          <p14:tracePt t="31277" x="1017588" y="4044950"/>
          <p14:tracePt t="31290" x="1089025" y="4044950"/>
          <p14:tracePt t="31307" x="1179513" y="4017963"/>
          <p14:tracePt t="31314" x="1303338" y="3990975"/>
          <p14:tracePt t="31326" x="1598613" y="3929063"/>
          <p14:tracePt t="31351" x="1768475" y="3919538"/>
          <p14:tracePt t="31362" x="2071688" y="3919538"/>
          <p14:tracePt t="31376" x="2187575" y="3929063"/>
          <p14:tracePt t="31400" x="2303463" y="3983038"/>
          <p14:tracePt t="31411" x="2374900" y="4027488"/>
          <p14:tracePt t="31705" x="2482850" y="4000500"/>
          <p14:tracePt t="31715" x="2589213" y="3965575"/>
          <p14:tracePt t="31721" x="2795588" y="3902075"/>
          <p14:tracePt t="31753" x="2884488" y="3867150"/>
          <p14:tracePt t="31764" x="2965450" y="3822700"/>
          <p14:tracePt t="31776" x="3027363" y="3786188"/>
          <p14:tracePt t="31789" x="3098800" y="3751263"/>
          <p14:tracePt t="31809" x="3152775" y="3705225"/>
          <p14:tracePt t="31814" x="3187700" y="3687763"/>
          <p14:tracePt t="32144" x="3232150" y="3714750"/>
          <p14:tracePt t="32154" x="3295650" y="3741738"/>
          <p14:tracePt t="32167" x="3375025" y="3776663"/>
          <p14:tracePt t="32181" x="3446463" y="3803650"/>
          <p14:tracePt t="32191" x="3509963" y="3822700"/>
          <p14:tracePt t="32203" x="3589338" y="3857625"/>
          <p14:tracePt t="32215" x="3625850" y="3867150"/>
          <p14:tracePt t="32233" x="3643313" y="3875088"/>
          <p14:tracePt t="32253" x="3687763" y="3884613"/>
          <p14:tracePt t="33544" x="3697288" y="3884613"/>
          <p14:tracePt t="33555" x="3705225" y="3884613"/>
          <p14:tracePt t="33631" x="3732213" y="3902075"/>
          <p14:tracePt t="33642" x="3751263" y="3911600"/>
          <p14:tracePt t="33664" x="3759200" y="3929063"/>
          <p14:tracePt t="33667" x="3795713" y="3956050"/>
          <p14:tracePt t="33678" x="3813175" y="3965575"/>
          <p14:tracePt t="33710" x="3813175" y="3973513"/>
          <p14:tracePt t="33712" x="3822700" y="3973513"/>
          <p14:tracePt t="34410" x="3830638" y="3973513"/>
          <p14:tracePt t="34446" x="3840163" y="3973513"/>
          <p14:tracePt t="34471" x="3848100" y="3973513"/>
          <p14:tracePt t="34482" x="3857625" y="3983038"/>
          <p14:tracePt t="34496" x="3867150" y="3983038"/>
          <p14:tracePt t="34507" x="3875088" y="3990975"/>
          <p14:tracePt t="34520" x="3911600" y="4000500"/>
          <p14:tracePt t="34544" x="3919538" y="4010025"/>
          <p14:tracePt t="34556" x="3946525" y="4010025"/>
          <p14:tracePt t="34584" x="3956050" y="4010025"/>
          <p14:tracePt t="34592" x="3983038" y="4010025"/>
          <p14:tracePt t="34908" x="4037013" y="4027488"/>
          <p14:tracePt t="34922" x="4089400" y="4044950"/>
          <p14:tracePt t="34934" x="4143375" y="4071938"/>
          <p14:tracePt t="34946" x="4205288" y="4125913"/>
          <p14:tracePt t="34958" x="4313238" y="4197350"/>
          <p14:tracePt t="34988" x="4357688" y="4224338"/>
          <p14:tracePt t="34996" x="4394200" y="4259263"/>
          <p14:tracePt t="35007" x="4473575" y="4295775"/>
          <p14:tracePt t="35038" x="4500563" y="4322763"/>
          <p14:tracePt t="35286" x="4500563" y="4340225"/>
          <p14:tracePt t="35299" x="4500563" y="4375150"/>
          <p14:tracePt t="35311" x="4518025" y="4419600"/>
          <p14:tracePt t="35325" x="4562475" y="4527550"/>
          <p14:tracePt t="35336" x="4643438" y="4660900"/>
          <p14:tracePt t="35347" x="4724400" y="4803775"/>
          <p14:tracePt t="35361" x="4894263" y="5072063"/>
          <p14:tracePt t="35384" x="4956175" y="5197475"/>
          <p14:tracePt t="35397" x="5018088" y="5286375"/>
          <p14:tracePt t="35410" x="5089525" y="5367338"/>
          <p14:tracePt t="35726" x="5116513" y="5367338"/>
          <p14:tracePt t="35738" x="5143500" y="5367338"/>
          <p14:tracePt t="35750" x="5180013" y="5367338"/>
          <p14:tracePt t="35774" x="5197475" y="5375275"/>
          <p14:tracePt t="35788" x="5205413" y="5394325"/>
          <p14:tracePt t="35799" x="5241925" y="5438775"/>
          <p14:tracePt t="35825" x="5268913" y="5491163"/>
          <p14:tracePt t="35834" x="5286375" y="5518150"/>
          <p14:tracePt t="36724" x="5303838" y="5510213"/>
          <p14:tracePt t="36736" x="5330825" y="5491163"/>
          <p14:tracePt t="36751" x="5348288" y="5473700"/>
          <p14:tracePt t="36761" x="5384800" y="5446713"/>
          <p14:tracePt t="36772" x="5402263" y="5429250"/>
          <p14:tracePt t="36790" x="5419725" y="5411788"/>
          <p14:tracePt t="36822" x="5429250" y="5411788"/>
          <p14:tracePt t="36898" x="5429250" y="5429250"/>
          <p14:tracePt t="36910" x="5429250" y="5446713"/>
          <p14:tracePt t="36919" x="5429250" y="5473700"/>
          <p14:tracePt t="36933" x="5429250" y="5491163"/>
          <p14:tracePt t="36945" x="5429250" y="5518150"/>
          <p14:tracePt t="36958" x="5419725" y="5572125"/>
          <p14:tracePt t="36981" x="5411788" y="5581650"/>
          <p14:tracePt t="36992" x="5411788" y="5589588"/>
          <p14:tracePt t="38015" x="5384800" y="5589588"/>
          <p14:tracePt t="38028" x="5357813" y="5589588"/>
          <p14:tracePt t="38041" x="5313363" y="5589588"/>
          <p14:tracePt t="38054" x="5116513" y="5589588"/>
          <p14:tracePt t="38066" x="4884738" y="5589588"/>
          <p14:tracePt t="38089" x="4545013" y="5589588"/>
          <p14:tracePt t="38102" x="3938588" y="5626100"/>
          <p14:tracePt t="38126" x="3751263" y="5626100"/>
          <p14:tracePt t="38138" x="3581400" y="5634038"/>
          <p14:tracePt t="38151" x="3295650" y="5661025"/>
          <p14:tracePt t="38175" x="3197225" y="5688013"/>
          <p14:tracePt t="38187" x="3133725" y="5697538"/>
          <p14:tracePt t="38456" x="3098800" y="5715000"/>
          <p14:tracePt t="38468" x="3044825" y="5724525"/>
          <p14:tracePt t="38488" x="2982913" y="5732463"/>
          <p14:tracePt t="38499" x="2697163" y="5732463"/>
          <p14:tracePt t="38510" x="2446338" y="5732463"/>
          <p14:tracePt t="38528" x="2062163" y="5776913"/>
          <p14:tracePt t="38540" x="1384300" y="5848350"/>
          <p14:tracePt t="38565" x="1169988" y="5894388"/>
          <p14:tracePt t="38578" x="1017588" y="5911850"/>
          <p14:tracePt t="38592" x="795338" y="5983288"/>
          <p14:tracePt t="38604" x="750888" y="5991225"/>
          <p14:tracePt t="38627" x="731838" y="6000750"/>
          <p14:tracePt t="38638" x="714375" y="6000750"/>
          <p14:tracePt t="38723" x="714375" y="5991225"/>
          <p14:tracePt t="38784" x="723900" y="5983288"/>
          <p14:tracePt t="38795" x="758825" y="5965825"/>
          <p14:tracePt t="38808" x="812800" y="5938838"/>
          <p14:tracePt t="38821" x="866775" y="5919788"/>
          <p14:tracePt t="38833" x="1009650" y="5884863"/>
          <p14:tracePt t="38858" x="1054100" y="5875338"/>
          <p14:tracePt t="38870" x="1089025" y="5867400"/>
          <p14:tracePt t="38881" x="1125538" y="5867400"/>
          <p14:tracePt t="38894" x="1160463" y="5867400"/>
          <p14:tracePt t="38910" x="1268413" y="5867400"/>
          <p14:tracePt t="38931" x="1374775" y="5867400"/>
          <p14:tracePt t="38943" x="1616075" y="5867400"/>
          <p14:tracePt t="38972" x="1724025" y="5867400"/>
          <p14:tracePt t="38978" x="1830388" y="5867400"/>
          <p14:tracePt t="38992" x="2027238" y="5848350"/>
          <p14:tracePt t="39017" x="2143125" y="5822950"/>
          <p14:tracePt t="39027" x="2393950" y="5732463"/>
          <p14:tracePt t="39344" x="2419350" y="5724525"/>
          <p14:tracePt t="39357" x="2455863" y="5705475"/>
          <p14:tracePt t="39369" x="2536825" y="5670550"/>
          <p14:tracePt t="39380" x="2919413" y="5572125"/>
          <p14:tracePt t="39413" x="3313113" y="5491163"/>
          <p14:tracePt t="39417" x="3643313" y="5419725"/>
          <p14:tracePt t="39428" x="4010025" y="5357813"/>
          <p14:tracePt t="39455" x="4089400" y="5357813"/>
          <p14:tracePt t="39467" x="4152900" y="5357813"/>
          <p14:tracePt t="39478" x="4303713" y="5340350"/>
          <p14:tracePt t="39511" x="4384675" y="5330825"/>
          <p14:tracePt t="39783" x="4402138" y="5330825"/>
          <p14:tracePt t="39795" x="4438650" y="5330825"/>
          <p14:tracePt t="39807" x="4473575" y="5330825"/>
          <p14:tracePt t="39820" x="4581525" y="5330825"/>
          <p14:tracePt t="39832" x="4652963" y="5330825"/>
          <p14:tracePt t="39858" x="4697413" y="5330825"/>
          <p14:tracePt t="39869" x="4822825" y="5330825"/>
          <p14:tracePt t="39901" x="4875213" y="5330825"/>
          <p14:tracePt t="39905" x="4938713" y="5330825"/>
          <p14:tracePt t="39919" x="4991100" y="5330825"/>
          <p14:tracePt t="39932" x="5010150" y="5330825"/>
          <p14:tracePt t="39953" x="5018088" y="5330825"/>
          <p14:tracePt t="40526" x="5027613" y="5330825"/>
          <p14:tracePt t="40538" x="5045075" y="5322888"/>
          <p14:tracePt t="40549" x="5045075" y="5313363"/>
          <p14:tracePt t="40565" x="5072063" y="5313363"/>
          <p14:tracePt t="40625" x="5089525" y="5303838"/>
          <p14:tracePt t="40636" x="5108575" y="5303838"/>
          <p14:tracePt t="40673" x="5116513" y="5303838"/>
          <p14:tracePt t="40712" x="5143500" y="5295900"/>
          <p14:tracePt t="42024" x="5170488" y="5295900"/>
          <p14:tracePt t="42038" x="5187950" y="5286375"/>
          <p14:tracePt t="42049" x="5197475" y="5286375"/>
          <p14:tracePt t="42072" x="5224463" y="5286375"/>
          <p14:tracePt t="42089" x="5232400" y="5286375"/>
          <p14:tracePt t="42099" x="5251450" y="5286375"/>
          <p14:tracePt t="42109" x="5259388" y="5286375"/>
          <p14:tracePt t="42122" x="5268913" y="5286375"/>
          <p14:tracePt t="42135" x="5295900" y="5286375"/>
          <p14:tracePt t="42166" x="5303838" y="5286375"/>
          <p14:tracePt t="42171" x="5322888" y="5286375"/>
          <p14:tracePt t="46440" x="5313363" y="5286375"/>
          <p14:tracePt t="46450" x="5295900" y="5303838"/>
          <p14:tracePt t="46462" x="5259388" y="5322888"/>
          <p14:tracePt t="46478" x="5143500" y="5375275"/>
          <p14:tracePt t="46499" x="5062538" y="5411788"/>
          <p14:tracePt t="46511" x="4973638" y="5446713"/>
          <p14:tracePt t="46524" x="4741863" y="5545138"/>
          <p14:tracePt t="46549" x="4643438" y="5572125"/>
          <p14:tracePt t="46560" x="4545013" y="5599113"/>
          <p14:tracePt t="46573" x="4491038" y="5608638"/>
          <p14:tracePt t="46605" x="4446588" y="5616575"/>
          <p14:tracePt t="46853" x="4429125" y="5626100"/>
          <p14:tracePt t="46865" x="4402138" y="5626100"/>
          <p14:tracePt t="46876" x="4357688" y="5626100"/>
          <p14:tracePt t="46890" x="4268788" y="5626100"/>
          <p14:tracePt t="46911" x="4143375" y="5626100"/>
          <p14:tracePt t="46916" x="3983038" y="5643563"/>
          <p14:tracePt t="46927" x="3679825" y="5653088"/>
          <p14:tracePt t="46951" x="3571875" y="5653088"/>
          <p14:tracePt t="46964" x="3429000" y="5653088"/>
          <p14:tracePt t="46985" x="3394075" y="5653088"/>
          <p14:tracePt t="46998" x="3348038" y="5653088"/>
          <p14:tracePt t="47013" x="3295650" y="5653088"/>
          <p14:tracePt t="47025" x="3276600" y="5661025"/>
          <p14:tracePt t="47049" x="3268663" y="5661025"/>
          <p14:tracePt t="47060" x="3259138" y="5661025"/>
          <p14:tracePt t="47413" x="3241675" y="5661025"/>
          <p14:tracePt t="47424" x="3170238" y="5661025"/>
          <p14:tracePt t="47438" x="3036888" y="5670550"/>
          <p14:tracePt t="47449" x="2446338" y="5724525"/>
          <p14:tracePt t="47478" x="2116138" y="5776913"/>
          <p14:tracePt t="47495" x="1812925" y="5830888"/>
          <p14:tracePt t="47498" x="1446213" y="5875338"/>
          <p14:tracePt t="47523" x="1322388" y="5875338"/>
          <p14:tracePt t="47538" x="1196975" y="5875338"/>
          <p14:tracePt t="47548" x="1044575" y="5875338"/>
          <p14:tracePt t="47573" x="982663" y="5875338"/>
          <p14:tracePt t="47583" x="893763" y="5875338"/>
          <p14:tracePt t="47618" x="866775" y="5875338"/>
          <p14:tracePt t="47682" x="874713" y="5867400"/>
          <p14:tracePt t="47693" x="911225" y="5848350"/>
          <p14:tracePt t="47710" x="973138" y="5830888"/>
          <p14:tracePt t="47721" x="1054100" y="5822950"/>
          <p14:tracePt t="47731" x="1160463" y="5795963"/>
          <p14:tracePt t="47742" x="1303338" y="5786438"/>
          <p14:tracePt t="47755" x="1473200" y="5759450"/>
          <p14:tracePt t="47766" x="1901825" y="5715000"/>
          <p14:tracePt t="47792" x="2108200" y="5680075"/>
          <p14:tracePt t="47803" x="2536825" y="5653088"/>
          <p14:tracePt t="47837" x="2946400" y="5634038"/>
          <p14:tracePt t="47856" x="3143250" y="5626100"/>
          <p14:tracePt t="47865" x="3330575" y="5626100"/>
          <p14:tracePt t="47878" x="3500438" y="5626100"/>
          <p14:tracePt t="47889" x="3741738" y="5608638"/>
          <p14:tracePt t="47900" x="3840163" y="5608638"/>
          <p14:tracePt t="48253" x="3946525" y="5589588"/>
          <p14:tracePt t="48267" x="4125913" y="5537200"/>
          <p14:tracePt t="48279" x="4456113" y="5473700"/>
          <p14:tracePt t="48289" x="5116513" y="5348288"/>
          <p14:tracePt t="48303" x="5259388" y="5313363"/>
          <p14:tracePt t="48326" x="5348288" y="5295900"/>
          <p14:tracePt t="48340" x="5483225" y="5268913"/>
          <p14:tracePt t="48370" x="5562600" y="5251450"/>
          <p14:tracePt t="48379" x="5626100" y="5251450"/>
          <p14:tracePt t="48389" x="5697538" y="5251450"/>
          <p14:tracePt t="48924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816319" y="80963"/>
            <a:ext cx="55970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icrocanonical (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</a:rPr>
              <a:t>isoenergy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isochoric)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ensemble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3671888" y="592138"/>
            <a:ext cx="5238750" cy="5207000"/>
            <a:chOff x="1307" y="418"/>
            <a:chExt cx="3300" cy="3280"/>
          </a:xfrm>
        </p:grpSpPr>
        <p:sp>
          <p:nvSpPr>
            <p:cNvPr id="40972" name="Rectangle 4" descr="Dark downward diagonal"/>
            <p:cNvSpPr>
              <a:spLocks noChangeArrowheads="1"/>
            </p:cNvSpPr>
            <p:nvPr/>
          </p:nvSpPr>
          <p:spPr bwMode="auto">
            <a:xfrm>
              <a:off x="1307" y="418"/>
              <a:ext cx="3300" cy="3280"/>
            </a:xfrm>
            <a:prstGeom prst="rect">
              <a:avLst/>
            </a:prstGeom>
            <a:pattFill prst="dkDnDiag">
              <a:fgClr>
                <a:schemeClr val="bg2"/>
              </a:fgClr>
              <a:bgClr>
                <a:srgbClr val="FFFFFF"/>
              </a:bgClr>
            </a:patt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3" name="Rectangle 5"/>
            <p:cNvSpPr>
              <a:spLocks noChangeArrowheads="1"/>
            </p:cNvSpPr>
            <p:nvPr/>
          </p:nvSpPr>
          <p:spPr bwMode="auto">
            <a:xfrm>
              <a:off x="1466" y="585"/>
              <a:ext cx="2880" cy="288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4" name="Rectangle 6"/>
            <p:cNvSpPr>
              <a:spLocks noChangeArrowheads="1"/>
            </p:cNvSpPr>
            <p:nvPr/>
          </p:nvSpPr>
          <p:spPr bwMode="auto">
            <a:xfrm>
              <a:off x="2628" y="1743"/>
              <a:ext cx="576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5" name="Text Box 7"/>
            <p:cNvSpPr txBox="1">
              <a:spLocks noChangeArrowheads="1"/>
            </p:cNvSpPr>
            <p:nvPr/>
          </p:nvSpPr>
          <p:spPr bwMode="auto">
            <a:xfrm>
              <a:off x="2665" y="1829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76" name="Text Box 8"/>
            <p:cNvSpPr txBox="1">
              <a:spLocks noChangeArrowheads="1"/>
            </p:cNvSpPr>
            <p:nvPr/>
          </p:nvSpPr>
          <p:spPr bwMode="auto">
            <a:xfrm>
              <a:off x="1556" y="774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 dirty="0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77" name="Text Box 9"/>
            <p:cNvSpPr txBox="1">
              <a:spLocks noChangeArrowheads="1"/>
            </p:cNvSpPr>
            <p:nvPr/>
          </p:nvSpPr>
          <p:spPr bwMode="auto">
            <a:xfrm>
              <a:off x="2109" y="775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78" name="Text Box 10"/>
            <p:cNvSpPr txBox="1">
              <a:spLocks noChangeArrowheads="1"/>
            </p:cNvSpPr>
            <p:nvPr/>
          </p:nvSpPr>
          <p:spPr bwMode="auto">
            <a:xfrm>
              <a:off x="2662" y="782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79" name="Text Box 11"/>
            <p:cNvSpPr txBox="1">
              <a:spLocks noChangeArrowheads="1"/>
            </p:cNvSpPr>
            <p:nvPr/>
          </p:nvSpPr>
          <p:spPr bwMode="auto">
            <a:xfrm>
              <a:off x="3281" y="789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80" name="Text Box 12"/>
            <p:cNvSpPr txBox="1">
              <a:spLocks noChangeArrowheads="1"/>
            </p:cNvSpPr>
            <p:nvPr/>
          </p:nvSpPr>
          <p:spPr bwMode="auto">
            <a:xfrm>
              <a:off x="3852" y="790"/>
              <a:ext cx="48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>
                  <a:latin typeface="Times New Roman" pitchFamily="18" charset="0"/>
                </a:rPr>
                <a:t>NVE</a:t>
              </a:r>
            </a:p>
          </p:txBody>
        </p:sp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2623" y="602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>
              <a:off x="3202" y="602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3" name="Line 15"/>
            <p:cNvSpPr>
              <a:spLocks noChangeShapeType="1"/>
            </p:cNvSpPr>
            <p:nvPr/>
          </p:nvSpPr>
          <p:spPr bwMode="auto">
            <a:xfrm>
              <a:off x="3760" y="577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4" name="Line 17"/>
            <p:cNvSpPr>
              <a:spLocks noChangeShapeType="1"/>
            </p:cNvSpPr>
            <p:nvPr/>
          </p:nvSpPr>
          <p:spPr bwMode="auto">
            <a:xfrm rot="5400000">
              <a:off x="2902" y="892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5" name="Line 18"/>
            <p:cNvSpPr>
              <a:spLocks noChangeShapeType="1"/>
            </p:cNvSpPr>
            <p:nvPr/>
          </p:nvSpPr>
          <p:spPr bwMode="auto">
            <a:xfrm>
              <a:off x="2041" y="602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6" name="Line 19"/>
            <p:cNvSpPr>
              <a:spLocks noChangeShapeType="1"/>
            </p:cNvSpPr>
            <p:nvPr/>
          </p:nvSpPr>
          <p:spPr bwMode="auto">
            <a:xfrm rot="5400000">
              <a:off x="2890" y="1451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7" name="Line 20"/>
            <p:cNvSpPr>
              <a:spLocks noChangeShapeType="1"/>
            </p:cNvSpPr>
            <p:nvPr/>
          </p:nvSpPr>
          <p:spPr bwMode="auto">
            <a:xfrm rot="5400000">
              <a:off x="2911" y="-243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988" name="Line 21"/>
            <p:cNvSpPr>
              <a:spLocks noChangeShapeType="1"/>
            </p:cNvSpPr>
            <p:nvPr/>
          </p:nvSpPr>
          <p:spPr bwMode="auto">
            <a:xfrm rot="5400000">
              <a:off x="2913" y="316"/>
              <a:ext cx="2" cy="28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0964" name="Text Box 22"/>
          <p:cNvSpPr txBox="1">
            <a:spLocks noChangeArrowheads="1"/>
          </p:cNvSpPr>
          <p:nvPr/>
        </p:nvSpPr>
        <p:spPr bwMode="auto">
          <a:xfrm>
            <a:off x="107505" y="788194"/>
            <a:ext cx="30963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Each system is confined to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a constant volume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a constant energy</a:t>
            </a:r>
          </a:p>
        </p:txBody>
      </p:sp>
      <p:graphicFrame>
        <p:nvGraphicFramePr>
          <p:cNvPr id="4096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8371"/>
              </p:ext>
            </p:extLst>
          </p:nvPr>
        </p:nvGraphicFramePr>
        <p:xfrm>
          <a:off x="413274" y="1808163"/>
          <a:ext cx="14128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2" name="Equation" r:id="rId6" imgW="698400" imgH="253800" progId="Equation.3">
                  <p:embed/>
                </p:oleObj>
              </mc:Choice>
              <mc:Fallback>
                <p:oleObj name="Equation" r:id="rId6" imgW="698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4" y="1808163"/>
                        <a:ext cx="14128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84455"/>
              </p:ext>
            </p:extLst>
          </p:nvPr>
        </p:nvGraphicFramePr>
        <p:xfrm>
          <a:off x="287524" y="2650332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3" name="Equation" r:id="rId8" imgW="1130040" imgH="457200" progId="Equation.3">
                  <p:embed/>
                </p:oleObj>
              </mc:Choice>
              <mc:Fallback>
                <p:oleObj name="Equation" r:id="rId8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" y="2650332"/>
                        <a:ext cx="2057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23451"/>
              </p:ext>
            </p:extLst>
          </p:nvPr>
        </p:nvGraphicFramePr>
        <p:xfrm>
          <a:off x="104394" y="3933056"/>
          <a:ext cx="3499807" cy="699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4" name="Equation" r:id="rId10" imgW="2145960" imgH="431640" progId="Equation.3">
                  <p:embed/>
                </p:oleObj>
              </mc:Choice>
              <mc:Fallback>
                <p:oleObj name="Equation" r:id="rId10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4" y="3933056"/>
                        <a:ext cx="3499807" cy="699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266874"/>
              </p:ext>
            </p:extLst>
          </p:nvPr>
        </p:nvGraphicFramePr>
        <p:xfrm>
          <a:off x="595313" y="5767388"/>
          <a:ext cx="27876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5" name="Equation" r:id="rId12" imgW="1371600" imgH="469800" progId="Equation.3">
                  <p:embed/>
                </p:oleObj>
              </mc:Choice>
              <mc:Fallback>
                <p:oleObj name="Equation" r:id="rId12" imgW="1371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767388"/>
                        <a:ext cx="27876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AutoShape 28"/>
          <p:cNvSpPr>
            <a:spLocks noChangeArrowheads="1"/>
          </p:cNvSpPr>
          <p:nvPr/>
        </p:nvSpPr>
        <p:spPr bwMode="auto">
          <a:xfrm>
            <a:off x="3611563" y="6116638"/>
            <a:ext cx="925512" cy="457200"/>
          </a:xfrm>
          <a:prstGeom prst="rightArrow">
            <a:avLst>
              <a:gd name="adj1" fmla="val 50000"/>
              <a:gd name="adj2" fmla="val 50608"/>
            </a:avLst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CA"/>
          </a:p>
        </p:txBody>
      </p:sp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4643438" y="6129338"/>
          <a:ext cx="26749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6" name="Equation" r:id="rId14" imgW="1016000" imgH="190500" progId="Equation.3">
                  <p:embed/>
                </p:oleObj>
              </mc:Choice>
              <mc:Fallback>
                <p:oleObj name="Equation" r:id="rId14" imgW="1016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129338"/>
                        <a:ext cx="26749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DDF93739-8821-4253-A6F1-B32E9B81FA0B}" type="slidenum">
              <a:rPr lang="en-US" smtClean="0"/>
              <a:pPr eaLnBrk="1" hangingPunct="1"/>
              <a:t>19</a:t>
            </a:fld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71697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191"/>
    </mc:Choice>
    <mc:Fallback xmlns="">
      <p:transition spd="slow" advTm="237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5388" grpId="0" animBg="1"/>
    </p:bldLst>
  </p:timing>
  <p:extLst>
    <p:ext uri="{3A86A75C-4F4B-4683-9AE1-C65F6400EC91}">
      <p14:laserTraceLst xmlns:p14="http://schemas.microsoft.com/office/powerpoint/2010/main">
        <p14:tracePtLst>
          <p14:tracePt t="27954" x="6062663" y="4143375"/>
          <p14:tracePt t="28203" x="6054725" y="4125913"/>
          <p14:tracePt t="28214" x="6045200" y="4108450"/>
          <p14:tracePt t="28227" x="6018213" y="4071938"/>
          <p14:tracePt t="28250" x="5983288" y="4027488"/>
          <p14:tracePt t="28259" x="5894388" y="3956050"/>
          <p14:tracePt t="28268" x="5616575" y="3679825"/>
          <p14:tracePt t="28280" x="5465763" y="3509963"/>
          <p14:tracePt t="28300" x="5099050" y="3081338"/>
          <p14:tracePt t="28325" x="4929188" y="2857500"/>
          <p14:tracePt t="28337" x="4803775" y="2714625"/>
          <p14:tracePt t="28350" x="4589463" y="2473325"/>
          <p14:tracePt t="28372" x="4518025" y="2401888"/>
          <p14:tracePt t="28385" x="4473575" y="2322513"/>
          <p14:tracePt t="28397" x="4473575" y="2312988"/>
          <p14:tracePt t="28422" x="4473575" y="2295525"/>
          <p14:tracePt t="28434" x="4527550" y="2241550"/>
          <p14:tracePt t="28668" x="4518025" y="2241550"/>
          <p14:tracePt t="28677" x="4500563" y="2241550"/>
          <p14:tracePt t="28689" x="4456113" y="2205038"/>
          <p14:tracePt t="28702" x="4357688" y="2054225"/>
          <p14:tracePt t="28715" x="4286250" y="1893888"/>
          <p14:tracePt t="28733" x="4170363" y="1589088"/>
          <p14:tracePt t="28762" x="4125913" y="1473200"/>
          <p14:tracePt t="28777" x="4081463" y="1347788"/>
          <p14:tracePt t="28788" x="4062413" y="1303338"/>
          <p14:tracePt t="28820" x="4054475" y="1268413"/>
          <p14:tracePt t="28836" x="4054475" y="1250950"/>
          <p14:tracePt t="28871" x="4054475" y="1241425"/>
          <p14:tracePt t="29225" x="4044950" y="1223963"/>
          <p14:tracePt t="29240" x="4037013" y="1204913"/>
          <p14:tracePt t="29242" x="4037013" y="1196975"/>
          <p14:tracePt t="29263" x="4037013" y="1179513"/>
          <p14:tracePt t="29274" x="4037013" y="1152525"/>
          <p14:tracePt t="29304" x="4037013" y="1133475"/>
          <p14:tracePt t="29312" x="4037013" y="1125538"/>
          <p14:tracePt t="29322" x="4081463" y="1062038"/>
          <p14:tracePt t="29347" x="4152900" y="1009650"/>
          <p14:tracePt t="29360" x="4303713" y="928688"/>
          <p14:tracePt t="29374" x="4367213" y="901700"/>
          <p14:tracePt t="29388" x="4438650" y="874713"/>
          <p14:tracePt t="29410" x="4572000" y="830263"/>
          <p14:tracePt t="29432" x="4633913" y="795338"/>
          <p14:tracePt t="29444" x="4697413" y="785813"/>
          <p14:tracePt t="29457" x="4803775" y="758825"/>
          <p14:tracePt t="29482" x="4848225" y="758825"/>
          <p14:tracePt t="29494" x="4867275" y="758825"/>
          <p14:tracePt t="29507" x="4919663" y="785813"/>
          <p14:tracePt t="29531" x="4946650" y="812800"/>
          <p14:tracePt t="29543" x="4991100" y="866775"/>
          <p14:tracePt t="29568" x="5010150" y="893763"/>
          <p14:tracePt t="29580" x="5027613" y="946150"/>
          <p14:tracePt t="29591" x="5027613" y="1000125"/>
          <p14:tracePt t="29623" x="5027613" y="1062038"/>
          <p14:tracePt t="29625" x="4983163" y="1179513"/>
          <p14:tracePt t="29651" x="4956175" y="1241425"/>
          <p14:tracePt t="29664" x="4919663" y="1322388"/>
          <p14:tracePt t="29677" x="4875213" y="1482725"/>
          <p14:tracePt t="29700" x="4867275" y="1554163"/>
          <p14:tracePt t="29717" x="4848225" y="1598613"/>
          <p14:tracePt t="29726" x="4803775" y="1687513"/>
          <p14:tracePt t="29742" x="4776788" y="1714500"/>
          <p14:tracePt t="29761" x="4687888" y="1795463"/>
          <p14:tracePt t="29786" x="4608513" y="1822450"/>
          <p14:tracePt t="29799" x="4518025" y="1857375"/>
          <p14:tracePt t="29811" x="4330700" y="1893888"/>
          <p14:tracePt t="29825" x="4224338" y="1911350"/>
          <p14:tracePt t="29847" x="4044950" y="1911350"/>
          <p14:tracePt t="29860" x="3983038" y="1911350"/>
          <p14:tracePt t="29885" x="3919538" y="1901825"/>
          <p14:tracePt t="29896" x="3795713" y="1847850"/>
          <p14:tracePt t="29919" x="3759200" y="1822450"/>
          <p14:tracePt t="29935" x="3732213" y="1785938"/>
          <p14:tracePt t="29944" x="3652838" y="1724025"/>
          <p14:tracePt t="29968" x="3625850" y="1697038"/>
          <p14:tracePt t="29981" x="3536950" y="1616075"/>
          <p14:tracePt t="29994" x="3527425" y="1589088"/>
          <p14:tracePt t="30016" x="3500438" y="1527175"/>
          <p14:tracePt t="30031" x="3500438" y="1419225"/>
          <p14:tracePt t="30043" x="3500438" y="1357313"/>
          <p14:tracePt t="30067" x="3517900" y="1303338"/>
          <p14:tracePt t="30079" x="3625850" y="1179513"/>
          <p14:tracePt t="30102" x="3732213" y="1089025"/>
          <p14:tracePt t="30115" x="3938588" y="946150"/>
          <p14:tracePt t="30139" x="4071938" y="893763"/>
          <p14:tracePt t="30152" x="4179888" y="830263"/>
          <p14:tracePt t="30164" x="4357688" y="768350"/>
          <p14:tracePt t="30186" x="4419600" y="750888"/>
          <p14:tracePt t="30201" x="4491038" y="723900"/>
          <p14:tracePt t="30212" x="4660900" y="679450"/>
          <p14:tracePt t="30245" x="4759325" y="660400"/>
          <p14:tracePt t="30247" x="4857750" y="615950"/>
          <p14:tracePt t="30260" x="5010150" y="588963"/>
          <p14:tracePt t="30292" x="5045075" y="588963"/>
          <p14:tracePt t="30295" x="5081588" y="588963"/>
          <p14:tracePt t="30333" x="5099050" y="608013"/>
          <p14:tracePt t="30346" x="5108575" y="633413"/>
          <p14:tracePt t="30358" x="5108575" y="669925"/>
          <p14:tracePt t="30371" x="5108575" y="704850"/>
          <p14:tracePt t="30383" x="5108575" y="803275"/>
          <p14:tracePt t="30417" x="5108575" y="919163"/>
          <p14:tracePt t="30431" x="5108575" y="946150"/>
          <p14:tracePt t="30450" x="5099050" y="982663"/>
          <p14:tracePt t="30459" x="5062538" y="1062038"/>
          <p14:tracePt t="30469" x="5054600" y="1098550"/>
          <p14:tracePt t="30481" x="5037138" y="1133475"/>
          <p14:tracePt t="30505" x="5018088" y="1160463"/>
          <p14:tracePt t="30516" x="4973638" y="1214438"/>
          <p14:tracePt t="30541" x="4938713" y="1241425"/>
          <p14:tracePt t="30552" x="4813300" y="1330325"/>
          <p14:tracePt t="30566" x="4741863" y="1366838"/>
          <p14:tracePt t="30589" x="4687888" y="1393825"/>
          <p14:tracePt t="30602" x="4589463" y="1438275"/>
          <p14:tracePt t="30615" x="4518025" y="1465263"/>
          <p14:tracePt t="30637" x="4473575" y="1482725"/>
          <p14:tracePt t="30651" x="4340225" y="1509713"/>
          <p14:tracePt t="30682" x="4286250" y="1527175"/>
          <p14:tracePt t="30700" x="4160838" y="1536700"/>
          <p14:tracePt t="30711" x="4098925" y="1536700"/>
          <p14:tracePt t="30724" x="4054475" y="1536700"/>
          <p14:tracePt t="30733" x="3946525" y="1482725"/>
          <p14:tracePt t="30760" x="3919538" y="1438275"/>
          <p14:tracePt t="30775" x="3894138" y="1411288"/>
          <p14:tracePt t="30786" x="3875088" y="1312863"/>
          <p14:tracePt t="30808" x="3875088" y="1268413"/>
          <p14:tracePt t="30821" x="3857625" y="1169988"/>
          <p14:tracePt t="30855" x="3929063" y="1081088"/>
          <p14:tracePt t="30869" x="4010025" y="1017588"/>
          <p14:tracePt t="30882" x="4125913" y="938213"/>
          <p14:tracePt t="30893" x="4241800" y="866775"/>
          <p14:tracePt t="30919" x="4446588" y="776288"/>
          <p14:tracePt t="30931" x="4527550" y="758825"/>
          <p14:tracePt t="30945" x="4633913" y="741363"/>
          <p14:tracePt t="30967" x="4697413" y="741363"/>
          <p14:tracePt t="30981" x="4759325" y="758825"/>
          <p14:tracePt t="30994" x="4830763" y="776288"/>
          <p14:tracePt t="31003" x="4946650" y="830263"/>
          <p14:tracePt t="31027" x="5000625" y="857250"/>
          <p14:tracePt t="31040" x="5108575" y="919163"/>
          <p14:tracePt t="31073" x="5143500" y="973138"/>
          <p14:tracePt t="31077" x="5160963" y="1027113"/>
          <p14:tracePt t="31092" x="5170488" y="1133475"/>
          <p14:tracePt t="31104" x="5170488" y="1214438"/>
          <p14:tracePt t="31126" x="5170488" y="1285875"/>
          <p14:tracePt t="31139" x="5116513" y="1455738"/>
          <p14:tracePt t="31154" x="5108575" y="1517650"/>
          <p14:tracePt t="31175" x="5072063" y="1616075"/>
          <p14:tracePt t="31199" x="5037138" y="1660525"/>
          <p14:tracePt t="31212" x="5010150" y="1697038"/>
          <p14:tracePt t="31222" x="4911725" y="1758950"/>
          <p14:tracePt t="31238" x="4867275" y="1776413"/>
          <p14:tracePt t="31259" x="4714875" y="1822450"/>
          <p14:tracePt t="31272" x="4643438" y="1822450"/>
          <p14:tracePt t="31309" x="4456113" y="1822450"/>
          <p14:tracePt t="31321" x="4348163" y="1822450"/>
          <p14:tracePt t="31333" x="4179888" y="1803400"/>
          <p14:tracePt t="31358" x="4098925" y="1768475"/>
          <p14:tracePt t="31368" x="4017963" y="1741488"/>
          <p14:tracePt t="31382" x="3965575" y="1704975"/>
          <p14:tracePt t="31394" x="3911600" y="1679575"/>
          <p14:tracePt t="31404" x="3848100" y="1608138"/>
          <p14:tracePt t="31419" x="3822700" y="1571625"/>
          <p14:tracePt t="31441" x="3803650" y="1544638"/>
          <p14:tracePt t="31455" x="3795713" y="1473200"/>
          <p14:tracePt t="31480" x="3795713" y="1455738"/>
          <p14:tracePt t="31491" x="3803650" y="1366838"/>
          <p14:tracePt t="31515" x="3867150" y="1285875"/>
          <p14:tracePt t="31528" x="4010025" y="1133475"/>
          <p14:tracePt t="31556" x="4108450" y="1054100"/>
          <p14:tracePt t="31573" x="4303713" y="928688"/>
          <p14:tracePt t="31588" x="4394200" y="857250"/>
          <p14:tracePt t="31601" x="4473575" y="822325"/>
          <p14:tracePt t="31614" x="4554538" y="785813"/>
          <p14:tracePt t="31625" x="4687888" y="741363"/>
          <p14:tracePt t="31649" x="4724400" y="731838"/>
          <p14:tracePt t="31661" x="4759325" y="731838"/>
          <p14:tracePt t="31687" x="4768850" y="731838"/>
          <p14:tracePt t="31698" x="4776788" y="750888"/>
          <p14:tracePt t="31712" x="4786313" y="803275"/>
          <p14:tracePt t="31741" x="4795838" y="812800"/>
          <p14:tracePt t="31743" x="4813300" y="857250"/>
          <p14:tracePt t="31760" x="4813300" y="884238"/>
          <p14:tracePt t="31791" x="4822825" y="919163"/>
          <p14:tracePt t="31795" x="4830763" y="973138"/>
          <p14:tracePt t="31809" x="4830763" y="1009650"/>
          <p14:tracePt t="31833" x="4830763" y="1036638"/>
          <p14:tracePt t="31844" x="4830763" y="1062038"/>
          <p14:tracePt t="31869" x="4840288" y="1081088"/>
          <p14:tracePt t="31880" x="4840288" y="1089025"/>
          <p14:tracePt t="31894" x="4848225" y="1089025"/>
          <p14:tracePt t="33100" x="4840288" y="1089025"/>
          <p14:tracePt t="33116" x="4813300" y="1089025"/>
          <p14:tracePt t="33123" x="4768850" y="1108075"/>
          <p14:tracePt t="33137" x="4705350" y="1116013"/>
          <p14:tracePt t="33148" x="4633913" y="1125538"/>
          <p14:tracePt t="33160" x="4572000" y="1133475"/>
          <p14:tracePt t="33172" x="4465638" y="1143000"/>
          <p14:tracePt t="33196" x="4402138" y="1152525"/>
          <p14:tracePt t="33209" x="4367213" y="1152525"/>
          <p14:tracePt t="33222" x="4313238" y="1160463"/>
          <p14:tracePt t="33238" x="4303713" y="1160463"/>
          <p14:tracePt t="33257" x="4295775" y="1160463"/>
          <p14:tracePt t="33292" x="4286250" y="1160463"/>
          <p14:tracePt t="34490" x="4286250" y="1169988"/>
          <p14:tracePt t="34501" x="4276725" y="1169988"/>
          <p14:tracePt t="34586" x="4268788" y="1169988"/>
          <p14:tracePt t="34603" x="4259263" y="1169988"/>
          <p14:tracePt t="34620" x="4251325" y="1169988"/>
          <p14:tracePt t="34647" x="4251325" y="1179513"/>
          <p14:tracePt t="34671" x="4241800" y="1179513"/>
          <p14:tracePt t="35378" x="4224338" y="1179513"/>
          <p14:tracePt t="35390" x="4214813" y="1179513"/>
          <p14:tracePt t="35403" x="4205288" y="1179513"/>
          <p14:tracePt t="35415" x="4197350" y="1179513"/>
          <p14:tracePt t="35438" x="4187825" y="1179513"/>
          <p14:tracePt t="35551" x="4187825" y="1169988"/>
          <p14:tracePt t="38496" x="4197350" y="1169988"/>
          <p14:tracePt t="38618" x="4197350" y="1160463"/>
          <p14:tracePt t="38692" x="4197350" y="1152525"/>
          <p14:tracePt t="38740" x="4205288" y="1152525"/>
          <p14:tracePt t="38764" x="4214813" y="1152525"/>
          <p14:tracePt t="38776" x="4224338" y="1143000"/>
          <p14:tracePt t="38789" x="4241800" y="1143000"/>
          <p14:tracePt t="38806" x="4268788" y="1133475"/>
          <p14:tracePt t="38818" x="4286250" y="1133475"/>
          <p14:tracePt t="38826" x="4330700" y="1116013"/>
          <p14:tracePt t="38857" x="4348163" y="1108075"/>
          <p14:tracePt t="38862" x="4375150" y="1098550"/>
          <p14:tracePt t="38874" x="4402138" y="1089025"/>
          <p14:tracePt t="38887" x="4419600" y="1089025"/>
          <p14:tracePt t="38910" x="4429125" y="1081088"/>
          <p14:tracePt t="38921" x="4465638" y="1071563"/>
          <p14:tracePt t="38946" x="4473575" y="1071563"/>
          <p14:tracePt t="38958" x="4491038" y="1054100"/>
          <p14:tracePt t="39884" x="4473575" y="1062038"/>
          <p14:tracePt t="39899" x="4446588" y="1071563"/>
          <p14:tracePt t="39909" x="4419600" y="1071563"/>
          <p14:tracePt t="39922" x="4394200" y="1081088"/>
          <p14:tracePt t="39936" x="4384675" y="1089025"/>
          <p14:tracePt t="39946" x="4313238" y="1098550"/>
          <p14:tracePt t="39973" x="4224338" y="1133475"/>
          <p14:tracePt t="39985" x="4187825" y="1143000"/>
          <p14:tracePt t="39996" x="4152900" y="1143000"/>
          <p14:tracePt t="40014" x="4116388" y="1143000"/>
          <p14:tracePt t="40044" x="4098925" y="1143000"/>
          <p14:tracePt t="40067" x="4089400" y="1143000"/>
          <p14:tracePt t="40082" x="4081463" y="1143000"/>
          <p14:tracePt t="40591" x="4089400" y="1133475"/>
          <p14:tracePt t="40603" x="4098925" y="1133475"/>
          <p14:tracePt t="40619" x="4116388" y="1125538"/>
          <p14:tracePt t="40635" x="4143375" y="1116013"/>
          <p14:tracePt t="40640" x="4160838" y="1098550"/>
          <p14:tracePt t="40653" x="4179888" y="1098550"/>
          <p14:tracePt t="40684" x="4205288" y="1089025"/>
          <p14:tracePt t="40689" x="4224338" y="1071563"/>
          <p14:tracePt t="40713" x="4232275" y="1062038"/>
          <p14:tracePt t="40725" x="4251325" y="1062038"/>
          <p14:tracePt t="40739" x="4259263" y="1054100"/>
          <p14:tracePt t="40762" x="4268788" y="1044575"/>
          <p14:tracePt t="40787" x="4276725" y="1044575"/>
          <p14:tracePt t="41153" x="4313238" y="1044575"/>
          <p14:tracePt t="41164" x="4348163" y="1044575"/>
          <p14:tracePt t="41177" x="4402138" y="1044575"/>
          <p14:tracePt t="41200" x="4429125" y="1044575"/>
          <p14:tracePt t="41214" x="4456113" y="1044575"/>
          <p14:tracePt t="41224" x="4491038" y="1044575"/>
          <p14:tracePt t="41240" x="4510088" y="1044575"/>
          <p14:tracePt t="41273" x="4518025" y="1044575"/>
          <p14:tracePt t="41286" x="4527550" y="1044575"/>
          <p14:tracePt t="41299" x="4537075" y="1044575"/>
          <p14:tracePt t="41982" x="4545013" y="1054100"/>
          <p14:tracePt t="41992" x="4562475" y="1054100"/>
          <p14:tracePt t="42004" x="4572000" y="1062038"/>
          <p14:tracePt t="42016" x="4625975" y="1089025"/>
          <p14:tracePt t="42041" x="4660900" y="1098550"/>
          <p14:tracePt t="42055" x="4687888" y="1108075"/>
          <p14:tracePt t="42067" x="4751388" y="1108075"/>
          <p14:tracePt t="42092" x="4768850" y="1108075"/>
          <p14:tracePt t="42104" x="4776788" y="1108075"/>
          <p14:tracePt t="42345" x="4768850" y="1108075"/>
          <p14:tracePt t="42371" x="4751388" y="1108075"/>
          <p14:tracePt t="42382" x="4732338" y="1108075"/>
          <p14:tracePt t="42399" x="4724400" y="1108075"/>
          <p14:tracePt t="42410" x="4687888" y="1108075"/>
          <p14:tracePt t="42446" x="4679950" y="1108075"/>
          <p14:tracePt t="42481" x="4670425" y="1108075"/>
          <p14:tracePt t="42674" x="4687888" y="1108075"/>
          <p14:tracePt t="43542" x="4697413" y="1108075"/>
          <p14:tracePt t="43551" x="4714875" y="1108075"/>
          <p14:tracePt t="43564" x="4768850" y="1133475"/>
          <p14:tracePt t="43587" x="4786313" y="1152525"/>
          <p14:tracePt t="43602" x="4840288" y="1169988"/>
          <p14:tracePt t="43609" x="5000625" y="1241425"/>
          <p14:tracePt t="43636" x="5126038" y="1276350"/>
          <p14:tracePt t="43649" x="5375275" y="1339850"/>
          <p14:tracePt t="43662" x="5500688" y="1347788"/>
          <p14:tracePt t="43689" x="5759450" y="1366838"/>
          <p14:tracePt t="43712" x="5884863" y="1347788"/>
          <p14:tracePt t="43728" x="5973763" y="1347788"/>
          <p14:tracePt t="43929" x="5946775" y="1347788"/>
          <p14:tracePt t="43943" x="5875338" y="1339850"/>
          <p14:tracePt t="43954" x="5741988" y="1322388"/>
          <p14:tracePt t="43967" x="5295900" y="1312863"/>
          <p14:tracePt t="43980" x="4956175" y="1312863"/>
          <p14:tracePt t="44013" x="4545013" y="1339850"/>
          <p14:tracePt t="44017" x="3786188" y="1473200"/>
          <p14:tracePt t="44039" x="3536950" y="1544638"/>
          <p14:tracePt t="44051" x="3322638" y="1608138"/>
          <p14:tracePt t="44076" x="3286125" y="1616075"/>
          <p14:tracePt t="44087" x="3276600" y="1616075"/>
          <p14:tracePt t="44101" x="3268663" y="1616075"/>
          <p14:tracePt t="44124" x="3330575" y="1616075"/>
          <p14:tracePt t="44137" x="3455988" y="1616075"/>
          <p14:tracePt t="44149" x="3795713" y="1616075"/>
          <p14:tracePt t="44181" x="4330700" y="1598613"/>
          <p14:tracePt t="44185" x="4643438" y="1598613"/>
          <p14:tracePt t="44199" x="4956175" y="1598613"/>
          <p14:tracePt t="44223" x="5295900" y="1598613"/>
          <p14:tracePt t="44234" x="5894388" y="1679575"/>
          <p14:tracePt t="44249" x="6197600" y="1731963"/>
          <p14:tracePt t="44271" x="6626225" y="1839913"/>
          <p14:tracePt t="44285" x="6769100" y="1874838"/>
          <p14:tracePt t="44308" x="6858000" y="1911350"/>
          <p14:tracePt t="44320" x="7000875" y="1946275"/>
          <p14:tracePt t="44552" x="6991350" y="1946275"/>
          <p14:tracePt t="44563" x="6919913" y="1946275"/>
          <p14:tracePt t="44575" x="6796088" y="1946275"/>
          <p14:tracePt t="44588" x="6323013" y="1919288"/>
          <p14:tracePt t="44618" x="5973763" y="1901825"/>
          <p14:tracePt t="44620" x="5589588" y="1884363"/>
          <p14:tracePt t="44638" x="4867275" y="1847850"/>
          <p14:tracePt t="44660" x="4572000" y="1812925"/>
          <p14:tracePt t="44671" x="4232275" y="1758950"/>
          <p14:tracePt t="44699" x="4133850" y="1731963"/>
          <p14:tracePt t="44711" x="4098925" y="1724025"/>
          <p14:tracePt t="44721" x="4071938" y="1724025"/>
          <p14:tracePt t="44796" x="4133850" y="1714500"/>
          <p14:tracePt t="44809" x="4251325" y="1704975"/>
          <p14:tracePt t="44819" x="4411663" y="1697038"/>
          <p14:tracePt t="44831" x="4643438" y="1660525"/>
          <p14:tracePt t="44843" x="4929188" y="1643063"/>
          <p14:tracePt t="44857" x="5429250" y="1643063"/>
          <p14:tracePt t="44871" x="5608638" y="1660525"/>
          <p14:tracePt t="44892" x="5938838" y="1776413"/>
          <p14:tracePt t="44916" x="6062663" y="1839913"/>
          <p14:tracePt t="44930" x="6180138" y="1901825"/>
          <p14:tracePt t="44941" x="6357938" y="2009775"/>
          <p14:tracePt t="44964" x="6429375" y="2071688"/>
          <p14:tracePt t="44978" x="6545263" y="2125663"/>
          <p14:tracePt t="45190" x="6491288" y="2125663"/>
          <p14:tracePt t="45198" x="6384925" y="2108200"/>
          <p14:tracePt t="45210" x="6232525" y="2071688"/>
          <p14:tracePt t="45221" x="5965825" y="2017713"/>
          <p14:tracePt t="45234" x="5572125" y="1938338"/>
          <p14:tracePt t="45244" x="4652963" y="1839913"/>
          <p14:tracePt t="45259" x="4179888" y="1839913"/>
          <p14:tracePt t="45283" x="3840163" y="1839913"/>
          <p14:tracePt t="45294" x="3394075" y="1839913"/>
          <p14:tracePt t="45317" x="3303588" y="1839913"/>
          <p14:tracePt t="45330" x="3268663" y="1847850"/>
          <p14:tracePt t="45341" x="3259138" y="1857375"/>
          <p14:tracePt t="45382" x="3313113" y="1822450"/>
          <p14:tracePt t="45392" x="3429000" y="1758950"/>
          <p14:tracePt t="45405" x="3589338" y="1704975"/>
          <p14:tracePt t="45417" x="3786188" y="1625600"/>
          <p14:tracePt t="45428" x="4241800" y="1517650"/>
          <p14:tracePt t="45452" x="4419600" y="1490663"/>
          <p14:tracePt t="45464" x="4554538" y="1490663"/>
          <p14:tracePt t="45477" x="4768850" y="1490663"/>
          <p14:tracePt t="45503" x="4857750" y="1490663"/>
          <p14:tracePt t="45514" x="5160963" y="1490663"/>
          <p14:tracePt t="45527" x="5375275" y="1473200"/>
          <p14:tracePt t="45560" x="5786438" y="1401763"/>
          <p14:tracePt t="45574" x="5929313" y="1366838"/>
          <p14:tracePt t="45591" x="6000750" y="1322388"/>
          <p14:tracePt t="45953" x="5983288" y="1330325"/>
          <p14:tracePt t="45965" x="5965825" y="1339850"/>
          <p14:tracePt t="45976" x="5956300" y="1339850"/>
          <p14:tracePt t="46099" x="5938838" y="1347788"/>
          <p14:tracePt t="46119" x="5902325" y="1357313"/>
          <p14:tracePt t="46121" x="5867400" y="1366838"/>
          <p14:tracePt t="46135" x="5786438" y="1384300"/>
          <p14:tracePt t="46160" x="5705475" y="1393825"/>
          <p14:tracePt t="46173" x="5608638" y="1411288"/>
          <p14:tracePt t="46184" x="5402263" y="1411288"/>
          <p14:tracePt t="46208" x="5251450" y="1411288"/>
          <p14:tracePt t="46233" x="4911725" y="1411288"/>
          <p14:tracePt t="46236" x="4751388" y="1411288"/>
          <p14:tracePt t="46256" x="4625975" y="1401763"/>
          <p14:tracePt t="46268" x="4537075" y="1357313"/>
          <p14:tracePt t="46293" x="4518025" y="1303338"/>
          <p14:tracePt t="46321" x="4518025" y="1295400"/>
          <p14:tracePt t="46338" x="4518025" y="1268413"/>
          <p14:tracePt t="46343" x="4518025" y="1258888"/>
          <p14:tracePt t="46354" x="4518025" y="1250950"/>
          <p14:tracePt t="46392" x="4518025" y="1241425"/>
          <p14:tracePt t="46415" x="4518025" y="1231900"/>
          <p14:tracePt t="46427" x="4527550" y="1214438"/>
          <p14:tracePt t="46442" x="4545013" y="1214438"/>
          <p14:tracePt t="46452" x="4589463" y="1187450"/>
          <p14:tracePt t="46464" x="4687888" y="1152525"/>
          <p14:tracePt t="46477" x="4867275" y="1116013"/>
          <p14:tracePt t="46489" x="5143500" y="1044575"/>
          <p14:tracePt t="46503" x="5680075" y="965200"/>
          <p14:tracePt t="46524" x="5902325" y="946150"/>
          <p14:tracePt t="46536" x="6313488" y="946150"/>
          <p14:tracePt t="46561" x="6491288" y="965200"/>
          <p14:tracePt t="46575" x="7000875" y="1062038"/>
          <p14:tracePt t="46587" x="7304088" y="1116013"/>
          <p14:tracePt t="46611" x="7545388" y="1179513"/>
          <p14:tracePt t="46619" x="7885113" y="1295400"/>
          <p14:tracePt t="46647" x="7966075" y="1339850"/>
          <p14:tracePt t="46659" x="8037513" y="1384300"/>
          <p14:tracePt t="46671" x="8116888" y="1509713"/>
          <p14:tracePt t="46696" x="8153400" y="1589088"/>
          <p14:tracePt t="46707" x="8188325" y="1776413"/>
          <p14:tracePt t="46721" x="8197850" y="1866900"/>
          <p14:tracePt t="46737" x="8205788" y="1990725"/>
          <p14:tracePt t="46759" x="8197850" y="2286000"/>
          <p14:tracePt t="46780" x="8126413" y="2608263"/>
          <p14:tracePt t="46806" x="8089900" y="2732088"/>
          <p14:tracePt t="46821" x="8062913" y="2813050"/>
          <p14:tracePt t="47114" x="8045450" y="2813050"/>
          <p14:tracePt t="47121" x="8010525" y="2813050"/>
          <p14:tracePt t="47133" x="7947025" y="2813050"/>
          <p14:tracePt t="47146" x="7732713" y="2874963"/>
          <p14:tracePt t="47158" x="7545388" y="2965450"/>
          <p14:tracePt t="47194" x="7296150" y="3125788"/>
          <p14:tracePt t="47197" x="6929438" y="3419475"/>
          <p14:tracePt t="47228" x="6858000" y="3509963"/>
          <p14:tracePt t="47232" x="6813550" y="3608388"/>
          <p14:tracePt t="47241" x="6724650" y="3786188"/>
          <p14:tracePt t="47267" x="6688138" y="3875088"/>
          <p14:tracePt t="47279" x="6661150" y="3965575"/>
          <p14:tracePt t="47294" x="6643688" y="3973513"/>
          <p14:tracePt t="47317" x="6626225" y="3983038"/>
          <p14:tracePt t="47330" x="6465888" y="4027488"/>
          <p14:tracePt t="47356" x="6384925" y="4027488"/>
          <p14:tracePt t="47366" x="6313488" y="4027488"/>
          <p14:tracePt t="47377" x="6108700" y="4010025"/>
          <p14:tracePt t="47404" x="5840413" y="3875088"/>
          <p14:tracePt t="47416" x="5653088" y="3768725"/>
          <p14:tracePt t="47448" x="5268913" y="3544888"/>
          <p14:tracePt t="47464" x="5108575" y="3446463"/>
          <p14:tracePt t="47480" x="5010150" y="3357563"/>
          <p14:tracePt t="47487" x="4919663" y="3259138"/>
          <p14:tracePt t="47501" x="4875213" y="3179763"/>
          <p14:tracePt t="47513" x="4848225" y="3054350"/>
          <p14:tracePt t="47527" x="4848225" y="3000375"/>
          <p14:tracePt t="47548" x="4919663" y="2911475"/>
          <p14:tracePt t="47573" x="4991100" y="2840038"/>
          <p14:tracePt t="47586" x="5072063" y="2768600"/>
          <p14:tracePt t="47596" x="5554663" y="2500313"/>
          <p14:tracePt t="47612" x="5919788" y="2295525"/>
          <p14:tracePt t="47633" x="6902450" y="1857375"/>
          <p14:tracePt t="47646" x="7348538" y="1670050"/>
          <p14:tracePt t="47671" x="7769225" y="1500188"/>
          <p14:tracePt t="47683" x="8277225" y="1312863"/>
          <p14:tracePt t="47717" x="8375650" y="1295400"/>
          <p14:tracePt t="47720" x="8439150" y="1276350"/>
          <p14:tracePt t="47731" x="8483600" y="1285875"/>
          <p14:tracePt t="47746" x="8501063" y="1312863"/>
          <p14:tracePt t="47769" x="8518525" y="1401763"/>
          <p14:tracePt t="47780" x="8518525" y="1473200"/>
          <p14:tracePt t="47805" x="8518525" y="1571625"/>
          <p14:tracePt t="47818" x="8518525" y="1741488"/>
          <p14:tracePt t="47841" x="8510588" y="1830388"/>
          <p14:tracePt t="47854" x="8491538" y="1955800"/>
          <p14:tracePt t="47866" x="8474075" y="2232025"/>
          <p14:tracePt t="47890" x="8447088" y="2401888"/>
          <p14:tracePt t="47902" x="8385175" y="2776538"/>
          <p14:tracePt t="47914" x="8358188" y="2982913"/>
          <p14:tracePt t="47937" x="8313738" y="3197225"/>
          <p14:tracePt t="47950" x="8170863" y="3562350"/>
          <p14:tracePt t="47981" x="8062913" y="3741738"/>
          <p14:tracePt t="47988" x="7983538" y="3894138"/>
          <p14:tracePt t="47999" x="7823200" y="4089400"/>
          <p14:tracePt t="48025" x="7751763" y="4179888"/>
          <p14:tracePt t="48036" x="7581900" y="4268788"/>
          <p14:tracePt t="48060" x="7483475" y="4303713"/>
          <p14:tracePt t="48071" x="7375525" y="4322763"/>
          <p14:tracePt t="48085" x="7143750" y="4276725"/>
          <p14:tracePt t="48110" x="7000875" y="4214813"/>
          <p14:tracePt t="48120" x="6724650" y="4010025"/>
          <p14:tracePt t="48147" x="6527800" y="3848100"/>
          <p14:tracePt t="48165" x="6303963" y="3616325"/>
          <p14:tracePt t="48170" x="5965825" y="3241675"/>
          <p14:tracePt t="48183" x="5840413" y="3098800"/>
          <p14:tracePt t="48206" x="5732463" y="2982913"/>
          <p14:tracePt t="48218" x="5626100" y="2776538"/>
          <p14:tracePt t="48235" x="5626100" y="2697163"/>
          <p14:tracePt t="48255" x="5626100" y="2608263"/>
          <p14:tracePt t="48268" x="5724525" y="2411413"/>
          <p14:tracePt t="48292" x="5786438" y="2312988"/>
          <p14:tracePt t="48524" x="5786438" y="2322513"/>
          <p14:tracePt t="48541" x="5786438" y="2330450"/>
          <p14:tracePt t="48553" x="5786438" y="2347913"/>
          <p14:tracePt t="48561" x="5786438" y="2374900"/>
          <p14:tracePt t="48572" x="5786438" y="2419350"/>
          <p14:tracePt t="48597" x="5786438" y="2544763"/>
          <p14:tracePt t="48622" x="5786438" y="2616200"/>
          <p14:tracePt t="48634" x="5786438" y="2697163"/>
          <p14:tracePt t="48645" x="5768975" y="2786063"/>
          <p14:tracePt t="48670" x="5715000" y="2965450"/>
          <p14:tracePt t="48682" x="5670550" y="3062288"/>
          <p14:tracePt t="48694" x="5554663" y="3160713"/>
          <p14:tracePt t="48706" x="5099050" y="3473450"/>
          <p14:tracePt t="48730" x="4714875" y="3660775"/>
          <p14:tracePt t="48744" x="4010025" y="3956050"/>
          <p14:tracePt t="48770" x="3679825" y="3990975"/>
          <p14:tracePt t="48780" x="3429000" y="3990975"/>
          <p14:tracePt t="48791" x="2973388" y="3822700"/>
          <p14:tracePt t="48816" x="2813050" y="3687763"/>
          <p14:tracePt t="48827" x="2670175" y="3581400"/>
          <p14:tracePt t="48842" x="2517775" y="3340100"/>
          <p14:tracePt t="48856" x="2500313" y="3214688"/>
          <p14:tracePt t="48876" x="2500313" y="3089275"/>
          <p14:tracePt t="48890" x="2652713" y="2795588"/>
          <p14:tracePt t="48911" x="2847975" y="2562225"/>
          <p14:tracePt t="48926" x="3340100" y="2152650"/>
          <p14:tracePt t="48948" x="3679825" y="1928813"/>
          <p14:tracePt t="48962" x="4071938" y="1724025"/>
          <p14:tracePt t="48977" x="4840288" y="1419225"/>
          <p14:tracePt t="48998" x="5241925" y="1295400"/>
          <p14:tracePt t="49012" x="5840413" y="1187450"/>
          <p14:tracePt t="49044" x="6010275" y="1179513"/>
          <p14:tracePt t="49047" x="6126163" y="1179513"/>
          <p14:tracePt t="49059" x="6276975" y="1241425"/>
          <p14:tracePt t="49084" x="6367463" y="1347788"/>
          <p14:tracePt t="49112" x="6402388" y="1419225"/>
          <p14:tracePt t="49121" x="6419850" y="1482725"/>
          <p14:tracePt t="49133" x="6429375" y="1544638"/>
          <p14:tracePt t="49145" x="6456363" y="1687513"/>
          <p14:tracePt t="49169" x="6456363" y="1768475"/>
          <p14:tracePt t="49181" x="6456363" y="1857375"/>
          <p14:tracePt t="49195" x="6456363" y="2081213"/>
          <p14:tracePt t="49218" x="6456363" y="2224088"/>
          <p14:tracePt t="49231" x="6446838" y="2384425"/>
          <p14:tracePt t="49242" x="6357938" y="2795588"/>
          <p14:tracePt t="49267" x="6313488" y="3071813"/>
          <p14:tracePt t="49278" x="6259513" y="3340100"/>
          <p14:tracePt t="49297" x="6205538" y="3751263"/>
          <p14:tracePt t="49309" x="6170613" y="3983038"/>
          <p14:tracePt t="49309" x="6126163" y="4197350"/>
          <p14:tracePt t="49329" x="6099175" y="4367213"/>
          <p14:tracePt t="49353" x="6062663" y="4598988"/>
          <p14:tracePt t="49364" x="6037263" y="4670425"/>
          <p14:tracePt t="49390" x="6037263" y="4697413"/>
          <p14:tracePt t="49409" x="6027738" y="4705350"/>
          <p14:tracePt t="49559" x="5973763" y="4687888"/>
          <p14:tracePt t="49571" x="5902325" y="4633913"/>
          <p14:tracePt t="49583" x="5803900" y="4545013"/>
          <p14:tracePt t="49596" x="5510213" y="4251325"/>
          <p14:tracePt t="49612" x="5384800" y="4062413"/>
          <p14:tracePt t="49633" x="5205413" y="3608388"/>
          <p14:tracePt t="49666" x="5133975" y="3214688"/>
          <p14:tracePt t="49682" x="5133975" y="3054350"/>
          <p14:tracePt t="49695" x="5133975" y="2919413"/>
          <p14:tracePt t="49705" x="5153025" y="2795588"/>
          <p14:tracePt t="49717" x="5224463" y="2660650"/>
          <p14:tracePt t="49731" x="5634038" y="2339975"/>
          <p14:tracePt t="49748" x="6027738" y="2133600"/>
          <p14:tracePt t="49766" x="6894513" y="1731963"/>
          <p14:tracePt t="49780" x="7402513" y="1554163"/>
          <p14:tracePt t="49803" x="7929563" y="1401763"/>
          <p14:tracePt t="49814" x="8054975" y="1374775"/>
          <p14:tracePt t="49839" x="8143875" y="1374775"/>
          <p14:tracePt t="49852" x="8340725" y="1374775"/>
          <p14:tracePt t="49885" x="8447088" y="1393825"/>
          <p14:tracePt t="49889" x="8528050" y="1411288"/>
          <p14:tracePt t="49900" x="8599488" y="1446213"/>
          <p14:tracePt t="49930" x="8616950" y="1473200"/>
          <p14:tracePt t="49938" x="8616950" y="1500188"/>
          <p14:tracePt t="49949" x="8616950" y="1571625"/>
          <p14:tracePt t="49981" x="8589963" y="1616075"/>
          <p14:tracePt t="49986" x="8537575" y="1768475"/>
          <p14:tracePt t="49999" x="8491538" y="1847850"/>
          <p14:tracePt t="50021" x="8456613" y="1928813"/>
          <p14:tracePt t="50037" x="8367713" y="2133600"/>
          <p14:tracePt t="50057" x="8323263" y="2251075"/>
          <p14:tracePt t="50070" x="8269288" y="2374900"/>
          <p14:tracePt t="50083" x="8170863" y="2598738"/>
          <p14:tracePt t="50108" x="8108950" y="2724150"/>
          <p14:tracePt t="50115" x="7991475" y="2928938"/>
          <p14:tracePt t="50144" x="7947025" y="3062288"/>
          <p14:tracePt t="50157" x="7885113" y="3160713"/>
          <p14:tracePt t="50168" x="7742238" y="3303588"/>
          <p14:tracePt t="50201" x="7527925" y="3429000"/>
          <p14:tracePt t="50205" x="7402513" y="3473450"/>
          <p14:tracePt t="50229" x="7296150" y="3500438"/>
          <p14:tracePt t="50242" x="7188200" y="3509963"/>
          <p14:tracePt t="50254" x="7045325" y="3536950"/>
          <p14:tracePt t="50277" x="7010400" y="3544888"/>
          <p14:tracePt t="50291" x="6956425" y="3554413"/>
          <p14:tracePt t="50302" x="6867525" y="3554413"/>
          <p14:tracePt t="50327" x="6823075" y="3554413"/>
          <p14:tracePt t="50339" x="6751638" y="3536950"/>
          <p14:tracePt t="50354" x="6616700" y="3419475"/>
          <p14:tracePt t="50375" x="6554788" y="3340100"/>
          <p14:tracePt t="50387" x="6483350" y="3205163"/>
          <p14:tracePt t="50418" x="6473825" y="3152775"/>
          <p14:tracePt t="50424" x="6456363" y="3098800"/>
          <p14:tracePt t="50437" x="6438900" y="3054350"/>
          <p14:tracePt t="50461" x="6429375" y="3036888"/>
          <p14:tracePt t="50878" x="6411913" y="3036888"/>
          <p14:tracePt t="50887" x="6394450" y="3036888"/>
          <p14:tracePt t="50899" x="6367463" y="3044825"/>
          <p14:tracePt t="50912" x="6323013" y="3054350"/>
          <p14:tracePt t="50924" x="6303963" y="3054350"/>
          <p14:tracePt t="50949" x="6276975" y="3054350"/>
          <p14:tracePt t="50960" x="6197600" y="3054350"/>
          <p14:tracePt t="50994" x="6072188" y="3062288"/>
          <p14:tracePt t="51008" x="6010275" y="3062288"/>
          <p14:tracePt t="51021" x="5946775" y="3071813"/>
          <p14:tracePt t="51035" x="5884863" y="3071813"/>
          <p14:tracePt t="51047" x="5776913" y="3071813"/>
          <p14:tracePt t="51058" x="5724525" y="3071813"/>
          <p14:tracePt t="51082" x="5661025" y="3071813"/>
          <p14:tracePt t="51095" x="5581650" y="3054350"/>
          <p14:tracePt t="51109" x="5527675" y="3044825"/>
          <p14:tracePt t="51125" x="5465763" y="3017838"/>
          <p14:tracePt t="51157" x="5438775" y="3000375"/>
          <p14:tracePt t="51168" x="5419725" y="2982913"/>
          <p14:tracePt t="51180" x="5340350" y="2901950"/>
          <p14:tracePt t="51213" x="5303838" y="2867025"/>
          <p14:tracePt t="51217" x="5251450" y="2803525"/>
          <p14:tracePt t="51228" x="5180013" y="2660650"/>
          <p14:tracePt t="51243" x="5153025" y="2562225"/>
          <p14:tracePt t="51264" x="5143500" y="2411413"/>
          <p14:tracePt t="51277" x="5143500" y="2330450"/>
          <p14:tracePt t="51309" x="5153025" y="2268538"/>
          <p14:tracePt t="51316" x="5295900" y="2071688"/>
          <p14:tracePt t="51337" x="5402263" y="1965325"/>
          <p14:tracePt t="51350" x="5554663" y="1866900"/>
          <p14:tracePt t="51363" x="6018213" y="1679575"/>
          <p14:tracePt t="51387" x="6402388" y="1536700"/>
          <p14:tracePt t="51399" x="6777038" y="1393825"/>
          <p14:tracePt t="51414" x="7581900" y="1196975"/>
          <p14:tracePt t="51435" x="7823200" y="1143000"/>
          <p14:tracePt t="51449" x="8143875" y="1116013"/>
          <p14:tracePt t="51478" x="8232775" y="1116013"/>
          <p14:tracePt t="51494" x="8323263" y="1169988"/>
          <p14:tracePt t="51498" x="8331200" y="1204913"/>
          <p14:tracePt t="51508" x="8331200" y="1268413"/>
          <p14:tracePt t="51533" x="8331200" y="1312863"/>
          <p14:tracePt t="51544" x="8323263" y="1411288"/>
          <p14:tracePt t="51568" x="8313738" y="1473200"/>
          <p14:tracePt t="51582" x="8259763" y="1625600"/>
          <p14:tracePt t="51607" x="8242300" y="1670050"/>
          <p14:tracePt t="51622" x="8205788" y="1758950"/>
          <p14:tracePt t="51631" x="8134350" y="1901825"/>
          <p14:tracePt t="51655" x="8099425" y="1973263"/>
          <p14:tracePt t="51667" x="8054975" y="2108200"/>
          <p14:tracePt t="51680" x="8037513" y="2187575"/>
          <p14:tracePt t="51703" x="8001000" y="2276475"/>
          <p14:tracePt t="51716" x="7966075" y="2374900"/>
          <p14:tracePt t="51731" x="7867650" y="2598738"/>
          <p14:tracePt t="51747" x="7777163" y="2847975"/>
          <p14:tracePt t="51766" x="7724775" y="2946400"/>
          <p14:tracePt t="51790" x="7688263" y="3027363"/>
          <p14:tracePt t="51802" x="7626350" y="3187700"/>
          <p14:tracePt t="51825" x="7572375" y="3276600"/>
          <p14:tracePt t="51839" x="7537450" y="3357563"/>
          <p14:tracePt t="51850" x="7483475" y="3465513"/>
          <p14:tracePt t="51874" x="7483475" y="3473450"/>
          <p14:tracePt t="51886" x="7483475" y="3482975"/>
          <p14:tracePt t="51960" x="7500938" y="3455988"/>
          <p14:tracePt t="52835" x="7500938" y="3465513"/>
          <p14:tracePt t="52849" x="7500938" y="3473450"/>
          <p14:tracePt t="52874" x="7500938" y="3482975"/>
          <p14:tracePt t="52885" x="7500938" y="3490913"/>
          <p14:tracePt t="52897" x="7500938" y="3500438"/>
          <p14:tracePt t="52910" x="7500938" y="3527425"/>
          <p14:tracePt t="52933" x="7500938" y="3536950"/>
          <p14:tracePt t="52947" x="7491413" y="3544888"/>
          <p14:tracePt t="52958" x="7483475" y="3562350"/>
          <p14:tracePt t="52982" x="7473950" y="3562350"/>
          <p14:tracePt t="52999" x="7466013" y="3581400"/>
          <p14:tracePt t="53056" x="7456488" y="3598863"/>
          <p14:tracePt t="53384" x="7429500" y="3598863"/>
          <p14:tracePt t="53397" x="7385050" y="3598863"/>
          <p14:tracePt t="53408" x="7304088" y="3625850"/>
          <p14:tracePt t="53423" x="7215188" y="3643313"/>
          <p14:tracePt t="53434" x="7010400" y="3697288"/>
          <p14:tracePt t="53445" x="6911975" y="3714750"/>
          <p14:tracePt t="53477" x="6823075" y="3751263"/>
          <p14:tracePt t="53482" x="6670675" y="3795713"/>
          <p14:tracePt t="53496" x="6608763" y="3813175"/>
          <p14:tracePt t="53518" x="6545263" y="3822700"/>
          <p14:tracePt t="53532" x="6446838" y="3830638"/>
          <p14:tracePt t="53554" x="6419850" y="3830638"/>
          <p14:tracePt t="53568" x="6419850" y="3840163"/>
          <p14:tracePt t="53580" x="6384925" y="3848100"/>
          <p14:tracePt t="53605" x="6375400" y="3848100"/>
          <p14:tracePt t="53648" x="6348413" y="3848100"/>
          <p14:tracePt t="53657" x="6330950" y="3848100"/>
          <p14:tracePt t="53690" x="6323013" y="3848100"/>
          <p14:tracePt t="53727" x="6348413" y="3830638"/>
          <p14:tracePt t="54396" x="6348413" y="3840163"/>
          <p14:tracePt t="54409" x="6348413" y="3848100"/>
          <p14:tracePt t="54422" x="6348413" y="3857625"/>
          <p14:tracePt t="54493" x="6323013" y="3857625"/>
          <p14:tracePt t="54504" x="6313488" y="3867150"/>
          <p14:tracePt t="54517" x="6286500" y="3867150"/>
          <p14:tracePt t="54530" x="6269038" y="3867150"/>
          <p14:tracePt t="54543" x="6232525" y="3875088"/>
          <p14:tracePt t="54570" x="6215063" y="3875088"/>
          <p14:tracePt t="54676" x="6180138" y="3875088"/>
          <p14:tracePt t="54689" x="6153150" y="3875088"/>
          <p14:tracePt t="54702" x="6134100" y="3875088"/>
          <p14:tracePt t="54713" x="6108700" y="3867150"/>
          <p14:tracePt t="54724" x="6045200" y="3830638"/>
          <p14:tracePt t="54739" x="6010275" y="3813175"/>
          <p14:tracePt t="54764" x="5965825" y="3795713"/>
          <p14:tracePt t="54774" x="5894388" y="3759200"/>
          <p14:tracePt t="54806" x="5857875" y="3741738"/>
          <p14:tracePt t="54813" x="5795963" y="3705225"/>
          <p14:tracePt t="54824" x="5741988" y="3670300"/>
          <p14:tracePt t="54846" x="5697538" y="3643313"/>
          <p14:tracePt t="54859" x="5608638" y="3598863"/>
          <p14:tracePt t="54883" x="5581650" y="3589338"/>
          <p14:tracePt t="54896" x="5572125" y="3589338"/>
          <p14:tracePt t="54909" x="5562600" y="3589338"/>
          <p14:tracePt t="54981" x="5599113" y="3581400"/>
          <p14:tracePt t="55212" x="5581650" y="3581400"/>
          <p14:tracePt t="55226" x="5545138" y="3581400"/>
          <p14:tracePt t="55243" x="5510213" y="3581400"/>
          <p14:tracePt t="55246" x="5375275" y="3562350"/>
          <p14:tracePt t="55261" x="5276850" y="3517900"/>
          <p14:tracePt t="55286" x="5133975" y="3438525"/>
          <p14:tracePt t="55298" x="4732338" y="3179763"/>
          <p14:tracePt t="55321" x="4562475" y="3036888"/>
          <p14:tracePt t="55338" x="4276725" y="2786063"/>
          <p14:tracePt t="55358" x="4170363" y="2687638"/>
          <p14:tracePt t="55370" x="4054475" y="2598738"/>
          <p14:tracePt t="55384" x="3965575" y="2527300"/>
          <p14:tracePt t="55396" x="3867150" y="2384425"/>
          <p14:tracePt t="55420" x="3840163" y="2330450"/>
          <p14:tracePt t="55431" x="3840163" y="2224088"/>
          <p14:tracePt t="55466" x="3919538" y="2125663"/>
          <p14:tracePt t="55480" x="3973513" y="2081213"/>
          <p14:tracePt t="55491" x="4044950" y="2000250"/>
          <p14:tracePt t="55506" x="4116388" y="1911350"/>
          <p14:tracePt t="55786" x="4116388" y="1884363"/>
          <p14:tracePt t="55798" x="4108450" y="1866900"/>
          <p14:tracePt t="55809" x="4098925" y="1812925"/>
          <p14:tracePt t="55823" x="4098925" y="1741488"/>
          <p14:tracePt t="55834" x="4098925" y="1616075"/>
          <p14:tracePt t="55866" x="4098925" y="1589088"/>
          <p14:tracePt t="55872" x="4116388" y="1562100"/>
          <p14:tracePt t="55883" x="4125913" y="1554163"/>
          <p14:tracePt t="55907" x="4152900" y="1536700"/>
          <p14:tracePt t="55918" x="4179888" y="1517650"/>
          <p14:tracePt t="55944" x="4251325" y="1500188"/>
          <p14:tracePt t="55970" x="4295775" y="1500188"/>
          <p14:tracePt t="55981" x="4348163" y="1490663"/>
          <p14:tracePt t="55993" x="4394200" y="1490663"/>
          <p14:tracePt t="56006" x="4465638" y="1490663"/>
          <p14:tracePt t="56018" x="4510088" y="1490663"/>
          <p14:tracePt t="56041" x="4545013" y="1490663"/>
          <p14:tracePt t="56054" x="4652963" y="1490663"/>
          <p14:tracePt t="56077" x="4714875" y="1490663"/>
          <p14:tracePt t="56089" x="4795838" y="1509713"/>
          <p14:tracePt t="56102" x="4946650" y="1527175"/>
          <p14:tracePt t="56118" x="5027613" y="1554163"/>
          <p14:tracePt t="56139" x="5108575" y="1562100"/>
          <p14:tracePt t="56468" x="5259388" y="1562100"/>
          <p14:tracePt t="56480" x="5527675" y="1527175"/>
          <p14:tracePt t="56493" x="6402388" y="1384300"/>
          <p14:tracePt t="56506" x="6813550" y="1322388"/>
          <p14:tracePt t="56529" x="7134225" y="1303338"/>
          <p14:tracePt t="56542" x="7562850" y="1285875"/>
          <p14:tracePt t="56575" x="7786688" y="1285875"/>
          <p14:tracePt t="56589" x="7885113" y="1295400"/>
          <p14:tracePt t="56602" x="7956550" y="1303338"/>
          <p14:tracePt t="56623" x="8116888" y="1322388"/>
          <p14:tracePt t="56627" x="8170863" y="1339850"/>
          <p14:tracePt t="56639" x="8188325" y="1347788"/>
          <p14:tracePt t="56663" x="8215313" y="1366838"/>
          <p14:tracePt t="56674" x="8269288" y="1393825"/>
          <p14:tracePt t="56700" x="8296275" y="1401763"/>
          <p14:tracePt t="56715" x="8313738" y="1401763"/>
          <p14:tracePt t="57116" x="8296275" y="1401763"/>
          <p14:tracePt t="57126" x="8242300" y="1411288"/>
          <p14:tracePt t="57139" x="8153400" y="1428750"/>
          <p14:tracePt t="57151" x="8027988" y="1428750"/>
          <p14:tracePt t="57163" x="7688263" y="1465263"/>
          <p14:tracePt t="57186" x="7500938" y="1465263"/>
          <p14:tracePt t="57200" x="7251700" y="1465263"/>
          <p14:tracePt t="57212" x="6705600" y="1438275"/>
          <p14:tracePt t="57243" x="6510338" y="1419225"/>
          <p14:tracePt t="57245" x="6170613" y="1384300"/>
          <p14:tracePt t="57272" x="6045200" y="1347788"/>
          <p14:tracePt t="57298" x="6027738" y="1339850"/>
          <p14:tracePt t="57308" x="6010275" y="1339850"/>
          <p14:tracePt t="57320" x="6010275" y="1322388"/>
          <p14:tracePt t="57334" x="6018213" y="1295400"/>
          <p14:tracePt t="57626" x="5697538" y="1347788"/>
          <p14:tracePt t="57637" x="4983163" y="1536700"/>
          <p14:tracePt t="57650" x="4276725" y="1724025"/>
          <p14:tracePt t="57664" x="3330575" y="1919288"/>
          <p14:tracePt t="57686" x="3044825" y="1946275"/>
          <p14:tracePt t="57698" x="2803525" y="1982788"/>
          <p14:tracePt t="57712" x="2687638" y="1990725"/>
          <p14:tracePt t="57723" x="2589213" y="1990725"/>
          <p14:tracePt t="57734" x="2544763" y="1990725"/>
          <p14:tracePt t="57749" x="2536825" y="1990725"/>
          <p14:tracePt t="57785" x="2536825" y="2000250"/>
          <p14:tracePt t="57822" x="2544763" y="2000250"/>
          <p14:tracePt t="57836" x="2562225" y="2000250"/>
          <p14:tracePt t="57846" x="2581275" y="1990725"/>
          <p14:tracePt t="57857" x="2598738" y="1990725"/>
          <p14:tracePt t="57868" x="2598738" y="1982788"/>
          <p14:tracePt t="57888" x="2608263" y="1982788"/>
          <p14:tracePt t="57955" x="2679700" y="1973263"/>
          <p14:tracePt t="57966" x="2822575" y="1955800"/>
          <p14:tracePt t="57978" x="2990850" y="1928813"/>
          <p14:tracePt t="57994" x="3536950" y="1901825"/>
          <p14:tracePt t="58005" x="3857625" y="1884363"/>
          <p14:tracePt t="58027" x="4108450" y="1884363"/>
          <p14:tracePt t="58040" x="4322763" y="1884363"/>
          <p14:tracePt t="58053" x="4724400" y="1911350"/>
          <p14:tracePt t="58075" x="4902200" y="1938338"/>
          <p14:tracePt t="58088" x="5180013" y="2009775"/>
          <p14:tracePt t="58119" x="5286375" y="2044700"/>
          <p14:tracePt t="58122" x="5367338" y="2062163"/>
          <p14:tracePt t="58137" x="5510213" y="2071688"/>
          <p14:tracePt t="58380" x="5510213" y="2098675"/>
          <p14:tracePt t="58395" x="5510213" y="2108200"/>
          <p14:tracePt t="58406" x="5510213" y="2116138"/>
          <p14:tracePt t="58429" x="5537200" y="2125663"/>
          <p14:tracePt t="58441" x="5589588" y="2143125"/>
          <p14:tracePt t="58454" x="5697538" y="2160588"/>
          <p14:tracePt t="58465" x="5875338" y="2197100"/>
          <p14:tracePt t="58477" x="6116638" y="2251075"/>
          <p14:tracePt t="58491" x="6599238" y="2347913"/>
          <p14:tracePt t="58516" x="6813550" y="2393950"/>
          <p14:tracePt t="58528" x="7197725" y="2465388"/>
          <p14:tracePt t="58539" x="7466013" y="2490788"/>
          <p14:tracePt t="58563" x="7697788" y="2527300"/>
          <p14:tracePt t="58575" x="7991475" y="2536825"/>
          <p14:tracePt t="58600" x="8062913" y="2554288"/>
          <p14:tracePt t="58624" x="8153400" y="2571750"/>
          <p14:tracePt t="58966" x="8126413" y="2571750"/>
          <p14:tracePt t="58978" x="8089900" y="2571750"/>
          <p14:tracePt t="58994" x="8054975" y="2581275"/>
          <p14:tracePt t="59002" x="8010525" y="2581275"/>
          <p14:tracePt t="59015" x="7956550" y="2589213"/>
          <p14:tracePt t="59026" x="7894638" y="2589213"/>
          <p14:tracePt t="59059" x="7858125" y="2589213"/>
          <p14:tracePt t="59063" x="7724775" y="2598738"/>
          <p14:tracePt t="59076" x="7626350" y="2598738"/>
          <p14:tracePt t="59100" x="7510463" y="2598738"/>
          <p14:tracePt t="59113" x="7313613" y="2598738"/>
          <p14:tracePt t="59136" x="7215188" y="2581275"/>
          <p14:tracePt t="59147" x="7116763" y="2562225"/>
          <p14:tracePt t="59162" x="6929438" y="2500313"/>
          <p14:tracePt t="59185" x="6848475" y="2455863"/>
          <p14:tracePt t="59197" x="6680200" y="2295525"/>
          <p14:tracePt t="59223" x="6589713" y="2232025"/>
          <p14:tracePt t="59234" x="6491288" y="2133600"/>
          <p14:tracePt t="59246" x="6456363" y="2108200"/>
          <p14:tracePt t="59262" x="6438900" y="2081213"/>
          <p14:tracePt t="59281" x="6438900" y="2044700"/>
          <p14:tracePt t="59489" x="6411913" y="2062163"/>
          <p14:tracePt t="59500" x="6340475" y="2089150"/>
          <p14:tracePt t="59513" x="6232525" y="2089150"/>
          <p14:tracePt t="59531" x="5813425" y="2062163"/>
          <p14:tracePt t="59548" x="5456238" y="2027238"/>
          <p14:tracePt t="59562" x="5062538" y="1965325"/>
          <p14:tracePt t="59573" x="4751388" y="1946275"/>
          <p14:tracePt t="59588" x="4554538" y="1938338"/>
          <p14:tracePt t="59601" x="4322763" y="1901825"/>
          <p14:tracePt t="59615" x="4251325" y="1893888"/>
          <p14:tracePt t="59637" x="4187825" y="1874838"/>
          <p14:tracePt t="59650" x="4170363" y="1866900"/>
          <p14:tracePt t="59672" x="4160838" y="1866900"/>
          <p14:tracePt t="59687" x="4152900" y="1857375"/>
          <p14:tracePt t="59716" x="4152900" y="1847850"/>
          <p14:tracePt t="59783" x="4143375" y="1839913"/>
          <p14:tracePt t="59857" x="4143375" y="1830388"/>
          <p14:tracePt t="59867" x="4143375" y="1822450"/>
          <p14:tracePt t="59918" x="4143375" y="1812925"/>
          <p14:tracePt t="59954" x="4143375" y="1803400"/>
          <p14:tracePt t="59990" x="4152900" y="1803400"/>
          <p14:tracePt t="60002" x="4170363" y="1795463"/>
          <p14:tracePt t="60014" x="4187825" y="1795463"/>
          <p14:tracePt t="60026" x="4205288" y="1795463"/>
          <p14:tracePt t="60038" x="4276725" y="1795463"/>
          <p14:tracePt t="60062" x="4313238" y="1795463"/>
          <p14:tracePt t="60076" x="4357688" y="1795463"/>
          <p14:tracePt t="60086" x="4411663" y="1795463"/>
          <p14:tracePt t="60117" x="4429125" y="1795463"/>
          <p14:tracePt t="60119" x="4465638" y="1822450"/>
          <p14:tracePt t="60152" x="4473575" y="1839913"/>
          <p14:tracePt t="60160" x="4491038" y="1857375"/>
          <p14:tracePt t="60171" x="4527550" y="1884363"/>
          <p14:tracePt t="60196" x="4537075" y="1901825"/>
          <p14:tracePt t="60208" x="4545013" y="1919288"/>
          <p14:tracePt t="60221" x="4554538" y="1946275"/>
          <p14:tracePt t="60237" x="4562475" y="1965325"/>
          <p14:tracePt t="60257" x="4572000" y="2027238"/>
          <p14:tracePt t="60282" x="4581525" y="2062163"/>
          <p14:tracePt t="60294" x="4589463" y="2081213"/>
          <p14:tracePt t="60306" x="4608513" y="2152650"/>
          <p14:tracePt t="60337" x="4616450" y="2214563"/>
          <p14:tracePt t="60343" x="4616450" y="2276475"/>
          <p14:tracePt t="60356" x="4652963" y="2428875"/>
          <p14:tracePt t="60378" x="4660900" y="2490788"/>
          <p14:tracePt t="60393" x="4679950" y="2589213"/>
          <p14:tracePt t="60415" x="4679950" y="2616200"/>
          <p14:tracePt t="60427" x="4687888" y="2625725"/>
          <p14:tracePt t="60441" x="4687888" y="2643188"/>
          <p14:tracePt t="60770" x="4679950" y="2643188"/>
          <p14:tracePt t="60780" x="4616450" y="2643188"/>
          <p14:tracePt t="60793" x="4510088" y="2625725"/>
          <p14:tracePt t="60804" x="4357688" y="2616200"/>
          <p14:tracePt t="60818" x="4170363" y="2616200"/>
          <p14:tracePt t="60829" x="3884613" y="2598738"/>
          <p14:tracePt t="60840" x="3286125" y="2581275"/>
          <p14:tracePt t="60860" x="3000375" y="2562225"/>
          <p14:tracePt t="60878" x="2490788" y="2482850"/>
          <p14:tracePt t="60904" x="2276475" y="2419350"/>
          <p14:tracePt t="60915" x="2152650" y="2366963"/>
          <p14:tracePt t="60927" x="1990725" y="2312988"/>
          <p14:tracePt t="60952" x="1965325" y="2286000"/>
          <p14:tracePt t="60966" x="1946275" y="2276475"/>
          <p14:tracePt t="60976" x="1928813" y="2259013"/>
          <p14:tracePt t="61244" x="1928813" y="2268538"/>
          <p14:tracePt t="61257" x="1919288" y="2286000"/>
          <p14:tracePt t="61269" x="1911350" y="2286000"/>
          <p14:tracePt t="61305" x="1901825" y="2286000"/>
          <p14:tracePt t="61317" x="1901825" y="2295525"/>
          <p14:tracePt t="61378" x="1911350" y="2295525"/>
          <p14:tracePt t="61400" x="1965325" y="2295525"/>
          <p14:tracePt t="61415" x="2000250" y="2295525"/>
          <p14:tracePt t="61430" x="2044700" y="2295525"/>
          <p14:tracePt t="61439" x="2081213" y="2295525"/>
          <p14:tracePt t="61452" x="2133600" y="2295525"/>
          <p14:tracePt t="61464" x="2143125" y="2295525"/>
          <p14:tracePt t="61497" x="2152650" y="2295525"/>
          <p14:tracePt t="61575" x="2133600" y="2295525"/>
          <p14:tracePt t="61585" x="2089150" y="2286000"/>
          <p14:tracePt t="61600" x="2044700" y="2286000"/>
          <p14:tracePt t="61611" x="1965325" y="2259013"/>
          <p14:tracePt t="61619" x="1884363" y="2251075"/>
          <p14:tracePt t="61634" x="1697038" y="2224088"/>
          <p14:tracePt t="61664" x="1616075" y="2214563"/>
          <p14:tracePt t="61670" x="1527175" y="2205038"/>
          <p14:tracePt t="61683" x="1357313" y="2187575"/>
          <p14:tracePt t="61707" x="1312863" y="2187575"/>
          <p14:tracePt t="61719" x="1258888" y="2187575"/>
          <p14:tracePt t="61736" x="1241425" y="2187575"/>
          <p14:tracePt t="61757" x="1231900" y="2187575"/>
          <p14:tracePt t="61793" x="1223963" y="2187575"/>
          <p14:tracePt t="61818" x="1214438" y="2187575"/>
          <p14:tracePt t="61841" x="1204913" y="2187575"/>
          <p14:tracePt t="62110" x="1231900" y="2187575"/>
          <p14:tracePt t="62120" x="1258888" y="2187575"/>
          <p14:tracePt t="62139" x="1285875" y="2187575"/>
          <p14:tracePt t="62149" x="1322388" y="2187575"/>
          <p14:tracePt t="62159" x="1357313" y="2197100"/>
          <p14:tracePt t="62170" x="1465263" y="2224088"/>
          <p14:tracePt t="62196" x="1562100" y="2241550"/>
          <p14:tracePt t="62207" x="1598613" y="2241550"/>
          <p14:tracePt t="62231" x="1625600" y="2251075"/>
          <p14:tracePt t="62245" x="1643063" y="2251075"/>
          <p14:tracePt t="62267" x="1652588" y="2251075"/>
          <p14:tracePt t="62329" x="1633538" y="2251075"/>
          <p14:tracePt t="62341" x="1589088" y="2251075"/>
          <p14:tracePt t="62353" x="1536700" y="2259013"/>
          <p14:tracePt t="62366" x="1500188" y="2268538"/>
          <p14:tracePt t="62377" x="1455738" y="2276475"/>
          <p14:tracePt t="62390" x="1393825" y="2286000"/>
          <p14:tracePt t="62413" x="1347788" y="2295525"/>
          <p14:tracePt t="62425" x="1231900" y="2303463"/>
          <p14:tracePt t="62439" x="1143000" y="2312988"/>
          <p14:tracePt t="62463" x="1044575" y="2312988"/>
          <p14:tracePt t="62476" x="847725" y="2330450"/>
          <p14:tracePt t="62499" x="758825" y="2330450"/>
          <p14:tracePt t="62512" x="669925" y="2330450"/>
          <p14:tracePt t="62524" x="561975" y="2322513"/>
          <p14:tracePt t="62556" x="527050" y="2312988"/>
          <p14:tracePt t="62563" x="509588" y="2303463"/>
          <p14:tracePt t="62574" x="500063" y="2295525"/>
          <p14:tracePt t="62635" x="500063" y="2286000"/>
          <p14:tracePt t="62646" x="509588" y="2286000"/>
          <p14:tracePt t="62660" x="554038" y="2276475"/>
          <p14:tracePt t="62677" x="588963" y="2268538"/>
          <p14:tracePt t="62683" x="625475" y="2268538"/>
          <p14:tracePt t="62694" x="660400" y="2259013"/>
          <p14:tracePt t="62708" x="679450" y="2259013"/>
          <p14:tracePt t="62771" x="687388" y="2259013"/>
          <p14:tracePt t="62866" x="704850" y="2259013"/>
          <p14:tracePt t="62879" x="731838" y="2259013"/>
          <p14:tracePt t="62889" x="758825" y="2259013"/>
          <p14:tracePt t="62902" x="776288" y="2259013"/>
          <p14:tracePt t="62914" x="830263" y="2259013"/>
          <p14:tracePt t="62941" x="847725" y="2259013"/>
          <p14:tracePt t="62951" x="874713" y="2259013"/>
          <p14:tracePt t="62962" x="911225" y="2259013"/>
          <p14:tracePt t="62993" x="919163" y="2259013"/>
          <p14:tracePt t="63000" x="938213" y="2259013"/>
          <p14:tracePt t="63011" x="955675" y="2259013"/>
          <p14:tracePt t="63034" x="973138" y="2259013"/>
          <p14:tracePt t="63048" x="982663" y="2259013"/>
          <p14:tracePt t="63318" x="1009650" y="2259013"/>
          <p14:tracePt t="63328" x="1044575" y="2259013"/>
          <p14:tracePt t="63340" x="1089025" y="2259013"/>
          <p14:tracePt t="63352" x="1152525" y="2259013"/>
          <p14:tracePt t="63363" x="1223963" y="2259013"/>
          <p14:tracePt t="63389" x="1231900" y="2259013"/>
          <p14:tracePt t="63402" x="1250950" y="2259013"/>
          <p14:tracePt t="63708" x="1276350" y="2259013"/>
          <p14:tracePt t="63720" x="1295400" y="2259013"/>
          <p14:tracePt t="63731" x="1322388" y="2259013"/>
          <p14:tracePt t="63742" x="1339850" y="2259013"/>
          <p14:tracePt t="63754" x="1357313" y="2259013"/>
          <p14:tracePt t="63767" x="1419225" y="2259013"/>
          <p14:tracePt t="63791" x="1455738" y="2259013"/>
          <p14:tracePt t="63804" x="1490663" y="2259013"/>
          <p14:tracePt t="63828" x="1509713" y="2259013"/>
          <p14:tracePt t="63842" x="1517650" y="2259013"/>
          <p14:tracePt t="63852" x="1562100" y="2259013"/>
          <p14:tracePt t="63877" x="1589088" y="2259013"/>
          <p14:tracePt t="63889" x="1660525" y="2259013"/>
          <p14:tracePt t="63901" x="1687513" y="2259013"/>
          <p14:tracePt t="63934" x="1724025" y="2276475"/>
          <p14:tracePt t="64267" x="1758950" y="2276475"/>
          <p14:tracePt t="64278" x="1822450" y="2276475"/>
          <p14:tracePt t="64289" x="2062163" y="2251075"/>
          <p14:tracePt t="64315" x="2438400" y="2205038"/>
          <p14:tracePt t="64340" x="2660650" y="2197100"/>
          <p14:tracePt t="64354" x="2884488" y="2197100"/>
          <p14:tracePt t="64368" x="3133725" y="2179638"/>
          <p14:tracePt t="64375" x="3330575" y="2179638"/>
          <p14:tracePt t="64386" x="3625850" y="2179638"/>
          <p14:tracePt t="64412" x="3795713" y="2179638"/>
          <p14:tracePt t="64426" x="4116388" y="2179638"/>
          <p14:tracePt t="65010" x="4108450" y="2179638"/>
          <p14:tracePt t="65023" x="4098925" y="2179638"/>
          <p14:tracePt t="65035" x="4089400" y="2179638"/>
          <p14:tracePt t="65046" x="4081463" y="2179638"/>
          <p14:tracePt t="65060" x="4071938" y="2179638"/>
          <p14:tracePt t="65119" x="4062413" y="2179638"/>
          <p14:tracePt t="65132" x="4054475" y="2179638"/>
          <p14:tracePt t="65149" x="4037013" y="2179638"/>
          <p14:tracePt t="65155" x="4010025" y="2170113"/>
          <p14:tracePt t="65167" x="3983038" y="2170113"/>
          <p14:tracePt t="65181" x="3946525" y="2160588"/>
          <p14:tracePt t="65198" x="3867150" y="2160588"/>
          <p14:tracePt t="65218" x="3768725" y="2143125"/>
          <p14:tracePt t="65230" x="3705225" y="2143125"/>
          <p14:tracePt t="65246" x="3633788" y="2133600"/>
          <p14:tracePt t="65266" x="3562350" y="2098675"/>
          <p14:tracePt t="65290" x="3536950" y="2081213"/>
          <p14:tracePt t="65304" x="3517900" y="2081213"/>
          <p14:tracePt t="65316" x="3509963" y="2036763"/>
          <p14:tracePt t="65571" x="3455988" y="2044700"/>
          <p14:tracePt t="65586" x="3330575" y="2071688"/>
          <p14:tracePt t="65596" x="3187700" y="2089150"/>
          <p14:tracePt t="65607" x="3054350" y="2098675"/>
          <p14:tracePt t="65618" x="2616200" y="2098675"/>
          <p14:tracePt t="65633" x="2330450" y="2089150"/>
          <p14:tracePt t="65655" x="2054225" y="2054225"/>
          <p14:tracePt t="65667" x="1990725" y="2044700"/>
          <p14:tracePt t="65699" x="1965325" y="2036763"/>
          <p14:tracePt t="65704" x="1955800" y="2036763"/>
          <p14:tracePt t="65741" x="1965325" y="2017713"/>
          <p14:tracePt t="65753" x="2062163" y="1982788"/>
          <p14:tracePt t="65765" x="2268538" y="1928813"/>
          <p14:tracePt t="65776" x="2598738" y="1847850"/>
          <p14:tracePt t="65790" x="3000375" y="1776413"/>
          <p14:tracePt t="65803" x="3822700" y="1589088"/>
          <p14:tracePt t="65826" x="4214813" y="1509713"/>
          <p14:tracePt t="65839" x="4813300" y="1401763"/>
          <p14:tracePt t="65867" x="5054600" y="1357313"/>
          <p14:tracePt t="65875" x="5232400" y="1330325"/>
          <p14:tracePt t="65886" x="5562600" y="1276350"/>
          <p14:tracePt t="65918" x="5697538" y="1268413"/>
          <p14:tracePt t="65923" x="5803900" y="1268413"/>
          <p14:tracePt t="65938" x="5884863" y="1250950"/>
          <p14:tracePt t="66259" x="5911850" y="1250950"/>
          <p14:tracePt t="66265" x="6045200" y="1231900"/>
          <p14:tracePt t="66290" x="6384925" y="1231900"/>
          <p14:tracePt t="66315" x="6670675" y="1258888"/>
          <p14:tracePt t="66325" x="6973888" y="1312863"/>
          <p14:tracePt t="66336" x="7251700" y="1384300"/>
          <p14:tracePt t="66352" x="7510463" y="1465263"/>
          <p14:tracePt t="66370" x="7732713" y="1571625"/>
          <p14:tracePt t="66385" x="7912100" y="1652588"/>
          <p14:tracePt t="66402" x="8153400" y="1768475"/>
          <p14:tracePt t="66410" x="8232775" y="1839913"/>
          <p14:tracePt t="66420" x="8313738" y="1946275"/>
          <p14:tracePt t="66447" x="8323263" y="2017713"/>
          <p14:tracePt t="66461" x="8323263" y="2044700"/>
          <p14:tracePt t="66475" x="8323263" y="2152650"/>
          <p14:tracePt t="66763" x="8323263" y="2170113"/>
          <p14:tracePt t="66775" x="8304213" y="2197100"/>
          <p14:tracePt t="66793" x="8269288" y="2224088"/>
          <p14:tracePt t="66801" x="8215313" y="2276475"/>
          <p14:tracePt t="66825" x="8037513" y="2490788"/>
          <p14:tracePt t="66837" x="7947025" y="2589213"/>
          <p14:tracePt t="66850" x="7885113" y="2724150"/>
          <p14:tracePt t="66862" x="7786688" y="2955925"/>
          <p14:tracePt t="66887" x="7759700" y="3081338"/>
          <p14:tracePt t="66899" x="7751763" y="3160713"/>
          <p14:tracePt t="66911" x="7715250" y="3197225"/>
          <p14:tracePt t="67423" x="7670800" y="3232150"/>
          <p14:tracePt t="67436" x="7634288" y="3241675"/>
          <p14:tracePt t="67447" x="7608888" y="3259138"/>
          <p14:tracePt t="67459" x="7572375" y="3268663"/>
          <p14:tracePt t="67470" x="7473950" y="3303588"/>
          <p14:tracePt t="67482" x="6991350" y="3517900"/>
          <p14:tracePt t="67507" x="6697663" y="3643313"/>
          <p14:tracePt t="67519" x="6438900" y="3751263"/>
          <p14:tracePt t="67534" x="6010275" y="3919538"/>
          <p14:tracePt t="67555" x="5848350" y="3973513"/>
          <p14:tracePt t="67568" x="5446713" y="4081463"/>
          <p14:tracePt t="67592" x="5295900" y="4108450"/>
          <p14:tracePt t="67604" x="5160963" y="4133850"/>
          <p14:tracePt t="67616" x="4902200" y="4133850"/>
          <p14:tracePt t="67650" x="4679950" y="4089400"/>
          <p14:tracePt t="67654" x="4572000" y="4054475"/>
          <p14:tracePt t="67683" x="4473575" y="4010025"/>
          <p14:tracePt t="67699" x="4375150" y="3956050"/>
          <p14:tracePt t="67703" x="4187825" y="3884613"/>
          <p14:tracePt t="67726" x="4089400" y="3867150"/>
          <p14:tracePt t="67738" x="4010025" y="3840163"/>
          <p14:tracePt t="67753" x="3911600" y="3822700"/>
          <p14:tracePt t="67775" x="3884613" y="3803650"/>
          <p14:tracePt t="67788" x="3857625" y="3768725"/>
          <p14:tracePt t="67811" x="3848100" y="3741738"/>
          <p14:tracePt t="67824" x="3848100" y="3714750"/>
          <p14:tracePt t="68055" x="3795713" y="3732213"/>
          <p14:tracePt t="68073" x="3679825" y="3741738"/>
          <p14:tracePt t="68087" x="3544888" y="3759200"/>
          <p14:tracePt t="68092" x="3340100" y="3759200"/>
          <p14:tracePt t="68105" x="2465388" y="3751263"/>
          <p14:tracePt t="68122" x="1965325" y="3724275"/>
          <p14:tracePt t="68142" x="1062038" y="3724275"/>
          <p14:tracePt t="68166" x="785813" y="3724275"/>
          <p14:tracePt t="68178" x="652463" y="3724275"/>
          <p14:tracePt t="68191" x="544513" y="3705225"/>
          <p14:tracePt t="68215" x="536575" y="3687763"/>
          <p14:tracePt t="68228" x="536575" y="3679825"/>
          <p14:tracePt t="68295" x="0" y="0"/>
        </p14:tracePtLst>
        <p14:tracePtLst>
          <p14:tracePt t="125148" x="5286375" y="6742113"/>
          <p14:tracePt t="125459" x="5251450" y="6732588"/>
          <p14:tracePt t="125471" x="5214938" y="6715125"/>
          <p14:tracePt t="125486" x="5153025" y="6688138"/>
          <p14:tracePt t="125497" x="5099050" y="6670675"/>
          <p14:tracePt t="125514" x="5045075" y="6634163"/>
          <p14:tracePt t="125533" x="4929188" y="6599238"/>
          <p14:tracePt t="125555" x="4857750" y="6562725"/>
          <p14:tracePt t="125569" x="4813300" y="6554788"/>
          <p14:tracePt t="125584" x="4724400" y="6527800"/>
          <p14:tracePt t="125605" x="4705350" y="6527800"/>
          <p14:tracePt t="125617" x="4679950" y="6518275"/>
          <p14:tracePt t="125631" x="4652963" y="6500813"/>
          <p14:tracePt t="125654" x="4633913" y="6491288"/>
          <p14:tracePt t="125666" x="4608513" y="6483350"/>
          <p14:tracePt t="125695" x="4598988" y="6483350"/>
          <p14:tracePt t="125704" x="4589463" y="6483350"/>
          <p14:tracePt t="125839" x="4589463" y="6473825"/>
          <p14:tracePt t="126142" x="4616450" y="6473825"/>
          <p14:tracePt t="126155" x="4643438" y="6473825"/>
          <p14:tracePt t="126167" x="4687888" y="6483350"/>
          <p14:tracePt t="126178" x="4741863" y="6491288"/>
          <p14:tracePt t="126190" x="4813300" y="6510338"/>
          <p14:tracePt t="126215" x="4840288" y="6518275"/>
          <p14:tracePt t="126227" x="4848225" y="6518275"/>
          <p14:tracePt t="126239" x="4848225" y="6527800"/>
          <p14:tracePt t="126277" x="4857750" y="6527800"/>
          <p14:tracePt t="126301" x="4867275" y="6527800"/>
          <p14:tracePt t="126312" x="4867275" y="6537325"/>
          <p14:tracePt t="126325" x="4884738" y="6545263"/>
          <p14:tracePt t="126338" x="4894263" y="6545263"/>
          <p14:tracePt t="126370" x="4911725" y="6554788"/>
          <p14:tracePt t="126386" x="4919663" y="6554788"/>
          <p14:tracePt t="126398" x="4929188" y="6562725"/>
          <p14:tracePt t="126569" x="4938713" y="6562725"/>
          <p14:tracePt t="126654" x="4938713" y="6554788"/>
          <p14:tracePt t="126692" x="4938713" y="6545263"/>
          <p14:tracePt t="126715" x="4938713" y="6527800"/>
          <p14:tracePt t="126727" x="4929188" y="6527800"/>
          <p14:tracePt t="126762" x="4929188" y="6518275"/>
          <p14:tracePt t="126984" x="4919663" y="6518275"/>
          <p14:tracePt t="127013" x="4911725" y="6518275"/>
          <p14:tracePt t="127433" x="4911725" y="6527800"/>
          <p14:tracePt t="127451" x="4919663" y="6527800"/>
          <p14:tracePt t="127486" x="4929188" y="6527800"/>
          <p14:tracePt t="127496" x="4938713" y="6527800"/>
          <p14:tracePt t="127506" x="4946650" y="6527800"/>
          <p14:tracePt t="127515" x="4965700" y="6527800"/>
          <p14:tracePt t="127542" x="4983163" y="6527800"/>
          <p14:tracePt t="127555" x="4991100" y="6518275"/>
          <p14:tracePt t="127884" x="5018088" y="6518275"/>
          <p14:tracePt t="127896" x="5062538" y="6510338"/>
          <p14:tracePt t="127907" x="5099050" y="6510338"/>
          <p14:tracePt t="127920" x="5133975" y="6500813"/>
          <p14:tracePt t="127933" x="5170488" y="6500813"/>
          <p14:tracePt t="127944" x="5187950" y="6500813"/>
          <p14:tracePt t="127954" x="5224463" y="6500813"/>
          <p14:tracePt t="127980" x="5241925" y="6500813"/>
          <p14:tracePt t="127994" x="5251450" y="6500813"/>
          <p14:tracePt t="128006" x="5268913" y="6491288"/>
          <p14:tracePt t="128019" x="5286375" y="6483350"/>
          <p14:tracePt t="128577" x="5276850" y="6483350"/>
          <p14:tracePt t="128627" x="5268913" y="6483350"/>
          <p14:tracePt t="128639" x="5259388" y="6483350"/>
          <p14:tracePt t="128652" x="5251450" y="6483350"/>
          <p14:tracePt t="128665" x="5241925" y="6483350"/>
          <p14:tracePt t="128695" x="5232400" y="6483350"/>
          <p14:tracePt t="128701" x="5224463" y="6483350"/>
          <p14:tracePt t="128737" x="5214938" y="6483350"/>
          <p14:tracePt t="128748" x="5205413" y="6483350"/>
          <p14:tracePt t="128861" x="5214938" y="6473825"/>
          <p14:tracePt t="128870" x="5241925" y="6465888"/>
          <p14:tracePt t="128883" x="5259388" y="6456363"/>
          <p14:tracePt t="128895" x="5322888" y="6438900"/>
          <p14:tracePt t="128920" x="5348288" y="6438900"/>
          <p14:tracePt t="128931" x="5375275" y="6429375"/>
          <p14:tracePt t="128944" x="5429250" y="6419850"/>
          <p14:tracePt t="128982" x="5491163" y="6402388"/>
          <p14:tracePt t="128995" x="5527675" y="6384925"/>
          <p14:tracePt t="129005" x="5562600" y="6357938"/>
          <p14:tracePt t="129322" x="5572125" y="6357938"/>
          <p14:tracePt t="129334" x="5599113" y="6357938"/>
          <p14:tracePt t="129346" x="5626100" y="6357938"/>
          <p14:tracePt t="129359" x="5653088" y="6375400"/>
          <p14:tracePt t="129370" x="5670550" y="6384925"/>
          <p14:tracePt t="129383" x="5697538" y="6411913"/>
          <p14:tracePt t="129407" x="5715000" y="6429375"/>
          <p14:tracePt t="129420" x="5732463" y="6429375"/>
          <p14:tracePt t="129447" x="5751513" y="6429375"/>
          <p14:tracePt t="129464" x="5759450" y="6429375"/>
          <p14:tracePt t="129748" x="5786438" y="6429375"/>
          <p14:tracePt t="129760" x="5875338" y="6429375"/>
          <p14:tracePt t="129785" x="5929313" y="6429375"/>
          <p14:tracePt t="129797" x="5973763" y="6429375"/>
          <p14:tracePt t="129810" x="6010275" y="6429375"/>
          <p14:tracePt t="129825" x="6045200" y="6429375"/>
          <p14:tracePt t="129845" x="6081713" y="6429375"/>
          <p14:tracePt t="129870" x="6089650" y="6429375"/>
          <p14:tracePt t="129878" x="6099175" y="6429375"/>
          <p14:tracePt t="129893" x="6108700" y="6429375"/>
          <p14:tracePt t="130383" x="6116638" y="6429375"/>
          <p14:tracePt t="130394" x="6134100" y="6429375"/>
          <p14:tracePt t="130420" x="6161088" y="6429375"/>
          <p14:tracePt t="130429" x="6170613" y="6429375"/>
          <p14:tracePt t="130443" x="6197600" y="6429375"/>
          <p14:tracePt t="130455" x="6224588" y="6429375"/>
          <p14:tracePt t="130466" x="6251575" y="6429375"/>
          <p14:tracePt t="130491" x="6269038" y="6429375"/>
          <p14:tracePt t="130505" x="6286500" y="6438900"/>
          <p14:tracePt t="130517" x="6323013" y="6446838"/>
          <p14:tracePt t="130528" x="6340475" y="6456363"/>
          <p14:tracePt t="130857" x="6394450" y="6456363"/>
          <p14:tracePt t="130868" x="6473825" y="6456363"/>
          <p14:tracePt t="130878" x="6599238" y="6456363"/>
          <p14:tracePt t="130905" x="6634163" y="6456363"/>
          <p14:tracePt t="130917" x="6661150" y="6456363"/>
          <p14:tracePt t="130929" x="6688138" y="6456363"/>
          <p14:tracePt t="130954" x="6705600" y="6456363"/>
          <p14:tracePt t="130980" x="6715125" y="6456363"/>
          <p14:tracePt t="130992" x="6732588" y="6456363"/>
          <p14:tracePt t="131003" x="6732588" y="6446838"/>
          <p14:tracePt t="131014" x="6751638" y="6438900"/>
          <p14:tracePt t="131270" x="6751638" y="6446838"/>
          <p14:tracePt t="131283" x="6751638" y="6456363"/>
          <p14:tracePt t="131309" x="6751638" y="6465888"/>
          <p14:tracePt t="131382" x="6724650" y="6483350"/>
          <p14:tracePt t="131394" x="6705600" y="6500813"/>
          <p14:tracePt t="131409" x="6616700" y="6518275"/>
          <p14:tracePt t="131419" x="6554788" y="6537325"/>
          <p14:tracePt t="131440" x="6473825" y="6554788"/>
          <p14:tracePt t="131453" x="6394450" y="6562725"/>
          <p14:tracePt t="131466" x="6251575" y="6572250"/>
          <p14:tracePt t="131498" x="6180138" y="6572250"/>
          <p14:tracePt t="131502" x="6116638" y="6572250"/>
          <p14:tracePt t="131523" x="6062663" y="6572250"/>
          <p14:tracePt t="131533" x="6000750" y="6562725"/>
          <p14:tracePt t="131533" x="5965825" y="6554788"/>
          <p14:tracePt t="131552" x="5938838" y="6537325"/>
          <p14:tracePt t="131575" x="5911850" y="6527800"/>
          <p14:tracePt t="131586" x="5857875" y="6500813"/>
          <p14:tracePt t="131620" x="5840413" y="6491288"/>
          <p14:tracePt t="131622" x="5830888" y="6473825"/>
          <p14:tracePt t="131636" x="5822950" y="6429375"/>
          <p14:tracePt t="131661" x="5822950" y="6394450"/>
          <p14:tracePt t="131672" x="5822950" y="6367463"/>
          <p14:tracePt t="131686" x="5919788" y="6251575"/>
          <p14:tracePt t="131700" x="6037263" y="6153150"/>
          <p14:tracePt t="131720" x="6215063" y="6037263"/>
          <p14:tracePt t="131735" x="6465888" y="5884863"/>
          <p14:tracePt t="131757" x="6589713" y="5830888"/>
          <p14:tracePt t="131771" x="6796088" y="5795963"/>
          <p14:tracePt t="131796" x="6858000" y="5795963"/>
          <p14:tracePt t="131807" x="6919913" y="5795963"/>
          <p14:tracePt t="131819" x="7045325" y="5795963"/>
          <p14:tracePt t="131844" x="7108825" y="5795963"/>
          <p14:tracePt t="131855" x="7232650" y="5803900"/>
          <p14:tracePt t="131870" x="7286625" y="5822950"/>
          <p14:tracePt t="131893" x="7323138" y="5830888"/>
          <p14:tracePt t="131903" x="7402513" y="5857875"/>
          <p14:tracePt t="131932" x="7429500" y="5884863"/>
          <p14:tracePt t="131942" x="7456488" y="5911850"/>
          <p14:tracePt t="131953" x="7510463" y="5983288"/>
          <p14:tracePt t="131979" x="7518400" y="6018213"/>
          <p14:tracePt t="131990" x="7527925" y="6072188"/>
          <p14:tracePt t="132004" x="7545388" y="6153150"/>
          <p14:tracePt t="132026" x="7545388" y="6205538"/>
          <p14:tracePt t="132037" x="7545388" y="6286500"/>
          <p14:tracePt t="132061" x="7545388" y="6323013"/>
          <p14:tracePt t="132075" x="7545388" y="6367463"/>
          <p14:tracePt t="132087" x="7518400" y="6394450"/>
          <p14:tracePt t="132119" x="7491413" y="6411913"/>
          <p14:tracePt t="132122" x="7375525" y="6473825"/>
          <p14:tracePt t="132137" x="7296150" y="6500813"/>
          <p14:tracePt t="132161" x="7232650" y="6518275"/>
          <p14:tracePt t="132172" x="7072313" y="6562725"/>
          <p14:tracePt t="132196" x="6991350" y="6562725"/>
          <p14:tracePt t="132207" x="6867525" y="6562725"/>
          <p14:tracePt t="132241" x="6804025" y="6562725"/>
          <p14:tracePt t="132243" x="6742113" y="6562725"/>
          <p14:tracePt t="132258" x="6626225" y="6510338"/>
          <p14:tracePt t="132272" x="6554788" y="6473825"/>
          <p14:tracePt t="132294" x="6491288" y="6456363"/>
          <p14:tracePt t="132307" x="6375400" y="6402388"/>
          <p14:tracePt t="132338" x="6276975" y="6340475"/>
          <p14:tracePt t="132355" x="6242050" y="6303963"/>
          <p14:tracePt t="132367" x="6205538" y="6259513"/>
          <p14:tracePt t="132391" x="6197600" y="6232525"/>
          <p14:tracePt t="132404" x="6197600" y="6205538"/>
          <p14:tracePt t="132415" x="6197600" y="6170613"/>
          <p14:tracePt t="132428" x="6215063" y="6126163"/>
          <p14:tracePt t="132440" x="6394450" y="5956300"/>
          <p14:tracePt t="132477" x="6589713" y="5751513"/>
          <p14:tracePt t="132495" x="6680200" y="5688013"/>
          <p14:tracePt t="132501" x="6777038" y="5626100"/>
          <p14:tracePt t="132513" x="6867525" y="5589588"/>
          <p14:tracePt t="132526" x="7010400" y="5554663"/>
          <p14:tracePt t="132557" x="7062788" y="5554663"/>
          <p14:tracePt t="132562" x="7153275" y="5554663"/>
          <p14:tracePt t="132575" x="7205663" y="5572125"/>
          <p14:tracePt t="132598" x="7242175" y="5599113"/>
          <p14:tracePt t="132608" x="7313613" y="5653088"/>
          <p14:tracePt t="132625" x="7340600" y="5697538"/>
          <p14:tracePt t="132647" x="7375525" y="5751513"/>
          <p14:tracePt t="132660" x="7439025" y="5867400"/>
          <p14:tracePt t="132686" x="7456488" y="5919788"/>
          <p14:tracePt t="132697" x="7518400" y="6037263"/>
          <p14:tracePt t="132708" x="7527925" y="6116638"/>
          <p14:tracePt t="132732" x="7545388" y="6197600"/>
          <p14:tracePt t="132745" x="7545388" y="6296025"/>
          <p14:tracePt t="132775" x="7545388" y="6330950"/>
          <p14:tracePt t="132781" x="7545388" y="6384925"/>
          <p14:tracePt t="132793" x="7527925" y="6402388"/>
          <p14:tracePt t="132819" x="7500938" y="6419850"/>
          <p14:tracePt t="132830" x="7439025" y="6465888"/>
          <p14:tracePt t="132854" x="7385050" y="6491288"/>
          <p14:tracePt t="132867" x="7331075" y="6500813"/>
          <p14:tracePt t="132878" x="7205663" y="6518275"/>
          <p14:tracePt t="132904" x="7062788" y="6518275"/>
          <p14:tracePt t="132927" x="6991350" y="6518275"/>
          <p14:tracePt t="132943" x="6911975" y="6518275"/>
          <p14:tracePt t="132953" x="6831013" y="6491288"/>
          <p14:tracePt t="132964" x="6670675" y="6438900"/>
          <p14:tracePt t="132994" x="6589713" y="6402388"/>
          <p14:tracePt t="133001" x="6510338" y="6367463"/>
          <p14:tracePt t="133013" x="6384925" y="6303963"/>
          <p14:tracePt t="133037" x="6348413" y="6269038"/>
          <p14:tracePt t="133045" x="6296025" y="6242050"/>
          <p14:tracePt t="133063" x="6286500" y="6242050"/>
          <p14:tracePt t="133101" x="6286500" y="6232525"/>
          <p14:tracePt t="133134" x="6313488" y="6188075"/>
          <p14:tracePt t="133150" x="6384925" y="6134100"/>
          <p14:tracePt t="133159" x="6456363" y="6081713"/>
          <p14:tracePt t="133179" x="6510338" y="6037263"/>
          <p14:tracePt t="133183" x="6581775" y="6018213"/>
          <p14:tracePt t="133196" x="6608763" y="6010275"/>
          <p14:tracePt t="133221" x="6634163" y="6010275"/>
          <p14:tracePt t="133232" x="6653213" y="6000750"/>
          <p14:tracePt t="133269" x="6661150" y="6000750"/>
          <p14:tracePt t="133304" x="6680200" y="6000750"/>
          <p14:tracePt t="133319" x="6697663" y="6000750"/>
          <p14:tracePt t="133330" x="6715125" y="6010275"/>
          <p14:tracePt t="133355" x="6732588" y="6018213"/>
          <p14:tracePt t="133361" x="6769100" y="6054725"/>
          <p14:tracePt t="133390" x="6786563" y="6081713"/>
          <p14:tracePt t="133405" x="6813550" y="6126163"/>
          <p14:tracePt t="133416" x="6813550" y="6153150"/>
          <p14:tracePt t="133439" x="6831013" y="6180138"/>
          <p14:tracePt t="133451" x="6867525" y="6232525"/>
          <p14:tracePt t="133465" x="6884988" y="6251575"/>
          <p14:tracePt t="133484" x="6902450" y="6276975"/>
          <p14:tracePt t="133501" x="6911975" y="6296025"/>
          <p14:tracePt t="133529" x="6929438" y="6340475"/>
          <p14:tracePt t="133554" x="6929438" y="6357938"/>
          <p14:tracePt t="133562" x="6938963" y="6375400"/>
          <p14:tracePt t="133572" x="6946900" y="6394450"/>
          <p14:tracePt t="133585" x="6965950" y="6402388"/>
          <p14:tracePt t="133609" x="6965950" y="6419850"/>
          <p14:tracePt t="133616" x="6983413" y="6429375"/>
          <p14:tracePt t="134025" x="6973888" y="6438900"/>
          <p14:tracePt t="134036" x="6956425" y="6456363"/>
          <p14:tracePt t="134053" x="6938963" y="6473825"/>
          <p14:tracePt t="134065" x="6884988" y="6500813"/>
          <p14:tracePt t="134075" x="6831013" y="6510338"/>
          <p14:tracePt t="134097" x="6796088" y="6518275"/>
          <p14:tracePt t="134108" x="6715125" y="6518275"/>
          <p14:tracePt t="134122" x="6680200" y="6518275"/>
          <p14:tracePt t="134138" x="6661150" y="6518275"/>
          <p14:tracePt t="134159" x="6599238" y="6518275"/>
          <p14:tracePt t="134182" x="6572250" y="6518275"/>
          <p14:tracePt t="134195" x="6554788" y="6518275"/>
          <p14:tracePt t="134207" x="6527800" y="6500813"/>
          <p14:tracePt t="134234" x="6500813" y="6491288"/>
          <p14:tracePt t="134242" x="6473825" y="6473825"/>
          <p14:tracePt t="134275" x="6456363" y="6473825"/>
          <p14:tracePt t="134281" x="6446838" y="6465888"/>
          <p14:tracePt t="134305" x="6438900" y="6465888"/>
          <p14:tracePt t="134328" x="6429375" y="6465888"/>
          <p14:tracePt t="134382" x="6419850" y="6465888"/>
          <p14:tracePt t="134426" x="6411913" y="6465888"/>
          <p14:tracePt t="134439" x="6402388" y="6456363"/>
          <p14:tracePt t="134461" x="6394450" y="6456363"/>
          <p14:tracePt t="134548" x="6384925" y="6456363"/>
          <p14:tracePt t="134621" x="6375400" y="6456363"/>
          <p14:tracePt t="134692" x="6367463" y="6456363"/>
          <p14:tracePt t="134768" x="6357938" y="6456363"/>
          <p14:tracePt t="134779" x="6357938" y="6446838"/>
          <p14:tracePt t="134865" x="6375400" y="6438900"/>
          <p14:tracePt t="134877" x="6419850" y="6429375"/>
          <p14:tracePt t="134889" x="6465888" y="6419850"/>
          <p14:tracePt t="134900" x="6518275" y="6419850"/>
          <p14:tracePt t="134912" x="6608763" y="6419850"/>
          <p14:tracePt t="134936" x="6670675" y="6419850"/>
          <p14:tracePt t="134950" x="6751638" y="6419850"/>
          <p14:tracePt t="134963" x="6786563" y="6429375"/>
          <p14:tracePt t="134994" x="6813550" y="6429375"/>
          <p14:tracePt t="134999" x="6831013" y="6438900"/>
          <p14:tracePt t="135037" x="6840538" y="6438900"/>
          <p14:tracePt t="135097" x="6848475" y="6438900"/>
          <p14:tracePt t="135109" x="6858000" y="6438900"/>
          <p14:tracePt t="135133" x="6867525" y="6438900"/>
          <p14:tracePt t="135150" x="6875463" y="6438900"/>
          <p14:tracePt t="135158" x="6884988" y="6438900"/>
          <p14:tracePt t="135169" x="6902450" y="6438900"/>
          <p14:tracePt t="135182" x="6938963" y="6446838"/>
          <p14:tracePt t="135205" x="6965950" y="6446838"/>
          <p14:tracePt t="135220" x="6991350" y="6446838"/>
          <p14:tracePt t="135230" x="7027863" y="6456363"/>
          <p14:tracePt t="135263" x="7045325" y="6456363"/>
          <p14:tracePt t="135267" x="7062788" y="6456363"/>
          <p14:tracePt t="135291" x="7072313" y="6456363"/>
          <p14:tracePt t="135303" x="7099300" y="6456363"/>
          <p14:tracePt t="135315" x="7116763" y="6456363"/>
          <p14:tracePt t="135341" x="7134225" y="6456363"/>
          <p14:tracePt t="135370" x="7143750" y="6456363"/>
          <p14:tracePt t="135778" x="7161213" y="6456363"/>
          <p14:tracePt t="135790" x="7205663" y="6438900"/>
          <p14:tracePt t="135805" x="7259638" y="6402388"/>
          <p14:tracePt t="135817" x="7313613" y="6357938"/>
          <p14:tracePt t="135827" x="7367588" y="6330950"/>
          <p14:tracePt t="136302" x="7367588" y="6303963"/>
          <p14:tracePt t="136313" x="7375525" y="6276975"/>
          <p14:tracePt t="136325" x="7385050" y="6242050"/>
          <p14:tracePt t="136338" x="7385050" y="6224588"/>
          <p14:tracePt t="136351" x="7385050" y="6180138"/>
          <p14:tracePt t="136364" x="7385050" y="6161088"/>
          <p14:tracePt t="136400" x="7385050" y="6153150"/>
          <p14:tracePt t="137729" x="7375525" y="6153150"/>
          <p14:tracePt t="137741" x="7375525" y="6143625"/>
          <p14:tracePt t="137772" x="7367588" y="6143625"/>
          <p14:tracePt t="137837" x="7358063" y="6143625"/>
          <p14:tracePt t="137899" x="7358063" y="6134100"/>
          <p14:tracePt t="137911" x="7358063" y="6116638"/>
          <p14:tracePt t="137925" x="7367588" y="6116638"/>
          <p14:tracePt t="138266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647700" y="80628"/>
            <a:ext cx="7848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et-up of the isothermal – isobaric ensemble</a:t>
            </a:r>
          </a:p>
        </p:txBody>
      </p:sp>
      <p:sp>
        <p:nvSpPr>
          <p:cNvPr id="30725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09079DD-7EA5-4319-BFDF-90C5067661BE}" type="slidenum">
              <a:rPr lang="en-US" smtClean="0"/>
              <a:pPr eaLnBrk="1" hangingPunct="1"/>
              <a:t>2</a:t>
            </a:fld>
            <a:endParaRPr lang="en-US"/>
          </a:p>
        </p:txBody>
      </p:sp>
      <p:pic>
        <p:nvPicPr>
          <p:cNvPr id="40" name="Picture 39" descr="F:\2011\Statistical Mechanics Course\2014 Course\Figures\isothermal isobaric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38"/>
          <a:stretch/>
        </p:blipFill>
        <p:spPr bwMode="auto">
          <a:xfrm>
            <a:off x="487625" y="2492896"/>
            <a:ext cx="4012367" cy="4068452"/>
          </a:xfrm>
          <a:prstGeom prst="rect">
            <a:avLst/>
          </a:prstGeom>
          <a:pattFill prst="dkUpDiag">
            <a:fgClr>
              <a:srgbClr val="D1D1F0"/>
            </a:fgClr>
            <a:bgClr>
              <a:schemeClr val="bg1"/>
            </a:bgClr>
          </a:pattFill>
          <a:ln>
            <a:noFill/>
          </a:ln>
        </p:spPr>
      </p:pic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0" y="512676"/>
            <a:ext cx="914400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Replicas of the system are placed in contact with each other in a large thermal bath / barostat apparatus;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walls of the systems are flexible allowing the volume of each system to change;</a:t>
            </a:r>
          </a:p>
        </p:txBody>
      </p:sp>
      <p:sp>
        <p:nvSpPr>
          <p:cNvPr id="2" name="Rectangle 1"/>
          <p:cNvSpPr/>
          <p:nvPr/>
        </p:nvSpPr>
        <p:spPr>
          <a:xfrm>
            <a:off x="719572" y="3140968"/>
            <a:ext cx="141583" cy="3406485"/>
          </a:xfrm>
          <a:prstGeom prst="rect">
            <a:avLst/>
          </a:prstGeom>
          <a:pattFill prst="dkUpDiag">
            <a:fgClr>
              <a:srgbClr val="D1D1F0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Rectangle 2"/>
          <p:cNvSpPr/>
          <p:nvPr/>
        </p:nvSpPr>
        <p:spPr>
          <a:xfrm>
            <a:off x="107504" y="4675245"/>
            <a:ext cx="612068" cy="96958"/>
          </a:xfrm>
          <a:prstGeom prst="rect">
            <a:avLst/>
          </a:prstGeom>
          <a:pattFill prst="dkUpDiag">
            <a:fgClr>
              <a:schemeClr val="accent2">
                <a:lumMod val="20000"/>
                <a:lumOff val="8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256348" y="5841268"/>
            <a:ext cx="29520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dirty="0">
                <a:latin typeface="Times New Roman" pitchFamily="18" charset="0"/>
              </a:rPr>
              <a:t>Systems are enclosed in a rigid container of total volume </a:t>
            </a:r>
            <a:r>
              <a:rPr lang="en-US" dirty="0">
                <a:latin typeface="Monotype Corsiva" pitchFamily="66" charset="0"/>
              </a:rPr>
              <a:t>V</a:t>
            </a:r>
            <a:r>
              <a:rPr lang="en-US" dirty="0">
                <a:latin typeface="Times New Roman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06262" y="3298879"/>
            <a:ext cx="2052228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</a:rPr>
              <a:t>Isolated ensemble at fixed total energy </a:t>
            </a:r>
            <a:r>
              <a:rPr lang="en-US" sz="2400" dirty="0">
                <a:latin typeface="Monotype Corsiva" pitchFamily="66" charset="0"/>
              </a:rPr>
              <a:t>E</a:t>
            </a:r>
            <a:endParaRPr lang="en-CA" sz="2400" dirty="0">
              <a:latin typeface="Times New Roman" panose="02020603050405020304" pitchFamily="18" charset="0"/>
            </a:endParaRPr>
          </a:p>
        </p:txBody>
      </p:sp>
      <p:pic>
        <p:nvPicPr>
          <p:cNvPr id="12" name="Picture 11" descr="F:\2011\Statistical Mechanics Course\2014 Course\Figures\isothermal isobaric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78" t="33650" b="19526"/>
          <a:stretch/>
        </p:blipFill>
        <p:spPr bwMode="auto">
          <a:xfrm>
            <a:off x="5364088" y="3977613"/>
            <a:ext cx="2998238" cy="1905001"/>
          </a:xfrm>
          <a:prstGeom prst="rect">
            <a:avLst/>
          </a:prstGeom>
          <a:pattFill prst="dkUpDiag">
            <a:fgClr>
              <a:srgbClr val="D1D1F0"/>
            </a:fgClr>
            <a:bgClr>
              <a:schemeClr val="bg1"/>
            </a:bgClr>
          </a:pattFill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4355976" y="4527122"/>
            <a:ext cx="216024" cy="5220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ight Arrow 4"/>
          <p:cNvSpPr/>
          <p:nvPr/>
        </p:nvSpPr>
        <p:spPr>
          <a:xfrm>
            <a:off x="4499992" y="4675245"/>
            <a:ext cx="756356" cy="5179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08" y="164099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After equilibration, the ensemble is placed in an isolated container with fixed volume. This is called the </a:t>
            </a:r>
            <a:r>
              <a:rPr lang="en-US" sz="2000" b="1" dirty="0">
                <a:latin typeface="Times New Roman" pitchFamily="18" charset="0"/>
              </a:rPr>
              <a:t>isothermal-isobaric ensemble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88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368"/>
    </mc:Choice>
    <mc:Fallback xmlns="">
      <p:transition spd="slow" advTm="170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9" grpId="0"/>
      <p:bldP spid="11" grpId="0" animBg="1"/>
      <p:bldP spid="5" grpId="0" animBg="1"/>
      <p:bldP spid="15" grpId="0"/>
    </p:bldLst>
  </p:timing>
  <p:extLst>
    <p:ext uri="{3A86A75C-4F4B-4683-9AE1-C65F6400EC91}">
      <p14:laserTraceLst xmlns:p14="http://schemas.microsoft.com/office/powerpoint/2010/main">
        <p14:tracePtLst>
          <p14:tracePt t="16142" x="1581150" y="5153025"/>
          <p14:tracePt t="16474" x="1562100" y="5126038"/>
          <p14:tracePt t="16485" x="1544638" y="5108575"/>
          <p14:tracePt t="16503" x="1527175" y="5072063"/>
          <p14:tracePt t="16510" x="1509713" y="5018088"/>
          <p14:tracePt t="16521" x="1500188" y="4938713"/>
          <p14:tracePt t="16534" x="1438275" y="4724400"/>
          <p14:tracePt t="16566" x="1428750" y="4581525"/>
          <p14:tracePt t="16572" x="1393825" y="4384675"/>
          <p14:tracePt t="16585" x="1366838" y="4313238"/>
          <p14:tracePt t="16616" x="1347788" y="4241800"/>
          <p14:tracePt t="16620" x="1339850" y="4214813"/>
          <p14:tracePt t="16634" x="1330325" y="4205288"/>
          <p14:tracePt t="16875" x="1330325" y="4197350"/>
          <p14:tracePt t="16888" x="1339850" y="4197350"/>
          <p14:tracePt t="16925" x="1347788" y="4197350"/>
          <p14:tracePt t="16948" x="1357313" y="4197350"/>
          <p14:tracePt t="16963" x="1366838" y="4197350"/>
          <p14:tracePt t="17009" x="1374775" y="4197350"/>
          <p14:tracePt t="17046" x="1384300" y="4197350"/>
          <p14:tracePt t="17071" x="1393825" y="4197350"/>
          <p14:tracePt t="17120" x="1393825" y="4214813"/>
          <p14:tracePt t="17826" x="1401763" y="4214813"/>
          <p14:tracePt t="17837" x="1411288" y="4214813"/>
          <p14:tracePt t="17852" x="1419225" y="4214813"/>
          <p14:tracePt t="17878" x="1428750" y="4214813"/>
          <p14:tracePt t="17886" x="1438275" y="4214813"/>
          <p14:tracePt t="17900" x="1446213" y="4214813"/>
          <p14:tracePt t="17915" x="1482725" y="4214813"/>
          <p14:tracePt t="17929" x="1490663" y="4214813"/>
          <p14:tracePt t="17947" x="1517650" y="4214813"/>
          <p14:tracePt t="17961" x="1527175" y="4224338"/>
          <p14:tracePt t="17984" x="1544638" y="4224338"/>
          <p14:tracePt t="17996" x="1562100" y="4224338"/>
          <p14:tracePt t="18021" x="1581150" y="4224338"/>
          <p14:tracePt t="18032" x="1589088" y="4224338"/>
          <p14:tracePt t="20790" x="1589088" y="4232275"/>
          <p14:tracePt t="20799" x="1589088" y="4241800"/>
          <p14:tracePt t="20810" x="1589088" y="4251325"/>
          <p14:tracePt t="20837" x="1589088" y="4259263"/>
          <p14:tracePt t="20860" x="1581150" y="4268788"/>
          <p14:tracePt t="20958" x="1581150" y="4276725"/>
          <p14:tracePt t="20995" x="1589088" y="4276725"/>
          <p14:tracePt t="21006" x="1608138" y="4276725"/>
          <p14:tracePt t="21018" x="1625600" y="4276725"/>
          <p14:tracePt t="21031" x="1633538" y="4276725"/>
          <p14:tracePt t="21045" x="1652588" y="4276725"/>
          <p14:tracePt t="21262" x="1660525" y="4276725"/>
          <p14:tracePt t="21275" x="1679575" y="4276725"/>
          <p14:tracePt t="21279" x="1687513" y="4276725"/>
          <p14:tracePt t="21303" x="1731963" y="4268788"/>
          <p14:tracePt t="21325" x="1768475" y="4251325"/>
          <p14:tracePt t="21335" x="1839913" y="4214813"/>
          <p14:tracePt t="21347" x="1901825" y="4179888"/>
          <p14:tracePt t="21359" x="2054225" y="4098925"/>
          <p14:tracePt t="21384" x="2108200" y="4081463"/>
          <p14:tracePt t="21395" x="2170113" y="4062413"/>
          <p14:tracePt t="21409" x="2205038" y="4062413"/>
          <p14:tracePt t="21434" x="2214563" y="4054475"/>
          <p14:tracePt t="21445" x="2241550" y="4054475"/>
          <p14:tracePt t="21751" x="2232025" y="4062413"/>
          <p14:tracePt t="21762" x="2232025" y="4071938"/>
          <p14:tracePt t="21775" x="2224088" y="4081463"/>
          <p14:tracePt t="21787" x="2224088" y="4098925"/>
          <p14:tracePt t="21800" x="2214563" y="4133850"/>
          <p14:tracePt t="21822" x="2205038" y="4152900"/>
          <p14:tracePt t="21837" x="2205038" y="4170363"/>
          <p14:tracePt t="21847" x="2179638" y="4214813"/>
          <p14:tracePt t="21872" x="2170113" y="4232275"/>
          <p14:tracePt t="21883" x="2116138" y="4313238"/>
          <p14:tracePt t="21897" x="2089150" y="4348163"/>
          <p14:tracePt t="21915" x="2062163" y="4375150"/>
          <p14:tracePt t="21935" x="2054225" y="4402138"/>
          <p14:tracePt t="22286" x="2036763" y="4402138"/>
          <p14:tracePt t="22304" x="2000250" y="4411663"/>
          <p14:tracePt t="22310" x="1973263" y="4411663"/>
          <p14:tracePt t="22322" x="1893888" y="4419600"/>
          <p14:tracePt t="22334" x="1866900" y="4419600"/>
          <p14:tracePt t="22368" x="1822450" y="4419600"/>
          <p14:tracePt t="22385" x="1731963" y="4419600"/>
          <p14:tracePt t="22387" x="1679575" y="4419600"/>
          <p14:tracePt t="22402" x="1598613" y="4411663"/>
          <p14:tracePt t="22422" x="1581150" y="4411663"/>
          <p14:tracePt t="22457" x="1571625" y="4411663"/>
          <p14:tracePt t="22473" x="1554163" y="4411663"/>
          <p14:tracePt t="23030" x="1527175" y="4394200"/>
          <p14:tracePt t="23042" x="1500188" y="4367213"/>
          <p14:tracePt t="23053" x="1465263" y="4340225"/>
          <p14:tracePt t="23065" x="1438275" y="4313238"/>
          <p14:tracePt t="23077" x="1384300" y="4259263"/>
          <p14:tracePt t="23105" x="1374775" y="4241800"/>
          <p14:tracePt t="23114" x="1357313" y="4232275"/>
          <p14:tracePt t="23163" x="1347788" y="4224338"/>
          <p14:tracePt t="23199" x="1347788" y="4214813"/>
          <p14:tracePt t="23214" x="1347788" y="4197350"/>
          <p14:tracePt t="23701" x="1357313" y="4197350"/>
          <p14:tracePt t="23711" x="1384300" y="4197350"/>
          <p14:tracePt t="23723" x="1419225" y="4197350"/>
          <p14:tracePt t="23738" x="1446213" y="4197350"/>
          <p14:tracePt t="23749" x="1482725" y="4197350"/>
          <p14:tracePt t="23773" x="1490663" y="4197350"/>
          <p14:tracePt t="23779" x="1509713" y="4197350"/>
          <p14:tracePt t="23796" x="1517650" y="4197350"/>
          <p14:tracePt t="23822" x="1527175" y="4197350"/>
          <p14:tracePt t="23833" x="1536700" y="4197350"/>
          <p14:tracePt t="23848" x="1544638" y="4197350"/>
          <p14:tracePt t="23870" x="1562100" y="4197350"/>
          <p14:tracePt t="24273" x="1562100" y="4205288"/>
          <p14:tracePt t="24308" x="1562100" y="4214813"/>
          <p14:tracePt t="24321" x="1562100" y="4232275"/>
          <p14:tracePt t="24334" x="1562100" y="4251325"/>
          <p14:tracePt t="24351" x="1554163" y="4268788"/>
          <p14:tracePt t="24358" x="1554163" y="4276725"/>
          <p14:tracePt t="24372" x="1544638" y="4295775"/>
          <p14:tracePt t="24393" x="1536700" y="4295775"/>
          <p14:tracePt t="24504" x="1536700" y="4303713"/>
          <p14:tracePt t="24516" x="1527175" y="4322763"/>
          <p14:tracePt t="24529" x="1527175" y="4330700"/>
          <p14:tracePt t="24540" x="1517650" y="4340225"/>
          <p14:tracePt t="24553" x="1509713" y="4357688"/>
          <p14:tracePt t="24576" x="1500188" y="4367213"/>
          <p14:tracePt t="24602" x="1500188" y="4375150"/>
          <p14:tracePt t="24607" x="1465263" y="4384675"/>
          <p14:tracePt t="24626" x="1419225" y="4394200"/>
          <p14:tracePt t="24638" x="1393825" y="4394200"/>
          <p14:tracePt t="24663" x="1374775" y="4394200"/>
          <p14:tracePt t="24674" x="1339850" y="4402138"/>
          <p14:tracePt t="24699" x="1322388" y="4402138"/>
          <p14:tracePt t="24710" x="1303338" y="4411663"/>
          <p14:tracePt t="24723" x="1276350" y="4429125"/>
          <p14:tracePt t="24747" x="1268413" y="4438650"/>
          <p14:tracePt t="24760" x="1258888" y="4438650"/>
          <p14:tracePt t="24845" x="1268413" y="4438650"/>
          <p14:tracePt t="24857" x="1276350" y="4429125"/>
          <p14:tracePt t="24868" x="1285875" y="4429125"/>
          <p14:tracePt t="24894" x="1295400" y="4419600"/>
          <p14:tracePt t="24910" x="1303338" y="4419600"/>
          <p14:tracePt t="24911" x="1312863" y="4419600"/>
          <p14:tracePt t="24931" x="1322388" y="4419600"/>
          <p14:tracePt t="24942" x="1339850" y="4419600"/>
          <p14:tracePt t="24972" x="1347788" y="4419600"/>
          <p14:tracePt t="24978" x="1357313" y="4419600"/>
          <p14:tracePt t="24991" x="1374775" y="4419600"/>
          <p14:tracePt t="25018" x="1384300" y="4419600"/>
          <p14:tracePt t="25039" x="1401763" y="4411663"/>
          <p14:tracePt t="25346" x="1401763" y="4384675"/>
          <p14:tracePt t="25356" x="1401763" y="4375150"/>
          <p14:tracePt t="25367" x="1401763" y="4348163"/>
          <p14:tracePt t="25378" x="1401763" y="4330700"/>
          <p14:tracePt t="25392" x="1401763" y="4322763"/>
          <p14:tracePt t="25406" x="1401763" y="4313238"/>
          <p14:tracePt t="25407" x="1401763" y="4286250"/>
          <p14:tracePt t="25441" x="1401763" y="4276725"/>
          <p14:tracePt t="25455" x="1401763" y="4268788"/>
          <p14:tracePt t="25553" x="1419225" y="4268788"/>
          <p14:tracePt t="25564" x="1428750" y="4268788"/>
          <p14:tracePt t="25575" x="1438275" y="4268788"/>
          <p14:tracePt t="25588" x="1446213" y="4268788"/>
          <p14:tracePt t="25600" x="1455738" y="4268788"/>
          <p14:tracePt t="25614" x="1473200" y="4268788"/>
          <p14:tracePt t="25636" x="1482725" y="4268788"/>
          <p14:tracePt t="25649" x="1509713" y="4276725"/>
          <p14:tracePt t="25685" x="1517650" y="4286250"/>
          <p14:tracePt t="25697" x="1536700" y="4286250"/>
          <p14:tracePt t="25721" x="1554163" y="4286250"/>
          <p14:tracePt t="25735" x="1562100" y="4286250"/>
          <p14:tracePt t="26210" x="1571625" y="4286250"/>
          <p14:tracePt t="26225" x="1581150" y="4286250"/>
          <p14:tracePt t="26238" x="1589088" y="4286250"/>
          <p14:tracePt t="26258" x="1598613" y="4286250"/>
          <p14:tracePt t="26270" x="1608138" y="4286250"/>
          <p14:tracePt t="26285" x="1616075" y="4286250"/>
          <p14:tracePt t="26296" x="1625600" y="4286250"/>
          <p14:tracePt t="26306" x="1633538" y="4286250"/>
          <p14:tracePt t="26319" x="1643063" y="4286250"/>
          <p14:tracePt t="26350" x="1660525" y="4286250"/>
          <p14:tracePt t="26356" x="1670050" y="4286250"/>
          <p14:tracePt t="26515" x="1660525" y="4295775"/>
          <p14:tracePt t="26530" x="1652588" y="4303713"/>
          <p14:tracePt t="26538" x="1643063" y="4303713"/>
          <p14:tracePt t="26550" x="1633538" y="4303713"/>
          <p14:tracePt t="26564" x="1598613" y="4303713"/>
          <p14:tracePt t="26576" x="1581150" y="4303713"/>
          <p14:tracePt t="26587" x="1562100" y="4303713"/>
          <p14:tracePt t="26611" x="1544638" y="4303713"/>
          <p14:tracePt t="26622" x="1500188" y="4303713"/>
          <p14:tracePt t="26659" x="1490663" y="4303713"/>
          <p14:tracePt t="26783" x="1500188" y="4303713"/>
          <p14:tracePt t="26794" x="1517650" y="4303713"/>
          <p14:tracePt t="26806" x="1536700" y="4303713"/>
          <p14:tracePt t="26820" x="1544638" y="4303713"/>
          <p14:tracePt t="26832" x="1562100" y="4303713"/>
          <p14:tracePt t="26844" x="1581150" y="4303713"/>
          <p14:tracePt t="26866" x="1598613" y="4303713"/>
          <p14:tracePt t="26880" x="1616075" y="4303713"/>
          <p14:tracePt t="26891" x="1625600" y="4313238"/>
          <p14:tracePt t="26907" x="1643063" y="4322763"/>
          <p14:tracePt t="26940" x="1660525" y="4322763"/>
          <p14:tracePt t="27196" x="1652588" y="4322763"/>
          <p14:tracePt t="27209" x="1643063" y="4322763"/>
          <p14:tracePt t="27220" x="1616075" y="4322763"/>
          <p14:tracePt t="27232" x="1598613" y="4322763"/>
          <p14:tracePt t="27248" x="1554163" y="4322763"/>
          <p14:tracePt t="27260" x="1536700" y="4322763"/>
          <p14:tracePt t="27276" x="1509713" y="4322763"/>
          <p14:tracePt t="27294" x="1482725" y="4313238"/>
          <p14:tracePt t="27318" x="1465263" y="4313238"/>
          <p14:tracePt t="27330" x="1446213" y="4313238"/>
          <p14:tracePt t="27360" x="1438275" y="4313238"/>
          <p14:tracePt t="27477" x="1446213" y="4313238"/>
          <p14:tracePt t="27488" x="1455738" y="4313238"/>
          <p14:tracePt t="27502" x="1465263" y="4313238"/>
          <p14:tracePt t="27514" x="1490663" y="4313238"/>
          <p14:tracePt t="27537" x="1500188" y="4313238"/>
          <p14:tracePt t="27550" x="1509713" y="4313238"/>
          <p14:tracePt t="27564" x="1544638" y="4313238"/>
          <p14:tracePt t="27586" x="1544638" y="4303713"/>
          <p14:tracePt t="27599" x="1581150" y="4303713"/>
          <p14:tracePt t="27623" x="1589088" y="4303713"/>
          <p14:tracePt t="27634" x="1598613" y="4295775"/>
          <p14:tracePt t="27647" x="1616075" y="4286250"/>
          <p14:tracePt t="28562" x="1608138" y="4286250"/>
          <p14:tracePt t="28572" x="1598613" y="4286250"/>
          <p14:tracePt t="28587" x="1589088" y="4286250"/>
          <p14:tracePt t="28598" x="1581150" y="4295775"/>
          <p14:tracePt t="28609" x="1562100" y="4303713"/>
          <p14:tracePt t="28621" x="1554163" y="4322763"/>
          <p14:tracePt t="28647" x="1544638" y="4330700"/>
          <p14:tracePt t="28672" x="1544638" y="4340225"/>
          <p14:tracePt t="28683" x="1544638" y="4348163"/>
          <p14:tracePt t="28696" x="1544638" y="4357688"/>
          <p14:tracePt t="29109" x="1536700" y="4375150"/>
          <p14:tracePt t="29123" x="1536700" y="4384675"/>
          <p14:tracePt t="29135" x="1536700" y="4394200"/>
          <p14:tracePt t="29146" x="1517650" y="4411663"/>
          <p14:tracePt t="29160" x="1509713" y="4411663"/>
          <p14:tracePt t="29183" x="1509713" y="4429125"/>
          <p14:tracePt t="29195" x="1482725" y="4456113"/>
          <p14:tracePt t="29226" x="1473200" y="4465638"/>
          <p14:tracePt t="29232" x="1455738" y="4510088"/>
          <p14:tracePt t="29244" x="1446213" y="4527550"/>
          <p14:tracePt t="29259" x="1446213" y="4537075"/>
          <p14:tracePt t="29278" x="1438275" y="4581525"/>
          <p14:tracePt t="29304" x="1428750" y="4589463"/>
          <p14:tracePt t="29330" x="1428750" y="4598988"/>
          <p14:tracePt t="29347" x="1428750" y="4608513"/>
          <p14:tracePt t="29366" x="1428750" y="4616450"/>
          <p14:tracePt t="29414" x="1428750" y="4625975"/>
          <p14:tracePt t="29426" x="1428750" y="4633913"/>
          <p14:tracePt t="29633" x="1428750" y="4625975"/>
          <p14:tracePt t="29645" x="1428750" y="4598988"/>
          <p14:tracePt t="29658" x="1428750" y="4572000"/>
          <p14:tracePt t="29671" x="1428750" y="4537075"/>
          <p14:tracePt t="29681" x="1428750" y="4491038"/>
          <p14:tracePt t="29708" x="1428750" y="4473575"/>
          <p14:tracePt t="29719" x="1428750" y="4438650"/>
          <p14:tracePt t="29731" x="1428750" y="4419600"/>
          <p14:tracePt t="29768" x="1428750" y="4402138"/>
          <p14:tracePt t="29791" x="1428750" y="4394200"/>
          <p14:tracePt t="29804" x="1419225" y="4394200"/>
          <p14:tracePt t="29817" x="1419225" y="4384675"/>
          <p14:tracePt t="29854" x="1419225" y="4375150"/>
          <p14:tracePt t="30193" x="1428750" y="4375150"/>
          <p14:tracePt t="30207" x="1455738" y="4375150"/>
          <p14:tracePt t="30222" x="1465263" y="4384675"/>
          <p14:tracePt t="30230" x="1500188" y="4394200"/>
          <p14:tracePt t="30242" x="1527175" y="4411663"/>
          <p14:tracePt t="30255" x="1616075" y="4446588"/>
          <p14:tracePt t="30285" x="1670050" y="4491038"/>
          <p14:tracePt t="30286" x="1724025" y="4527550"/>
          <p14:tracePt t="30303" x="1847850" y="4598988"/>
          <p14:tracePt t="30330" x="1919288" y="4643438"/>
          <p14:tracePt t="30342" x="1938338" y="4652963"/>
          <p14:tracePt t="30353" x="1955800" y="4652963"/>
          <p14:tracePt t="30377" x="1973263" y="4652963"/>
          <p14:tracePt t="30610" x="1982788" y="4643438"/>
          <p14:tracePt t="30620" x="2000250" y="4625975"/>
          <p14:tracePt t="30631" x="2017713" y="4581525"/>
          <p14:tracePt t="30647" x="2036763" y="4554538"/>
          <p14:tracePt t="30657" x="2071688" y="4500563"/>
          <p14:tracePt t="30682" x="2081213" y="4473575"/>
          <p14:tracePt t="30694" x="2108200" y="4438650"/>
          <p14:tracePt t="30707" x="2125663" y="4411663"/>
          <p14:tracePt t="30730" x="2143125" y="4384675"/>
          <p14:tracePt t="30742" x="2160588" y="4348163"/>
          <p14:tracePt t="30757" x="2179638" y="4286250"/>
          <p14:tracePt t="30789" x="2179638" y="4259263"/>
          <p14:tracePt t="30791" x="2187575" y="4251325"/>
          <p14:tracePt t="30817" x="2187575" y="4232275"/>
          <p14:tracePt t="31095" x="2187575" y="4241800"/>
          <p14:tracePt t="31112" x="2187575" y="4259263"/>
          <p14:tracePt t="31120" x="2170113" y="4276725"/>
          <p14:tracePt t="31132" x="2160588" y="4295775"/>
          <p14:tracePt t="31144" x="2143125" y="4340225"/>
          <p14:tracePt t="31169" x="2133600" y="4367213"/>
          <p14:tracePt t="31181" x="2125663" y="4394200"/>
          <p14:tracePt t="31193" x="2125663" y="4419600"/>
          <p14:tracePt t="31226" x="2125663" y="4438650"/>
          <p14:tracePt t="31230" x="2125663" y="4456113"/>
          <p14:tracePt t="31547" x="2108200" y="4456113"/>
          <p14:tracePt t="31560" x="2089150" y="4446588"/>
          <p14:tracePt t="31571" x="2062163" y="4419600"/>
          <p14:tracePt t="31584" x="2044700" y="4402138"/>
          <p14:tracePt t="31608" x="2017713" y="4394200"/>
          <p14:tracePt t="31631" x="2017713" y="4384675"/>
          <p14:tracePt t="31646" x="2009775" y="4375150"/>
          <p14:tracePt t="31863" x="2009775" y="4384675"/>
          <p14:tracePt t="31877" x="2009775" y="4402138"/>
          <p14:tracePt t="31888" x="2017713" y="4411663"/>
          <p14:tracePt t="31900" x="2017713" y="4429125"/>
          <p14:tracePt t="31916" x="2017713" y="4446588"/>
          <p14:tracePt t="31939" x="2017713" y="4465638"/>
          <p14:tracePt t="31948" x="2027238" y="4483100"/>
          <p14:tracePt t="31974" x="2027238" y="4491038"/>
          <p14:tracePt t="31988" x="2027238" y="4510088"/>
          <p14:tracePt t="32010" x="2027238" y="4527550"/>
          <p14:tracePt t="32021" x="2027238" y="4545013"/>
          <p14:tracePt t="32046" x="2027238" y="4554538"/>
          <p14:tracePt t="32061" x="2027238" y="4562475"/>
          <p14:tracePt t="32071" x="2027238" y="4572000"/>
          <p14:tracePt t="32095" x="2027238" y="4581525"/>
          <p14:tracePt t="32107" x="2027238" y="4589463"/>
          <p14:tracePt t="32134" x="2027238" y="4598988"/>
          <p14:tracePt t="32145" x="2027238" y="4616450"/>
          <p14:tracePt t="32181" x="2027238" y="4625975"/>
          <p14:tracePt t="32217" x="2036763" y="4625975"/>
          <p14:tracePt t="32229" x="2044700" y="4589463"/>
          <p14:tracePt t="32241" x="2054225" y="4562475"/>
          <p14:tracePt t="32252" x="2062163" y="4518025"/>
          <p14:tracePt t="32278" x="2071688" y="4510088"/>
          <p14:tracePt t="32285" x="2089150" y="4456113"/>
          <p14:tracePt t="32319" x="2089150" y="4438650"/>
          <p14:tracePt t="32327" x="2089150" y="4429125"/>
          <p14:tracePt t="32545" x="2089150" y="4456113"/>
          <p14:tracePt t="32561" x="2089150" y="4473575"/>
          <p14:tracePt t="32573" x="2089150" y="4537075"/>
          <p14:tracePt t="32588" x="2081213" y="4562475"/>
          <p14:tracePt t="32621" x="2081213" y="4572000"/>
          <p14:tracePt t="32631" x="2081213" y="4581525"/>
          <p14:tracePt t="32766" x="2081213" y="4572000"/>
          <p14:tracePt t="32783" x="2071688" y="4545013"/>
          <p14:tracePt t="32785" x="2071688" y="4527550"/>
          <p14:tracePt t="32800" x="2071688" y="4500563"/>
          <p14:tracePt t="32812" x="2071688" y="4465638"/>
          <p14:tracePt t="32825" x="2071688" y="4394200"/>
          <p14:tracePt t="32839" x="2071688" y="4384675"/>
          <p14:tracePt t="32862" x="2071688" y="4357688"/>
          <p14:tracePt t="32874" x="2071688" y="4340225"/>
          <p14:tracePt t="33351" x="2044700" y="4340225"/>
          <p14:tracePt t="33366" x="2009775" y="4330700"/>
          <p14:tracePt t="33378" x="1973263" y="4330700"/>
          <p14:tracePt t="33386" x="1928813" y="4322763"/>
          <p14:tracePt t="33399" x="1884363" y="4322763"/>
          <p14:tracePt t="33414" x="1785938" y="4313238"/>
          <p14:tracePt t="33436" x="1741488" y="4313238"/>
          <p14:tracePt t="33448" x="1652588" y="4313238"/>
          <p14:tracePt t="33463" x="1633538" y="4313238"/>
          <p14:tracePt t="33485" x="1598613" y="4303713"/>
          <p14:tracePt t="33498" x="1589088" y="4303713"/>
          <p14:tracePt t="33522" x="1571625" y="4303713"/>
          <p14:tracePt t="33533" x="1554163" y="4303713"/>
          <p14:tracePt t="33559" x="1544638" y="4303713"/>
          <p14:tracePt t="33569" x="1527175" y="4303713"/>
          <p14:tracePt t="33582" x="1517650" y="4303713"/>
          <p14:tracePt t="34105" x="1536700" y="4303713"/>
          <p14:tracePt t="34118" x="1544638" y="4303713"/>
          <p14:tracePt t="34129" x="1554163" y="4313238"/>
          <p14:tracePt t="34142" x="1581150" y="4313238"/>
          <p14:tracePt t="34155" x="1608138" y="4330700"/>
          <p14:tracePt t="34179" x="1625600" y="4340225"/>
          <p14:tracePt t="34192" x="1643063" y="4340225"/>
          <p14:tracePt t="34204" x="1679575" y="4348163"/>
          <p14:tracePt t="34227" x="1697038" y="4348163"/>
          <p14:tracePt t="34241" x="1731963" y="4348163"/>
          <p14:tracePt t="34264" x="1741488" y="4348163"/>
          <p14:tracePt t="34278" x="1751013" y="4348163"/>
          <p14:tracePt t="34556" x="1731963" y="4348163"/>
          <p14:tracePt t="34571" x="1704975" y="4357688"/>
          <p14:tracePt t="34580" x="1670050" y="4357688"/>
          <p14:tracePt t="34594" x="1633538" y="4357688"/>
          <p14:tracePt t="34608" x="1608138" y="4357688"/>
          <p14:tracePt t="34618" x="1571625" y="4357688"/>
          <p14:tracePt t="34629" x="1544638" y="4357688"/>
          <p14:tracePt t="34643" x="1490663" y="4348163"/>
          <p14:tracePt t="34666" x="1482725" y="4340225"/>
          <p14:tracePt t="34680" x="1465263" y="4330700"/>
          <p14:tracePt t="34801" x="1473200" y="4322763"/>
          <p14:tracePt t="34813" x="1473200" y="4313238"/>
          <p14:tracePt t="34825" x="1482725" y="4313238"/>
          <p14:tracePt t="34836" x="1490663" y="4313238"/>
          <p14:tracePt t="34946" x="1509713" y="4313238"/>
          <p14:tracePt t="34960" x="1536700" y="4313238"/>
          <p14:tracePt t="34971" x="1544638" y="4313238"/>
          <p14:tracePt t="34983" x="1571625" y="4303713"/>
          <p14:tracePt t="34995" x="1608138" y="4303713"/>
          <p14:tracePt t="35009" x="1670050" y="4295775"/>
          <p14:tracePt t="35031" x="1687513" y="4286250"/>
          <p14:tracePt t="35044" x="1731963" y="4276725"/>
          <p14:tracePt t="35507" x="1724025" y="4276725"/>
          <p14:tracePt t="35520" x="1714500" y="4276725"/>
          <p14:tracePt t="35535" x="1697038" y="4276725"/>
          <p14:tracePt t="35547" x="1652588" y="4276725"/>
          <p14:tracePt t="35569" x="1625600" y="4276725"/>
          <p14:tracePt t="35580" x="1598613" y="4276725"/>
          <p14:tracePt t="35596" x="1581150" y="4276725"/>
          <p14:tracePt t="35605" x="1562100" y="4268788"/>
          <p14:tracePt t="35616" x="1527175" y="4259263"/>
          <p14:tracePt t="35945" x="1536700" y="4259263"/>
          <p14:tracePt t="35959" x="1544638" y="4259263"/>
          <p14:tracePt t="35972" x="1562100" y="4259263"/>
          <p14:tracePt t="35983" x="1581150" y="4259263"/>
          <p14:tracePt t="35995" x="1589088" y="4259263"/>
          <p14:tracePt t="36007" x="1608138" y="4259263"/>
          <p14:tracePt t="36018" x="1633538" y="4259263"/>
          <p14:tracePt t="36043" x="1652588" y="4259263"/>
          <p14:tracePt t="36056" x="1660525" y="4259263"/>
          <p14:tracePt t="36421" x="1643063" y="4268788"/>
          <p14:tracePt t="36435" x="1633538" y="4276725"/>
          <p14:tracePt t="36445" x="1616075" y="4295775"/>
          <p14:tracePt t="36458" x="1571625" y="4322763"/>
          <p14:tracePt t="36482" x="1554163" y="4340225"/>
          <p14:tracePt t="36494" x="1544638" y="4357688"/>
          <p14:tracePt t="36506" x="1527175" y="4384675"/>
          <p14:tracePt t="36538" x="1517650" y="4402138"/>
          <p14:tracePt t="36543" x="1509713" y="4438650"/>
          <p14:tracePt t="36556" x="1509713" y="4456113"/>
          <p14:tracePt t="36575" x="1509713" y="4473575"/>
          <p14:tracePt t="36594" x="1509713" y="4527550"/>
          <p14:tracePt t="36615" x="1509713" y="4545013"/>
          <p14:tracePt t="36629" x="1509713" y="4562475"/>
          <p14:tracePt t="36642" x="1509713" y="4608513"/>
          <p14:tracePt t="36665" x="1527175" y="4633913"/>
          <p14:tracePt t="36678" x="1536700" y="4652963"/>
          <p14:tracePt t="36693" x="1562100" y="4705350"/>
          <p14:tracePt t="36714" x="1571625" y="4732338"/>
          <p14:tracePt t="36726" x="1598613" y="4786313"/>
          <p14:tracePt t="36752" x="1616075" y="4803775"/>
          <p14:tracePt t="36762" x="1625600" y="4803775"/>
          <p14:tracePt t="36775" x="1643063" y="4803775"/>
          <p14:tracePt t="36812" x="1652588" y="4803775"/>
          <p14:tracePt t="36824" x="1660525" y="4803775"/>
          <p14:tracePt t="36835" x="1670050" y="4803775"/>
          <p14:tracePt t="36862" x="1679575" y="4803775"/>
          <p14:tracePt t="36872" x="1687513" y="4803775"/>
          <p14:tracePt t="37042" x="1679575" y="4803775"/>
          <p14:tracePt t="37056" x="1670050" y="4803775"/>
          <p14:tracePt t="37068" x="1660525" y="4803775"/>
          <p14:tracePt t="37116" x="1652588" y="4803775"/>
          <p14:tracePt t="37128" x="1652588" y="4795838"/>
          <p14:tracePt t="37152" x="1652588" y="4786313"/>
          <p14:tracePt t="37165" x="1652588" y="4768850"/>
          <p14:tracePt t="37177" x="1652588" y="4759325"/>
          <p14:tracePt t="37188" x="1652588" y="4751388"/>
          <p14:tracePt t="37202" x="1652588" y="4741863"/>
          <p14:tracePt t="37228" x="1652588" y="4732338"/>
          <p14:tracePt t="37238" x="1652588" y="4724400"/>
          <p14:tracePt t="37250" x="1652588" y="4705350"/>
          <p14:tracePt t="37262" x="1643063" y="4679950"/>
          <p14:tracePt t="37281" x="1633538" y="4660900"/>
          <p14:tracePt t="37298" x="1616075" y="4608513"/>
          <p14:tracePt t="37334" x="1608138" y="4581525"/>
          <p14:tracePt t="37349" x="1589088" y="4510088"/>
          <p14:tracePt t="37352" x="1589088" y="4473575"/>
          <p14:tracePt t="37700" x="1589088" y="4375150"/>
          <p14:tracePt t="37714" x="1589088" y="4286250"/>
          <p14:tracePt t="37725" x="1589088" y="4197350"/>
          <p14:tracePt t="37737" x="1598613" y="4116388"/>
          <p14:tracePt t="37755" x="1625600" y="3973513"/>
          <p14:tracePt t="37775" x="1633538" y="3919538"/>
          <p14:tracePt t="37786" x="1660525" y="3840163"/>
          <p14:tracePt t="37811" x="1670050" y="3786188"/>
          <p14:tracePt t="37822" x="1679575" y="3751263"/>
          <p14:tracePt t="37835" x="1687513" y="3714750"/>
          <p14:tracePt t="37860" x="1687513" y="3687763"/>
          <p14:tracePt t="38200" x="1687513" y="3732213"/>
          <p14:tracePt t="38213" x="1687513" y="3795713"/>
          <p14:tracePt t="38225" x="1697038" y="3983038"/>
          <p14:tracePt t="38258" x="1731963" y="4152900"/>
          <p14:tracePt t="38274" x="1751013" y="4232275"/>
          <p14:tracePt t="38290" x="1758950" y="4313238"/>
          <p14:tracePt t="38299" x="1768475" y="4394200"/>
          <p14:tracePt t="38310" x="1795463" y="4456113"/>
          <p14:tracePt t="38322" x="1822450" y="4598988"/>
          <p14:tracePt t="38338" x="1830388" y="4633913"/>
          <p14:tracePt t="38338" x="1847850" y="4679950"/>
          <p14:tracePt t="38358" x="1857375" y="4714875"/>
          <p14:tracePt t="38372" x="1857375" y="4724400"/>
          <p14:tracePt t="38394" x="1866900" y="4732338"/>
          <p14:tracePt t="38408" x="1866900" y="4751388"/>
          <p14:tracePt t="38628" x="1866900" y="4724400"/>
          <p14:tracePt t="38644" x="1857375" y="4687888"/>
          <p14:tracePt t="38650" x="1857375" y="4625975"/>
          <p14:tracePt t="38664" x="1857375" y="4500563"/>
          <p14:tracePt t="38676" x="1857375" y="4241800"/>
          <p14:tracePt t="38700" x="1874838" y="4125913"/>
          <p14:tracePt t="38720" x="1911350" y="4000500"/>
          <p14:tracePt t="38724" x="2000250" y="3776663"/>
          <p14:tracePt t="38750" x="2036763" y="3705225"/>
          <p14:tracePt t="38761" x="2125663" y="3598863"/>
          <p14:tracePt t="38792" x="2170113" y="3517900"/>
          <p14:tracePt t="39322" x="2197100" y="3517900"/>
          <p14:tracePt t="39334" x="2214563" y="3517900"/>
          <p14:tracePt t="39350" x="2241550" y="3517900"/>
          <p14:tracePt t="39363" x="2268538" y="3517900"/>
          <p14:tracePt t="39370" x="2276475" y="3517900"/>
          <p14:tracePt t="39382" x="2330450" y="3536950"/>
          <p14:tracePt t="39413" x="2357438" y="3554413"/>
          <p14:tracePt t="39415" x="2419350" y="3616325"/>
          <p14:tracePt t="39443" x="2446338" y="3643313"/>
          <p14:tracePt t="39455" x="2465388" y="3660775"/>
          <p14:tracePt t="39469" x="2500313" y="3705225"/>
          <p14:tracePt t="39491" x="2517775" y="3741738"/>
          <p14:tracePt t="39505" x="2527300" y="3759200"/>
          <p14:tracePt t="39517" x="2544763" y="3786188"/>
          <p14:tracePt t="40762" x="2544763" y="3795713"/>
          <p14:tracePt t="40773" x="2554288" y="3795713"/>
          <p14:tracePt t="40808" x="2554288" y="3803650"/>
          <p14:tracePt t="40820" x="2562225" y="3813175"/>
          <p14:tracePt t="40832" x="2571750" y="3822700"/>
          <p14:tracePt t="40845" x="2589213" y="3857625"/>
          <p14:tracePt t="40868" x="2598738" y="3875088"/>
          <p14:tracePt t="40882" x="2598738" y="3884613"/>
          <p14:tracePt t="40895" x="2616200" y="3956050"/>
          <p14:tracePt t="40910" x="2625725" y="3990975"/>
          <p14:tracePt t="40930" x="2643188" y="4044950"/>
          <p14:tracePt t="40960" x="2652713" y="4081463"/>
          <p14:tracePt t="40966" x="2652713" y="4116388"/>
          <p14:tracePt t="40978" x="2679700" y="4170363"/>
          <p14:tracePt t="41003" x="2679700" y="4179888"/>
          <p14:tracePt t="41016" x="2687638" y="4187825"/>
          <p14:tracePt t="41030" x="2687638" y="4197350"/>
          <p14:tracePt t="41343" x="2687638" y="4224338"/>
          <p14:tracePt t="41357" x="2687638" y="4295775"/>
          <p14:tracePt t="41381" x="2687638" y="4330700"/>
          <p14:tracePt t="41393" x="2679700" y="4357688"/>
          <p14:tracePt t="41406" x="2679700" y="4384675"/>
          <p14:tracePt t="41418" x="2670175" y="4438650"/>
          <p14:tracePt t="41432" x="2670175" y="4446588"/>
          <p14:tracePt t="41444" x="2670175" y="4465638"/>
          <p14:tracePt t="41676" x="2652713" y="4465638"/>
          <p14:tracePt t="41687" x="2643188" y="4465638"/>
          <p14:tracePt t="41697" x="2616200" y="4446588"/>
          <p14:tracePt t="41711" x="2571750" y="4419600"/>
          <p14:tracePt t="41722" x="2482850" y="4303713"/>
          <p14:tracePt t="41754" x="2428875" y="4268788"/>
          <p14:tracePt t="41759" x="2384425" y="4205288"/>
          <p14:tracePt t="41770" x="2357438" y="4152900"/>
          <p14:tracePt t="41784" x="2312988" y="4054475"/>
          <p14:tracePt t="41807" x="2303463" y="4027488"/>
          <p14:tracePt t="41821" x="2286000" y="3973513"/>
          <p14:tracePt t="41850" x="2286000" y="3956050"/>
          <p14:tracePt t="41857" x="2295525" y="3884613"/>
          <p14:tracePt t="41870" x="2339975" y="3840163"/>
          <p14:tracePt t="41885" x="2393950" y="3768725"/>
          <p14:tracePt t="41903" x="2643188" y="3581400"/>
          <p14:tracePt t="41930" x="2759075" y="3490913"/>
          <p14:tracePt t="41941" x="2830513" y="3429000"/>
          <p14:tracePt t="41955" x="2874963" y="3402013"/>
          <p14:tracePt t="41996" x="2874963" y="3411538"/>
          <p14:tracePt t="42004" x="2874963" y="3446463"/>
          <p14:tracePt t="42014" x="2874963" y="3465513"/>
          <p14:tracePt t="42027" x="2874963" y="3490913"/>
          <p14:tracePt t="42039" x="2874963" y="3581400"/>
          <p14:tracePt t="42054" x="2874963" y="3633788"/>
          <p14:tracePt t="42075" x="2874963" y="3679825"/>
          <p14:tracePt t="42088" x="2884488" y="3759200"/>
          <p14:tracePt t="42113" x="2884488" y="3803650"/>
          <p14:tracePt t="42125" x="2901950" y="3857625"/>
          <p14:tracePt t="42137" x="2919413" y="3973513"/>
          <p14:tracePt t="42160" x="2919413" y="4000500"/>
          <p14:tracePt t="42174" x="2928938" y="4089400"/>
          <p14:tracePt t="42198" x="2928938" y="4116388"/>
          <p14:tracePt t="42211" x="2928938" y="4143375"/>
          <p14:tracePt t="42222" x="2919413" y="4187825"/>
          <p14:tracePt t="42247" x="2894013" y="4214813"/>
          <p14:tracePt t="42258" x="2795588" y="4295775"/>
          <p14:tracePt t="42288" x="2759075" y="4330700"/>
          <p14:tracePt t="42290" x="2724150" y="4348163"/>
          <p14:tracePt t="42307" x="2616200" y="4375150"/>
          <p14:tracePt t="42322" x="2581275" y="4384675"/>
          <p14:tracePt t="42343" x="2490788" y="4384675"/>
          <p14:tracePt t="42357" x="2438400" y="4384675"/>
          <p14:tracePt t="42379" x="2393950" y="4384675"/>
          <p14:tracePt t="42391" x="2322513" y="4348163"/>
          <p14:tracePt t="42407" x="2276475" y="4303713"/>
          <p14:tracePt t="42431" x="2251075" y="4286250"/>
          <p14:tracePt t="42441" x="2205038" y="4251325"/>
          <p14:tracePt t="42465" x="2197100" y="4241800"/>
          <p14:tracePt t="42479" x="2197100" y="4205288"/>
          <p14:tracePt t="42880" x="2197100" y="4214813"/>
          <p14:tracePt t="42892" x="2197100" y="4241800"/>
          <p14:tracePt t="42913" x="2197100" y="4251325"/>
          <p14:tracePt t="42915" x="2197100" y="4313238"/>
          <p14:tracePt t="42947" x="2197100" y="4330700"/>
          <p14:tracePt t="42954" x="2197100" y="4357688"/>
          <p14:tracePt t="42977" x="2197100" y="4384675"/>
          <p14:tracePt t="42994" x="2187575" y="4394200"/>
          <p14:tracePt t="43001" x="2179638" y="4402138"/>
          <p14:tracePt t="43015" x="2160588" y="4411663"/>
          <p14:tracePt t="43038" x="2143125" y="4411663"/>
          <p14:tracePt t="43054" x="2125663" y="4419600"/>
          <p14:tracePt t="43064" x="2098675" y="4429125"/>
          <p14:tracePt t="43087" x="2071688" y="4429125"/>
          <p14:tracePt t="43101" x="2036763" y="4429125"/>
          <p14:tracePt t="43112" x="2017713" y="4438650"/>
          <p14:tracePt t="43146" x="1973263" y="4438650"/>
          <p14:tracePt t="43148" x="1955800" y="4446588"/>
          <p14:tracePt t="43172" x="1938338" y="4456113"/>
          <p14:tracePt t="43185" x="1928813" y="4456113"/>
          <p14:tracePt t="43197" x="1911350" y="4456113"/>
          <p14:tracePt t="43223" x="1901825" y="4456113"/>
          <p14:tracePt t="43260" x="1884363" y="4446588"/>
          <p14:tracePt t="43271" x="1884363" y="4438650"/>
          <p14:tracePt t="43284" x="1874838" y="4429125"/>
          <p14:tracePt t="43285" x="1866900" y="4402138"/>
          <p14:tracePt t="43306" x="1857375" y="4384675"/>
          <p14:tracePt t="43320" x="1857375" y="4367213"/>
          <p14:tracePt t="43331" x="1847850" y="4322763"/>
          <p14:tracePt t="43356" x="1847850" y="4295775"/>
          <p14:tracePt t="43370" x="1830388" y="4259263"/>
          <p14:tracePt t="43381" x="1822450" y="4232275"/>
          <p14:tracePt t="43414" x="1822450" y="4160838"/>
          <p14:tracePt t="43432" x="1822450" y="4125913"/>
          <p14:tracePt t="43441" x="1822450" y="4108450"/>
          <p14:tracePt t="43453" x="1822450" y="4071938"/>
          <p14:tracePt t="43513" x="1822450" y="4062413"/>
          <p14:tracePt t="43562" x="1847850" y="4054475"/>
          <p14:tracePt t="43587" x="1911350" y="4037013"/>
          <p14:tracePt t="43599" x="1928813" y="4037013"/>
          <p14:tracePt t="43611" x="1965325" y="4027488"/>
          <p14:tracePt t="43622" x="2000250" y="4017963"/>
          <p14:tracePt t="43637" x="2044700" y="4010025"/>
          <p14:tracePt t="43651" x="2054225" y="4010025"/>
          <p14:tracePt t="43673" x="2081213" y="4000500"/>
          <p14:tracePt t="43685" x="2152650" y="3973513"/>
          <p14:tracePt t="43708" x="2187575" y="3965575"/>
          <p14:tracePt t="43721" x="2276475" y="3938588"/>
          <p14:tracePt t="43750" x="2303463" y="3929063"/>
          <p14:tracePt t="43757" x="2339975" y="3919538"/>
          <p14:tracePt t="43769" x="2393950" y="3911600"/>
          <p14:tracePt t="43785" x="2428875" y="3911600"/>
          <p14:tracePt t="43806" x="2490788" y="3911600"/>
          <p14:tracePt t="44208" x="2509838" y="3902075"/>
          <p14:tracePt t="44221" x="2517775" y="3902075"/>
          <p14:tracePt t="44238" x="2536825" y="3902075"/>
          <p14:tracePt t="44246" x="2562225" y="3894138"/>
          <p14:tracePt t="44257" x="2589213" y="3884613"/>
          <p14:tracePt t="44288" x="2608263" y="3884613"/>
          <p14:tracePt t="44305" x="2625725" y="3884613"/>
          <p14:tracePt t="44319" x="2633663" y="3884613"/>
          <p14:tracePt t="44332" x="2643188" y="3884613"/>
          <p14:tracePt t="44343" x="2660650" y="3884613"/>
          <p14:tracePt t="44367" x="2687638" y="3911600"/>
          <p14:tracePt t="44390" x="2697163" y="3938588"/>
          <p14:tracePt t="44411" x="2705100" y="3965575"/>
          <p14:tracePt t="44412" x="2724150" y="4000500"/>
          <p14:tracePt t="44428" x="2759075" y="4098925"/>
          <p14:tracePt t="44441" x="2776538" y="4160838"/>
          <p14:tracePt t="44464" x="2786063" y="4214813"/>
          <p14:tracePt t="44475" x="2803525" y="4286250"/>
          <p14:tracePt t="44507" x="2813050" y="4322763"/>
          <p14:tracePt t="44524" x="2830513" y="4348163"/>
          <p14:tracePt t="47128" x="2840038" y="4348163"/>
          <p14:tracePt t="47191" x="2847975" y="4348163"/>
          <p14:tracePt t="47216" x="2847975" y="4357688"/>
          <p14:tracePt t="47227" x="2857500" y="4357688"/>
          <p14:tracePt t="47237" x="2857500" y="4367213"/>
          <p14:tracePt t="47250" x="2867025" y="4375150"/>
          <p14:tracePt t="47285" x="2874963" y="4402138"/>
          <p14:tracePt t="47299" x="2874963" y="4419600"/>
          <p14:tracePt t="47315" x="2884488" y="4438650"/>
          <p14:tracePt t="47326" x="2894013" y="4456113"/>
          <p14:tracePt t="47337" x="2911475" y="4483100"/>
          <p14:tracePt t="47349" x="2928938" y="4510088"/>
          <p14:tracePt t="47371" x="2928938" y="4527550"/>
          <p14:tracePt t="47385" x="2938463" y="4545013"/>
          <p14:tracePt t="47677" x="2938463" y="4562475"/>
          <p14:tracePt t="47689" x="2938463" y="4598988"/>
          <p14:tracePt t="47701" x="2919413" y="4670425"/>
          <p14:tracePt t="47715" x="2884488" y="4751388"/>
          <p14:tracePt t="47725" x="2857500" y="4875213"/>
          <p14:tracePt t="47738" x="2822575" y="5133975"/>
          <p14:tracePt t="47762" x="2822575" y="5197475"/>
          <p14:tracePt t="47774" x="2822575" y="5241925"/>
          <p14:tracePt t="47791" x="2830513" y="5276850"/>
          <p14:tracePt t="48116" x="2830513" y="5286375"/>
          <p14:tracePt t="48140" x="2822575" y="5286375"/>
          <p14:tracePt t="48238" x="2830513" y="5286375"/>
          <p14:tracePt t="48251" x="2857500" y="5286375"/>
          <p14:tracePt t="48262" x="2867025" y="5286375"/>
          <p14:tracePt t="48275" x="2884488" y="5286375"/>
          <p14:tracePt t="48286" x="2894013" y="5286375"/>
          <p14:tracePt t="48299" x="2901950" y="5286375"/>
          <p14:tracePt t="48312" x="2911475" y="5286375"/>
          <p14:tracePt t="48328" x="2919413" y="5286375"/>
          <p14:tracePt t="48348" x="2928938" y="5286375"/>
          <p14:tracePt t="48359" x="2965450" y="5286375"/>
          <p14:tracePt t="48383" x="2973388" y="5276850"/>
          <p14:tracePt t="48714" x="2990850" y="5276850"/>
          <p14:tracePt t="48724" x="3009900" y="5276850"/>
          <p14:tracePt t="48736" x="3027363" y="5276850"/>
          <p14:tracePt t="48749" x="3054350" y="5276850"/>
          <p14:tracePt t="48762" x="3098800" y="5276850"/>
          <p14:tracePt t="48778" x="3116263" y="5276850"/>
          <p14:tracePt t="48798" x="3152775" y="5251450"/>
          <p14:tracePt t="48812" x="3179763" y="5224463"/>
          <p14:tracePt t="48835" x="3205163" y="5205413"/>
          <p14:tracePt t="48851" x="3232150" y="5187950"/>
          <p14:tracePt t="48872" x="3251200" y="5187950"/>
          <p14:tracePt t="48883" x="3259138" y="5187950"/>
          <p14:tracePt t="49968" x="3232150" y="5187950"/>
          <p14:tracePt t="49980" x="3179763" y="5214938"/>
          <p14:tracePt t="49992" x="3133725" y="5232400"/>
          <p14:tracePt t="50006" x="3036888" y="5276850"/>
          <p14:tracePt t="50026" x="2813050" y="5394325"/>
          <p14:tracePt t="50038" x="2571750" y="5518150"/>
          <p14:tracePt t="50065" x="2473325" y="5562600"/>
          <p14:tracePt t="50077" x="2393950" y="5599113"/>
          <p14:tracePt t="50089" x="2286000" y="5670550"/>
          <p14:tracePt t="50114" x="2241550" y="5697538"/>
          <p14:tracePt t="50130" x="2170113" y="5759450"/>
          <p14:tracePt t="50141" x="2143125" y="5776913"/>
          <p14:tracePt t="50162" x="2125663" y="5795963"/>
          <p14:tracePt t="50175" x="2108200" y="5822950"/>
          <p14:tracePt t="50199" x="2108200" y="5830888"/>
          <p14:tracePt t="50212" x="2098675" y="5830888"/>
          <p14:tracePt t="50527" x="2098675" y="5840413"/>
          <p14:tracePt t="50543" x="2098675" y="5848350"/>
          <p14:tracePt t="50555" x="2098675" y="5857875"/>
          <p14:tracePt t="50565" x="2098675" y="5894388"/>
          <p14:tracePt t="50589" x="2098675" y="5911850"/>
          <p14:tracePt t="50602" x="2098675" y="5938838"/>
          <p14:tracePt t="50613" x="2098675" y="5956300"/>
          <p14:tracePt t="50625" x="2098675" y="5983288"/>
          <p14:tracePt t="50649" x="2098675" y="5991225"/>
          <p14:tracePt t="50676" x="2098675" y="6010275"/>
          <p14:tracePt t="50711" x="2098675" y="6027738"/>
          <p14:tracePt t="51078" x="2116138" y="6027738"/>
          <p14:tracePt t="51092" x="2152650" y="6027738"/>
          <p14:tracePt t="51102" x="2179638" y="6027738"/>
          <p14:tracePt t="51113" x="2205038" y="6027738"/>
          <p14:tracePt t="51130" x="2214563" y="6027738"/>
          <p14:tracePt t="51140" x="2232025" y="6027738"/>
          <p14:tracePt t="51151" x="2251075" y="6027738"/>
          <p14:tracePt t="51165" x="2259013" y="6027738"/>
          <p14:tracePt t="51191" x="2268538" y="6027738"/>
          <p14:tracePt t="51210" x="2276475" y="6027738"/>
          <p14:tracePt t="51624" x="2295525" y="6027738"/>
          <p14:tracePt t="51638" x="2322513" y="6027738"/>
          <p14:tracePt t="51649" x="2330450" y="6027738"/>
          <p14:tracePt t="51661" x="2339975" y="6027738"/>
          <p14:tracePt t="52453" x="2347913" y="6027738"/>
          <p14:tracePt t="52591" x="2366963" y="6027738"/>
          <p14:tracePt t="52600" x="2374900" y="6027738"/>
          <p14:tracePt t="52614" x="2393950" y="6027738"/>
          <p14:tracePt t="52626" x="2419350" y="6027738"/>
          <p14:tracePt t="52636" x="2438400" y="6027738"/>
          <p14:tracePt t="52649" x="2473325" y="6027738"/>
          <p14:tracePt t="52660" x="2527300" y="6027738"/>
          <p14:tracePt t="52686" x="2544763" y="6027738"/>
          <p14:tracePt t="52698" x="2581275" y="6027738"/>
          <p14:tracePt t="52711" x="2589213" y="6027738"/>
          <p14:tracePt t="52736" x="2608263" y="6027738"/>
          <p14:tracePt t="53064" x="2625725" y="6027738"/>
          <p14:tracePt t="53075" x="2643188" y="6027738"/>
          <p14:tracePt t="53087" x="2660650" y="6027738"/>
          <p14:tracePt t="53105" x="2679700" y="6027738"/>
          <p14:tracePt t="53162" x="2687638" y="6027738"/>
          <p14:tracePt t="53173" x="2697163" y="6027738"/>
          <p14:tracePt t="53185" x="2705100" y="6027738"/>
          <p14:tracePt t="53199" x="2714625" y="6027738"/>
          <p14:tracePt t="53210" x="2724150" y="6027738"/>
          <p14:tracePt t="53221" x="2732088" y="6027738"/>
          <p14:tracePt t="53343" x="2741613" y="6027738"/>
          <p14:tracePt t="53358" x="2751138" y="6018213"/>
          <p14:tracePt t="53367" x="2759075" y="6000750"/>
          <p14:tracePt t="53381" x="2759075" y="5983288"/>
          <p14:tracePt t="53392" x="2768600" y="5965825"/>
          <p14:tracePt t="53402" x="2768600" y="5938838"/>
          <p14:tracePt t="53418" x="2768600" y="5902325"/>
          <p14:tracePt t="53440" x="2768600" y="5884863"/>
          <p14:tracePt t="53453" x="2768600" y="5848350"/>
          <p14:tracePt t="53477" x="2759075" y="5822950"/>
          <p14:tracePt t="53491" x="2741613" y="5786438"/>
          <p14:tracePt t="53502" x="2714625" y="5715000"/>
          <p14:tracePt t="53534" x="2697163" y="5661025"/>
          <p14:tracePt t="53538" x="2633663" y="5581650"/>
          <p14:tracePt t="53568" x="2608263" y="5554663"/>
          <p14:tracePt t="53575" x="2554288" y="5527675"/>
          <p14:tracePt t="53587" x="2465388" y="5473700"/>
          <p14:tracePt t="53611" x="2438400" y="5446713"/>
          <p14:tracePt t="53628" x="2419350" y="5429250"/>
          <p14:tracePt t="53637" x="2393950" y="5394325"/>
          <p14:tracePt t="53951" x="2374900" y="5394325"/>
          <p14:tracePt t="53964" x="2339975" y="5394325"/>
          <p14:tracePt t="53976" x="2303463" y="5394325"/>
          <p14:tracePt t="53990" x="2259013" y="5394325"/>
          <p14:tracePt t="54004" x="2197100" y="5394325"/>
          <p14:tracePt t="54022" x="2152650" y="5394325"/>
          <p14:tracePt t="54024" x="2027238" y="5394325"/>
          <p14:tracePt t="54050" x="1965325" y="5394325"/>
          <p14:tracePt t="54063" x="1938338" y="5394325"/>
          <p14:tracePt t="54073" x="1866900" y="5394325"/>
          <p14:tracePt t="54099" x="1830388" y="5384800"/>
          <p14:tracePt t="54113" x="1803400" y="5384800"/>
          <p14:tracePt t="54124" x="1785938" y="5375275"/>
          <p14:tracePt t="54149" x="1776413" y="5367338"/>
          <p14:tracePt t="54166" x="1768475" y="5367338"/>
          <p14:tracePt t="54210" x="1803400" y="5330825"/>
          <p14:tracePt t="54221" x="1874838" y="5286375"/>
          <p14:tracePt t="54234" x="1928813" y="5251450"/>
          <p14:tracePt t="54245" x="1946275" y="5241925"/>
          <p14:tracePt t="54269" x="1955800" y="5232400"/>
          <p14:tracePt t="54319" x="1955800" y="5224463"/>
          <p14:tracePt t="54343" x="1946275" y="5214938"/>
          <p14:tracePt t="54356" x="1938338" y="5214938"/>
          <p14:tracePt t="54368" x="1919288" y="5214938"/>
          <p14:tracePt t="54380" x="1884363" y="5205413"/>
          <p14:tracePt t="54404" x="1874838" y="5205413"/>
          <p14:tracePt t="54413" x="1866900" y="5205413"/>
          <p14:tracePt t="54429" x="1857375" y="5197475"/>
          <p14:tracePt t="54502" x="1857375" y="5205413"/>
          <p14:tracePt t="54517" x="1857375" y="5214938"/>
          <p14:tracePt t="54525" x="1857375" y="5232400"/>
          <p14:tracePt t="54537" x="1857375" y="5251450"/>
          <p14:tracePt t="54562" x="1857375" y="5259388"/>
          <p14:tracePt t="54574" x="1857375" y="5276850"/>
          <p14:tracePt t="54600" x="1857375" y="5295900"/>
          <p14:tracePt t="54615" x="1857375" y="5313363"/>
          <p14:tracePt t="54636" x="1857375" y="5330825"/>
          <p14:tracePt t="54649" x="1857375" y="5340350"/>
          <p14:tracePt t="54685" x="1857375" y="5348288"/>
          <p14:tracePt t="54699" x="1866900" y="5357813"/>
          <p14:tracePt t="54869" x="1866900" y="5348288"/>
          <p14:tracePt t="54880" x="1866900" y="5340350"/>
          <p14:tracePt t="54891" x="1866900" y="5313363"/>
          <p14:tracePt t="54916" x="1847850" y="5268913"/>
          <p14:tracePt t="54919" x="1839913" y="5232400"/>
          <p14:tracePt t="54932" x="1822450" y="5205413"/>
          <p14:tracePt t="54947" x="1795463" y="5187950"/>
          <p14:tracePt t="54947" x="1768475" y="5170488"/>
          <p14:tracePt t="54966" x="1758950" y="5160963"/>
          <p14:tracePt t="54989" x="1751013" y="5143500"/>
          <p14:tracePt t="55002" x="1731963" y="5133975"/>
          <p14:tracePt t="55014" x="1724025" y="5126038"/>
          <p14:tracePt t="55039" x="1714500" y="5126038"/>
          <p14:tracePt t="55403" x="1687513" y="5126038"/>
          <p14:tracePt t="55413" x="1652588" y="5126038"/>
          <p14:tracePt t="55427" x="1608138" y="5143500"/>
          <p14:tracePt t="55441" x="1544638" y="5143500"/>
          <p14:tracePt t="55451" x="1500188" y="5143500"/>
          <p14:tracePt t="55470" x="1446213" y="5143500"/>
          <p14:tracePt t="55476" x="1401763" y="5143500"/>
          <p14:tracePt t="55487" x="1347788" y="5133975"/>
          <p14:tracePt t="55501" x="1276350" y="5116513"/>
          <p14:tracePt t="55525" x="1258888" y="5116513"/>
          <p14:tracePt t="55537" x="1231900" y="5108575"/>
          <p14:tracePt t="55561" x="1223963" y="5099050"/>
          <p14:tracePt t="55579" x="1223963" y="5089525"/>
          <p14:tracePt t="55622" x="1258888" y="5054600"/>
          <p14:tracePt t="55635" x="1312863" y="5027613"/>
          <p14:tracePt t="55648" x="1366838" y="5000625"/>
          <p14:tracePt t="55660" x="1393825" y="4991100"/>
          <p14:tracePt t="55672" x="1465263" y="4973638"/>
          <p14:tracePt t="55696" x="1509713" y="4965700"/>
          <p14:tracePt t="55707" x="1544638" y="4956175"/>
          <p14:tracePt t="55720" x="1608138" y="4946650"/>
          <p14:tracePt t="55744" x="1643063" y="4946650"/>
          <p14:tracePt t="55758" x="1697038" y="4946650"/>
          <p14:tracePt t="55789" x="1724025" y="4946650"/>
          <p14:tracePt t="55793" x="1768475" y="4946650"/>
          <p14:tracePt t="55805" x="1776413" y="4946650"/>
          <p14:tracePt t="55838" x="1803400" y="4946650"/>
          <p14:tracePt t="56048" x="1795463" y="4946650"/>
          <p14:tracePt t="56060" x="1768475" y="4946650"/>
          <p14:tracePt t="56075" x="1714500" y="4946650"/>
          <p14:tracePt t="56086" x="1652588" y="4946650"/>
          <p14:tracePt t="56098" x="1571625" y="4946650"/>
          <p14:tracePt t="56110" x="1438275" y="4946650"/>
          <p14:tracePt t="56135" x="1374775" y="4946650"/>
          <p14:tracePt t="56146" x="1312863" y="4946650"/>
          <p14:tracePt t="56158" x="1223963" y="4946650"/>
          <p14:tracePt t="56184" x="1187450" y="4946650"/>
          <p14:tracePt t="56194" x="1152525" y="4929188"/>
          <p14:tracePt t="56208" x="1133475" y="4929188"/>
          <p14:tracePt t="56231" x="1133475" y="4919663"/>
          <p14:tracePt t="56243" x="1116013" y="4919663"/>
          <p14:tracePt t="56275" x="1116013" y="4911725"/>
          <p14:tracePt t="56611" x="1133475" y="4902200"/>
          <p14:tracePt t="56624" x="1152525" y="4902200"/>
          <p14:tracePt t="56635" x="1169988" y="4902200"/>
          <p14:tracePt t="56648" x="1204913" y="4902200"/>
          <p14:tracePt t="56671" x="1231900" y="4902200"/>
          <p14:tracePt t="56683" x="1268413" y="4911725"/>
          <p14:tracePt t="56696" x="1276350" y="4919663"/>
          <p14:tracePt t="56728" x="1303338" y="4929188"/>
          <p14:tracePt t="56731" x="1339850" y="4956175"/>
          <p14:tracePt t="56754" x="1347788" y="4965700"/>
          <p14:tracePt t="56769" x="1401763" y="5010150"/>
          <p14:tracePt t="56780" x="1419225" y="5037138"/>
          <p14:tracePt t="56796" x="1438275" y="5062538"/>
          <p14:tracePt t="56820" x="1500188" y="5143500"/>
          <p14:tracePt t="56846" x="1527175" y="5180013"/>
          <p14:tracePt t="56853" x="1554163" y="5205413"/>
          <p14:tracePt t="56865" x="1589088" y="5224463"/>
          <p14:tracePt t="57269" x="1589088" y="5232400"/>
          <p14:tracePt t="57282" x="1581150" y="5232400"/>
          <p14:tracePt t="57283" x="1554163" y="5241925"/>
          <p14:tracePt t="57305" x="1500188" y="5259388"/>
          <p14:tracePt t="57328" x="1482725" y="5268913"/>
          <p14:tracePt t="57344" x="1465263" y="5276850"/>
          <p14:tracePt t="57354" x="1446213" y="5276850"/>
          <p14:tracePt t="57438" x="1446213" y="5286375"/>
          <p14:tracePt t="57450" x="1455738" y="5303838"/>
          <p14:tracePt t="57463" x="1473200" y="5313363"/>
          <p14:tracePt t="57475" x="1490663" y="5313363"/>
          <p14:tracePt t="57487" x="1509713" y="5330825"/>
          <p14:tracePt t="57513" x="1517650" y="5340350"/>
          <p14:tracePt t="57537" x="1517650" y="5348288"/>
          <p14:tracePt t="57552" x="1527175" y="5348288"/>
          <p14:tracePt t="57569" x="1554163" y="5357813"/>
          <p14:tracePt t="57572" x="1562100" y="5375275"/>
          <p14:tracePt t="57602" x="1589088" y="5384800"/>
          <p14:tracePt t="57938" x="1608138" y="5411788"/>
          <p14:tracePt t="57961" x="1625600" y="5429250"/>
          <p14:tracePt t="57964" x="1652588" y="5456238"/>
          <p14:tracePt t="57978" x="1670050" y="5483225"/>
          <p14:tracePt t="57992" x="1679575" y="5500688"/>
          <p14:tracePt t="58009" x="1697038" y="5518150"/>
          <p14:tracePt t="58021" x="1741488" y="5545138"/>
          <p14:tracePt t="58045" x="1758950" y="5572125"/>
          <p14:tracePt t="58059" x="1785938" y="5608638"/>
          <p14:tracePt t="58075" x="1795463" y="5616575"/>
          <p14:tracePt t="58096" x="1803400" y="5616575"/>
          <p14:tracePt t="58463" x="1822450" y="5616575"/>
          <p14:tracePt t="58474" x="1857375" y="5616575"/>
          <p14:tracePt t="58487" x="1893888" y="5616575"/>
          <p14:tracePt t="58498" x="1938338" y="5616575"/>
          <p14:tracePt t="58518" x="2062163" y="5634038"/>
          <p14:tracePt t="58530" x="2116138" y="5653088"/>
          <p14:tracePt t="58548" x="2251075" y="5724525"/>
          <p14:tracePt t="58573" x="2303463" y="5768975"/>
          <p14:tracePt t="58585" x="2374900" y="5786438"/>
          <p14:tracePt t="58597" x="2517775" y="5848350"/>
          <p14:tracePt t="58622" x="2571750" y="5857875"/>
          <p14:tracePt t="58876" x="2598738" y="5867400"/>
          <p14:tracePt t="58889" x="2633663" y="5875338"/>
          <p14:tracePt t="58902" x="2660650" y="5884863"/>
          <p14:tracePt t="58915" x="2670175" y="5884863"/>
          <p14:tracePt t="59070" x="2670175" y="5894388"/>
          <p14:tracePt t="59084" x="2660650" y="5894388"/>
          <p14:tracePt t="59098" x="2660650" y="5902325"/>
          <p14:tracePt t="59229" x="2660650" y="5894388"/>
          <p14:tracePt t="59243" x="2660650" y="5884863"/>
          <p14:tracePt t="59256" x="2643188" y="5857875"/>
          <p14:tracePt t="59283" x="2625725" y="5848350"/>
          <p14:tracePt t="59302" x="2616200" y="5848350"/>
          <p14:tracePt t="59318" x="2608263" y="5840413"/>
          <p14:tracePt t="59334" x="2598738" y="5830888"/>
          <p14:tracePt t="59351" x="2589213" y="5822950"/>
          <p14:tracePt t="59388" x="2589213" y="5813425"/>
          <p14:tracePt t="59740" x="2562225" y="5803900"/>
          <p14:tracePt t="59753" x="2536825" y="5795963"/>
          <p14:tracePt t="59768" x="2500313" y="5776913"/>
          <p14:tracePt t="59788" x="2374900" y="5688013"/>
          <p14:tracePt t="59791" x="2295525" y="5643563"/>
          <p14:tracePt t="59804" x="2205038" y="5581650"/>
          <p14:tracePt t="59822" x="2027238" y="5483225"/>
          <p14:tracePt t="59840" x="1928813" y="5446713"/>
          <p14:tracePt t="59862" x="1847850" y="5402263"/>
          <p14:tracePt t="59875" x="1724025" y="5322888"/>
          <p14:tracePt t="59899" x="1679575" y="5268913"/>
          <p14:tracePt t="59913" x="1652588" y="5251450"/>
          <p14:tracePt t="59924" x="1608138" y="5214938"/>
          <p14:tracePt t="59949" x="1598613" y="5205413"/>
          <p14:tracePt t="59960" x="1589088" y="5197475"/>
          <p14:tracePt t="59979" x="1581150" y="5170488"/>
          <p14:tracePt t="61144" x="1571625" y="5170488"/>
          <p14:tracePt t="61158" x="1544638" y="5170488"/>
          <p14:tracePt t="61168" x="1509713" y="5180013"/>
          <p14:tracePt t="61179" x="1490663" y="5187950"/>
          <p14:tracePt t="61192" x="1438275" y="5197475"/>
          <p14:tracePt t="61204" x="1357313" y="5205413"/>
          <p14:tracePt t="61218" x="1312863" y="5205413"/>
          <p14:tracePt t="61241" x="1268413" y="5205413"/>
          <p14:tracePt t="61252" x="1187450" y="5205413"/>
          <p14:tracePt t="61276" x="1133475" y="5205413"/>
          <p14:tracePt t="61284" x="1098550" y="5205413"/>
          <p14:tracePt t="62022" x="1081088" y="5205413"/>
          <p14:tracePt t="62033" x="1071563" y="5205413"/>
          <p14:tracePt t="62046" x="1054100" y="5205413"/>
          <p14:tracePt t="62058" x="1036638" y="5197475"/>
          <p14:tracePt t="62069" x="1009650" y="5187950"/>
          <p14:tracePt t="62081" x="990600" y="5170488"/>
          <p14:tracePt t="62095" x="938213" y="5143500"/>
          <p14:tracePt t="62109" x="919163" y="5126038"/>
          <p14:tracePt t="62129" x="901700" y="5116513"/>
          <p14:tracePt t="62288" x="901700" y="5108575"/>
          <p14:tracePt t="62316" x="911225" y="5108575"/>
          <p14:tracePt t="62337" x="919163" y="5108575"/>
          <p14:tracePt t="62350" x="928688" y="5108575"/>
          <p14:tracePt t="62361" x="938213" y="5108575"/>
          <p14:tracePt t="62375" x="946150" y="5108575"/>
          <p14:tracePt t="62386" x="955675" y="5108575"/>
          <p14:tracePt t="62397" x="965200" y="5108575"/>
          <p14:tracePt t="62460" x="973138" y="5108575"/>
          <p14:tracePt t="62497" x="990600" y="5099050"/>
          <p14:tracePt t="62507" x="1000125" y="5089525"/>
          <p14:tracePt t="62519" x="1017588" y="5081588"/>
          <p14:tracePt t="62534" x="1062038" y="5054600"/>
          <p14:tracePt t="62556" x="1081088" y="5054600"/>
          <p14:tracePt t="62569" x="1098550" y="5027613"/>
          <p14:tracePt t="63799" x="1116013" y="5010150"/>
          <p14:tracePt t="63815" x="1133475" y="5000625"/>
          <p14:tracePt t="63824" x="1169988" y="4991100"/>
          <p14:tracePt t="63837" x="1204913" y="4983163"/>
          <p14:tracePt t="63848" x="1250950" y="4973638"/>
          <p14:tracePt t="63859" x="1322388" y="4965700"/>
          <p14:tracePt t="63884" x="1357313" y="4965700"/>
          <p14:tracePt t="63899" x="1384300" y="4965700"/>
          <p14:tracePt t="63909" x="1419225" y="4991100"/>
          <p14:tracePt t="63934" x="1446213" y="5000625"/>
          <p14:tracePt t="63945" x="1473200" y="5010150"/>
          <p14:tracePt t="63959" x="1536700" y="5027613"/>
          <p14:tracePt t="63991" x="1554163" y="5027613"/>
          <p14:tracePt t="63995" x="1589088" y="5027613"/>
          <p14:tracePt t="64009" x="1598613" y="5037138"/>
          <p14:tracePt t="65055" x="1608138" y="5054600"/>
          <p14:tracePt t="65066" x="1616075" y="5072063"/>
          <p14:tracePt t="65091" x="1625600" y="5099050"/>
          <p14:tracePt t="65103" x="1643063" y="5126038"/>
          <p14:tracePt t="65115" x="1660525" y="5160963"/>
          <p14:tracePt t="65128" x="1687513" y="5214938"/>
          <p14:tracePt t="65142" x="1768475" y="5330825"/>
          <p14:tracePt t="65165" x="1830388" y="5402263"/>
          <p14:tracePt t="65176" x="1884363" y="5465763"/>
          <p14:tracePt t="65189" x="2044700" y="5634038"/>
          <p14:tracePt t="65468" x="2044700" y="5616575"/>
          <p14:tracePt t="65481" x="2044700" y="5562600"/>
          <p14:tracePt t="65496" x="2044700" y="5465763"/>
          <p14:tracePt t="65507" x="2044700" y="5224463"/>
          <p14:tracePt t="65537" x="2044700" y="5099050"/>
          <p14:tracePt t="65543" x="2054225" y="5010150"/>
          <p14:tracePt t="65555" x="2081213" y="4840288"/>
          <p14:tracePt t="65580" x="2098675" y="4768850"/>
          <p14:tracePt t="65592" x="2133600" y="4625975"/>
          <p14:tracePt t="65616" x="2152650" y="4572000"/>
          <p14:tracePt t="65628" x="2187575" y="4537075"/>
          <p14:tracePt t="65640" x="2224088" y="4473575"/>
          <p14:tracePt t="65665" x="2241550" y="4446588"/>
          <p14:tracePt t="65676" x="2286000" y="4411663"/>
          <p14:tracePt t="65690" x="2312988" y="4402138"/>
          <p14:tracePt t="65714" x="2339975" y="4394200"/>
          <p14:tracePt t="65724" x="2393950" y="4394200"/>
          <p14:tracePt t="65749" x="2419350" y="4394200"/>
          <p14:tracePt t="65761" x="2438400" y="4394200"/>
          <p14:tracePt t="65773" x="2473325" y="4402138"/>
          <p14:tracePt t="66130" x="2500313" y="4402138"/>
          <p14:tracePt t="66139" x="2527300" y="4411663"/>
          <p14:tracePt t="66151" x="2562225" y="4429125"/>
          <p14:tracePt t="66162" x="2670175" y="4491038"/>
          <p14:tracePt t="66193" x="2724150" y="4537075"/>
          <p14:tracePt t="66210" x="2776538" y="4581525"/>
          <p14:tracePt t="66213" x="2884488" y="4660900"/>
          <p14:tracePt t="66227" x="2938463" y="4687888"/>
          <p14:tracePt t="66250" x="2982913" y="4741863"/>
          <p14:tracePt t="66262" x="3044825" y="4822825"/>
          <p14:tracePt t="66279" x="3062288" y="4848225"/>
          <p14:tracePt t="66299" x="3089275" y="4867275"/>
          <p14:tracePt t="66652" x="3116263" y="4840288"/>
          <p14:tracePt t="66662" x="3133725" y="4803775"/>
          <p14:tracePt t="66674" x="3187700" y="4732338"/>
          <p14:tracePt t="66686" x="3251200" y="4643438"/>
          <p14:tracePt t="66700" x="3438525" y="4473575"/>
          <p14:tracePt t="66725" x="3625850" y="4303713"/>
          <p14:tracePt t="66737" x="3705225" y="4214813"/>
          <p14:tracePt t="66750" x="3795713" y="4143375"/>
          <p14:tracePt t="66775" x="3848100" y="4089400"/>
          <p14:tracePt t="66784" x="3919538" y="4000500"/>
          <p14:tracePt t="66810" x="3956050" y="3938588"/>
          <p14:tracePt t="66822" x="3973513" y="3902075"/>
          <p14:tracePt t="66833" x="3973513" y="3830638"/>
          <p14:tracePt t="74465" x="0" y="0"/>
        </p14:tracePtLst>
        <p14:tracePtLst>
          <p14:tracePt t="103964" x="2438400" y="3286125"/>
          <p14:tracePt t="104419" x="2465388" y="3276600"/>
          <p14:tracePt t="104431" x="2527300" y="3259138"/>
          <p14:tracePt t="104443" x="2625725" y="3224213"/>
          <p14:tracePt t="104457" x="2928938" y="3098800"/>
          <p14:tracePt t="104481" x="3143250" y="3036888"/>
          <p14:tracePt t="104492" x="3544888" y="2938463"/>
          <p14:tracePt t="104518" x="3714750" y="2919413"/>
          <p14:tracePt t="104530" x="4071938" y="2911475"/>
          <p14:tracePt t="104558" x="4259263" y="2911475"/>
          <p14:tracePt t="104565" x="4429125" y="2928938"/>
          <p14:tracePt t="104578" x="4705350" y="2973388"/>
          <p14:tracePt t="104591" x="4822825" y="3000375"/>
          <p14:tracePt t="104613" x="4911725" y="3027363"/>
          <p14:tracePt t="104626" x="5108575" y="3081338"/>
          <p14:tracePt t="104649" x="5197475" y="3116263"/>
          <p14:tracePt t="104663" x="5348288" y="3160713"/>
          <p14:tracePt t="104695" x="5384800" y="3179763"/>
          <p14:tracePt t="104698" x="5419725" y="3187700"/>
          <p14:tracePt t="104711" x="5446713" y="3197225"/>
          <p14:tracePt t="104725" x="5500688" y="3197225"/>
          <p14:tracePt t="104747" x="5545138" y="3197225"/>
          <p14:tracePt t="104762" x="5599113" y="3197225"/>
          <p14:tracePt t="104775" x="5626100" y="3197225"/>
          <p14:tracePt t="105174" x="5661025" y="3214688"/>
          <p14:tracePt t="105191" x="5697538" y="3232150"/>
          <p14:tracePt t="105200" x="5776913" y="3295650"/>
          <p14:tracePt t="105222" x="5803900" y="3322638"/>
          <p14:tracePt t="105236" x="5840413" y="3384550"/>
          <p14:tracePt t="105247" x="5848350" y="3419475"/>
          <p14:tracePt t="105271" x="5848350" y="3446463"/>
          <p14:tracePt t="105283" x="5857875" y="3482975"/>
          <p14:tracePt t="105300" x="5840413" y="3633788"/>
          <p14:tracePt t="105320" x="5795963" y="3751263"/>
          <p14:tracePt t="105332" x="5680075" y="3983038"/>
          <p14:tracePt t="105362" x="5634038" y="4081463"/>
          <p14:tracePt t="105368" x="5581650" y="4152900"/>
          <p14:tracePt t="105380" x="5518150" y="4241800"/>
          <p14:tracePt t="105413" x="5491163" y="4268788"/>
          <p14:tracePt t="105415" x="5456238" y="4357688"/>
          <p14:tracePt t="105442" x="5438775" y="4394200"/>
          <p14:tracePt t="105796" x="5456238" y="4394200"/>
          <p14:tracePt t="105807" x="5483225" y="4367213"/>
          <p14:tracePt t="105818" x="5518150" y="4348163"/>
          <p14:tracePt t="105835" x="5572125" y="4322763"/>
          <p14:tracePt t="105844" x="5608638" y="4295775"/>
          <p14:tracePt t="105856" x="5724525" y="4259263"/>
          <p14:tracePt t="105868" x="5786438" y="4241800"/>
          <p14:tracePt t="105894" x="5857875" y="4214813"/>
          <p14:tracePt t="105906" x="5983288" y="4187825"/>
          <p14:tracePt t="105929" x="6037263" y="4179888"/>
          <p14:tracePt t="105942" x="6089650" y="4152900"/>
          <p14:tracePt t="105955" x="6232525" y="4143375"/>
          <p14:tracePt t="105979" x="6465888" y="4108450"/>
          <p14:tracePt t="106004" x="6616700" y="4098925"/>
          <p14:tracePt t="106019" x="6724650" y="4098925"/>
          <p14:tracePt t="106036" x="6823075" y="4098925"/>
          <p14:tracePt t="106039" x="6956425" y="4108450"/>
          <p14:tracePt t="106063" x="7018338" y="4116388"/>
          <p14:tracePt t="106076" x="7081838" y="4143375"/>
          <p14:tracePt t="106087" x="7224713" y="4160838"/>
          <p14:tracePt t="106112" x="7323138" y="4160838"/>
          <p14:tracePt t="106123" x="7385050" y="4160838"/>
          <p14:tracePt t="106479" x="7446963" y="4160838"/>
          <p14:tracePt t="106490" x="7510463" y="4160838"/>
          <p14:tracePt t="106502" x="7562850" y="4160838"/>
          <p14:tracePt t="106515" x="7643813" y="4160838"/>
          <p14:tracePt t="106527" x="7742238" y="4160838"/>
          <p14:tracePt t="106540" x="7777163" y="4170363"/>
          <p14:tracePt t="106561" x="7823200" y="4170363"/>
          <p14:tracePt t="106576" x="7902575" y="4170363"/>
          <p14:tracePt t="106599" x="7966075" y="4170363"/>
          <p14:tracePt t="106612" x="8089900" y="4170363"/>
          <p14:tracePt t="106635" x="8134350" y="4160838"/>
          <p14:tracePt t="106927" x="8134350" y="4170363"/>
          <p14:tracePt t="106941" x="8134350" y="4179888"/>
          <p14:tracePt t="106991" x="8180388" y="4179888"/>
          <p14:tracePt t="107003" x="8215313" y="4179888"/>
          <p14:tracePt t="107017" x="8232775" y="4179888"/>
          <p14:tracePt t="107026" x="8259763" y="4187825"/>
          <p14:tracePt t="107038" x="8277225" y="4197350"/>
          <p14:tracePt t="107049" x="8296275" y="4197350"/>
          <p14:tracePt t="107063" x="8313738" y="4232275"/>
          <p14:tracePt t="107087" x="8323263" y="4251325"/>
          <p14:tracePt t="107100" x="8340725" y="4276725"/>
          <p14:tracePt t="107123" x="8348663" y="4295775"/>
          <p14:tracePt t="107136" x="8348663" y="4313238"/>
          <p14:tracePt t="107162" x="8348663" y="4322763"/>
          <p14:tracePt t="107179" x="8348663" y="4340225"/>
          <p14:tracePt t="107184" x="8348663" y="4348163"/>
          <p14:tracePt t="107196" x="8358188" y="4384675"/>
          <p14:tracePt t="107231" x="8358188" y="4402138"/>
          <p14:tracePt t="107246" x="8358188" y="4429125"/>
          <p14:tracePt t="107258" x="8358188" y="4438650"/>
          <p14:tracePt t="107271" x="8358188" y="4456113"/>
          <p14:tracePt t="107282" x="8358188" y="4518025"/>
          <p14:tracePt t="107305" x="8358188" y="4537075"/>
          <p14:tracePt t="107318" x="8358188" y="4572000"/>
          <p14:tracePt t="107331" x="8358188" y="4633913"/>
          <p14:tracePt t="107356" x="8348663" y="4670425"/>
          <p14:tracePt t="107366" x="8340725" y="4803775"/>
          <p14:tracePt t="107396" x="8323263" y="4875213"/>
          <p14:tracePt t="107413" x="8323263" y="4938713"/>
          <p14:tracePt t="107415" x="8313738" y="5000625"/>
          <p14:tracePt t="107737" x="8296275" y="5037138"/>
          <p14:tracePt t="107756" x="8242300" y="5197475"/>
          <p14:tracePt t="107769" x="8215313" y="5276850"/>
          <p14:tracePt t="107784" x="8180388" y="5375275"/>
          <p14:tracePt t="107786" x="8143875" y="5438775"/>
          <p14:tracePt t="107806" x="8108950" y="5545138"/>
          <p14:tracePt t="107834" x="8072438" y="5581650"/>
          <p14:tracePt t="107852" x="8045450" y="5608638"/>
          <p14:tracePt t="107862" x="8027988" y="5643563"/>
          <p14:tracePt t="107871" x="7991475" y="5680075"/>
          <p14:tracePt t="107891" x="7947025" y="5715000"/>
          <p14:tracePt t="107903" x="7929563" y="5724525"/>
          <p14:tracePt t="107918" x="7912100" y="5732463"/>
          <p14:tracePt t="107941" x="7894638" y="5732463"/>
          <p14:tracePt t="107955" x="7858125" y="5732463"/>
          <p14:tracePt t="107976" x="7848600" y="5732463"/>
          <p14:tracePt t="107988" x="7813675" y="5732463"/>
          <p14:tracePt t="108013" x="7796213" y="5732463"/>
          <p14:tracePt t="108024" x="7769225" y="5732463"/>
          <p14:tracePt t="108037" x="7705725" y="5732463"/>
          <p14:tracePt t="108062" x="7680325" y="5732463"/>
          <p14:tracePt t="108074" x="7608888" y="5732463"/>
          <p14:tracePt t="108087" x="7562850" y="5732463"/>
          <p14:tracePt t="108119" x="7500938" y="5732463"/>
          <p14:tracePt t="108123" x="7394575" y="5732463"/>
          <p14:tracePt t="108148" x="7313613" y="5732463"/>
          <p14:tracePt t="108159" x="7269163" y="5732463"/>
          <p14:tracePt t="108171" x="7126288" y="5741988"/>
          <p14:tracePt t="108196" x="7054850" y="5768975"/>
          <p14:tracePt t="108207" x="6991350" y="5776913"/>
          <p14:tracePt t="108221" x="6919913" y="5786438"/>
          <p14:tracePt t="108243" x="6902450" y="5786438"/>
          <p14:tracePt t="108586" x="6858000" y="5786438"/>
          <p14:tracePt t="108597" x="6823075" y="5786438"/>
          <p14:tracePt t="108610" x="6786563" y="5776913"/>
          <p14:tracePt t="108622" x="6732588" y="5768975"/>
          <p14:tracePt t="108633" x="6680200" y="5741988"/>
          <p14:tracePt t="108646" x="6616700" y="5724525"/>
          <p14:tracePt t="108660" x="6446838" y="5715000"/>
          <p14:tracePt t="108685" x="6340475" y="5697538"/>
          <p14:tracePt t="108696" x="6188075" y="5697538"/>
          <p14:tracePt t="108725" x="6134100" y="5697538"/>
          <p14:tracePt t="108731" x="6062663" y="5697538"/>
          <p14:tracePt t="108743" x="6045200" y="5697538"/>
          <p14:tracePt t="108775" x="6018213" y="5697538"/>
          <p14:tracePt t="108777" x="6010275" y="5697538"/>
          <p14:tracePt t="108797" x="5991225" y="5697538"/>
          <p14:tracePt t="109122" x="5965825" y="5705475"/>
          <p14:tracePt t="109133" x="5929313" y="5705475"/>
          <p14:tracePt t="109145" x="5902325" y="5705475"/>
          <p14:tracePt t="109158" x="5884863" y="5705475"/>
          <p14:tracePt t="109171" x="5857875" y="5697538"/>
          <p14:tracePt t="109181" x="5848350" y="5688013"/>
          <p14:tracePt t="109194" x="5803900" y="5680075"/>
          <p14:tracePt t="109226" x="5795963" y="5680075"/>
          <p14:tracePt t="109231" x="5741988" y="5680075"/>
          <p14:tracePt t="109243" x="5715000" y="5680075"/>
          <p14:tracePt t="109267" x="5697538" y="5680075"/>
          <p14:tracePt t="109277" x="5643563" y="5680075"/>
          <p14:tracePt t="109305" x="5634038" y="5680075"/>
          <p14:tracePt t="109321" x="5589588" y="5680075"/>
          <p14:tracePt t="109347" x="5572125" y="5670550"/>
          <p14:tracePt t="109353" x="5562600" y="5670550"/>
          <p14:tracePt t="109366" x="5545138" y="5634038"/>
          <p14:tracePt t="109390" x="5537200" y="5616575"/>
          <p14:tracePt t="109414" x="5537200" y="5589588"/>
          <p14:tracePt t="109428" x="5537200" y="5572125"/>
          <p14:tracePt t="109440" x="5537200" y="5545138"/>
          <p14:tracePt t="109451" x="5537200" y="5429250"/>
          <p14:tracePt t="109474" x="5545138" y="5367338"/>
          <p14:tracePt t="109488" x="5581650" y="5313363"/>
          <p14:tracePt t="109499" x="5626100" y="5180013"/>
          <p14:tracePt t="109522" x="5653088" y="5089525"/>
          <p14:tracePt t="109537" x="5724525" y="4894263"/>
          <p14:tracePt t="109549" x="5768975" y="4786313"/>
          <p14:tracePt t="109572" x="5830888" y="4670425"/>
          <p14:tracePt t="109585" x="5919788" y="4419600"/>
          <p14:tracePt t="109609" x="5956300" y="4322763"/>
          <p14:tracePt t="109622" x="6027738" y="4160838"/>
          <p14:tracePt t="109634" x="6045200" y="4098925"/>
          <p14:tracePt t="109659" x="6072188" y="4044950"/>
          <p14:tracePt t="109914" x="6062663" y="4044950"/>
          <p14:tracePt t="109925" x="6027738" y="4044950"/>
          <p14:tracePt t="109938" x="5991225" y="4044950"/>
          <p14:tracePt t="109951" x="5965825" y="4044950"/>
          <p14:tracePt t="109962" x="5911850" y="4044950"/>
          <p14:tracePt t="109975" x="5867400" y="4044950"/>
          <p14:tracePt t="109987" x="5776913" y="4044950"/>
          <p14:tracePt t="110011" x="5724525" y="4044950"/>
          <p14:tracePt t="110036" x="5680075" y="4044950"/>
          <p14:tracePt t="110038" x="5661025" y="4044950"/>
          <p14:tracePt t="110073" x="5653088" y="4044950"/>
          <p14:tracePt t="110096" x="5643563" y="4044950"/>
          <p14:tracePt t="110133" x="5643563" y="4054475"/>
          <p14:tracePt t="110148" x="5643563" y="4062413"/>
          <p14:tracePt t="110159" x="5643563" y="4071938"/>
          <p14:tracePt t="110170" x="5653088" y="4071938"/>
          <p14:tracePt t="110182" x="5680075" y="4081463"/>
          <p14:tracePt t="110206" x="5697538" y="4089400"/>
          <p14:tracePt t="110221" x="5705475" y="4089400"/>
          <p14:tracePt t="110231" x="5724525" y="4089400"/>
          <p14:tracePt t="110243" x="5768975" y="4089400"/>
          <p14:tracePt t="110266" x="5795963" y="4089400"/>
          <p14:tracePt t="110287" x="5822950" y="4081463"/>
          <p14:tracePt t="110292" x="5894388" y="4062413"/>
          <p14:tracePt t="110305" x="5946775" y="4054475"/>
          <p14:tracePt t="110328" x="6037263" y="4017963"/>
          <p14:tracePt t="110342" x="6232525" y="3946525"/>
          <p14:tracePt t="110364" x="6340475" y="3884613"/>
          <p14:tracePt t="110381" x="6653213" y="3803650"/>
          <p14:tracePt t="110390" x="6804025" y="3768725"/>
          <p14:tracePt t="110407" x="6946900" y="3714750"/>
          <p14:tracePt t="110768" x="6991350" y="3714750"/>
          <p14:tracePt t="110780" x="7089775" y="3714750"/>
          <p14:tracePt t="110782" x="7197725" y="3714750"/>
          <p14:tracePt t="110802" x="7286625" y="3741738"/>
          <p14:tracePt t="110817" x="7402513" y="3776663"/>
          <p14:tracePt t="110827" x="7562850" y="3848100"/>
          <p14:tracePt t="110852" x="7626350" y="3884613"/>
          <p14:tracePt t="110863" x="7804150" y="3938588"/>
          <p14:tracePt t="110888" x="7875588" y="3965575"/>
          <p14:tracePt t="110900" x="7920038" y="3973513"/>
          <p14:tracePt t="111146" x="7920038" y="3990975"/>
          <p14:tracePt t="111169" x="7920038" y="4000500"/>
          <p14:tracePt t="111180" x="7920038" y="4010025"/>
          <p14:tracePt t="111193" x="7939088" y="4017963"/>
          <p14:tracePt t="111205" x="7956550" y="4027488"/>
          <p14:tracePt t="111214" x="7974013" y="4044950"/>
          <p14:tracePt t="111232" x="8027988" y="4081463"/>
          <p14:tracePt t="111253" x="8054975" y="4098925"/>
          <p14:tracePt t="111267" x="8089900" y="4152900"/>
          <p14:tracePt t="111281" x="8099425" y="4170363"/>
          <p14:tracePt t="111304" x="8108950" y="4179888"/>
          <p14:tracePt t="111315" x="8116888" y="4205288"/>
          <p14:tracePt t="111342" x="8134350" y="4214813"/>
          <p14:tracePt t="111632" x="8134350" y="4232275"/>
          <p14:tracePt t="111646" x="8134350" y="4251325"/>
          <p14:tracePt t="111656" x="8143875" y="4268788"/>
          <p14:tracePt t="111668" x="8143875" y="4286250"/>
          <p14:tracePt t="111680" x="8153400" y="4313238"/>
          <p14:tracePt t="111693" x="8153400" y="4340225"/>
          <p14:tracePt t="111704" x="8153400" y="4429125"/>
          <p14:tracePt t="111729" x="8153400" y="4510088"/>
          <p14:tracePt t="111742" x="8153400" y="4581525"/>
          <p14:tracePt t="111754" x="8153400" y="4732338"/>
          <p14:tracePt t="111778" x="8153400" y="4813300"/>
          <p14:tracePt t="111786" x="8153400" y="4965700"/>
          <p14:tracePt t="111804" x="8153400" y="5018088"/>
          <p14:tracePt t="111834" x="8153400" y="5045075"/>
          <p14:tracePt t="111852" x="8153400" y="5126038"/>
          <p14:tracePt t="112155" x="8153400" y="5153025"/>
          <p14:tracePt t="112168" x="8153400" y="5187950"/>
          <p14:tracePt t="112182" x="8108950" y="5322888"/>
          <p14:tracePt t="112195" x="8072438" y="5384800"/>
          <p14:tracePt t="112221" x="8037513" y="5438775"/>
          <p14:tracePt t="112229" x="8018463" y="5510213"/>
          <p14:tracePt t="112241" x="7920038" y="5608638"/>
          <p14:tracePt t="112272" x="7848600" y="5653088"/>
          <p14:tracePt t="112290" x="7715250" y="5759450"/>
          <p14:tracePt t="112303" x="7643813" y="5786438"/>
          <p14:tracePt t="112313" x="7562850" y="5813425"/>
          <p14:tracePt t="112326" x="7412038" y="5822950"/>
          <p14:tracePt t="112351" x="7331075" y="5822950"/>
          <p14:tracePt t="112363" x="7259638" y="5822950"/>
          <p14:tracePt t="112374" x="7089775" y="5776913"/>
          <p14:tracePt t="112401" x="6902450" y="5705475"/>
          <p14:tracePt t="112412" x="6804025" y="5670550"/>
          <p14:tracePt t="112424" x="6705600" y="5634038"/>
          <p14:tracePt t="112448" x="6634163" y="5616575"/>
          <p14:tracePt t="112459" x="6473825" y="5581650"/>
          <p14:tracePt t="112491" x="6394450" y="5572125"/>
          <p14:tracePt t="112499" x="6251575" y="5554663"/>
          <p14:tracePt t="112511" x="6188075" y="5554663"/>
          <p14:tracePt t="112524" x="6134100" y="5545138"/>
          <p14:tracePt t="112545" x="6089650" y="5545138"/>
          <p14:tracePt t="112559" x="6000750" y="5510213"/>
          <p14:tracePt t="112582" x="5965825" y="5491163"/>
          <p14:tracePt t="112778" x="5965825" y="5518150"/>
          <p14:tracePt t="112789" x="5938838" y="5545138"/>
          <p14:tracePt t="112801" x="5884863" y="5562600"/>
          <p14:tracePt t="112816" x="5776913" y="5581650"/>
          <p14:tracePt t="112827" x="5599113" y="5581650"/>
          <p14:tracePt t="112838" x="5214938" y="5545138"/>
          <p14:tracePt t="112850" x="4741863" y="5527675"/>
          <p14:tracePt t="112863" x="3660775" y="5527675"/>
          <p14:tracePt t="112887" x="3160713" y="5527675"/>
          <p14:tracePt t="112899" x="2286000" y="5537200"/>
          <p14:tracePt t="112912" x="2009775" y="5537200"/>
          <p14:tracePt t="112935" x="1857375" y="5518150"/>
          <p14:tracePt t="112947" x="1643063" y="5446713"/>
          <p14:tracePt t="112962" x="1581150" y="5419725"/>
          <p14:tracePt t="112985" x="1527175" y="5384800"/>
          <p14:tracePt t="113252" x="1490663" y="5402263"/>
          <p14:tracePt t="113265" x="1465263" y="5419725"/>
          <p14:tracePt t="113277" x="1438275" y="5419725"/>
          <p14:tracePt t="113286" x="1411288" y="5419725"/>
          <p14:tracePt t="113302" x="1347788" y="5268913"/>
          <p14:tracePt t="113324" x="1347788" y="5116513"/>
          <p14:tracePt t="113338" x="1366838" y="4946650"/>
          <p14:tracePt t="113351" x="1428750" y="4679950"/>
          <p14:tracePt t="113374" x="1446213" y="4598988"/>
          <p14:tracePt t="113387" x="1517650" y="4473575"/>
          <p14:tracePt t="113399" x="1554163" y="4438650"/>
          <p14:tracePt t="113433" x="1643063" y="4340225"/>
          <p14:tracePt t="113436" x="1670050" y="4313238"/>
          <p14:tracePt t="113461" x="1687513" y="4295775"/>
          <p14:tracePt t="113471" x="1751013" y="4268788"/>
          <p14:tracePt t="113484" x="1776413" y="4259263"/>
          <p14:tracePt t="113510" x="1812925" y="4259263"/>
          <p14:tracePt t="113521" x="1839913" y="4259263"/>
          <p14:tracePt t="113534" x="1911350" y="4259263"/>
          <p14:tracePt t="113559" x="1955800" y="4259263"/>
          <p14:tracePt t="113569" x="2027238" y="4286250"/>
          <p14:tracePt t="113600" x="2071688" y="4303713"/>
          <p14:tracePt t="113606" x="2108200" y="4322763"/>
          <p14:tracePt t="113619" x="2205038" y="4438650"/>
          <p14:tracePt t="113643" x="2259013" y="4491038"/>
          <p14:tracePt t="113654" x="2384425" y="4598988"/>
          <p14:tracePt t="113679" x="2465388" y="4633913"/>
          <p14:tracePt t="113691" x="2536825" y="4643438"/>
          <p14:tracePt t="113703" x="2643188" y="4660900"/>
          <p14:tracePt t="113730" x="2714625" y="4670425"/>
          <p14:tracePt t="113741" x="2741613" y="4670425"/>
          <p14:tracePt t="113752" x="2759075" y="4679950"/>
          <p14:tracePt t="113785" x="2776538" y="4687888"/>
          <p14:tracePt t="113787" x="2795588" y="4714875"/>
          <p14:tracePt t="113813" x="2803525" y="4741863"/>
          <p14:tracePt t="113825" x="2803525" y="4822825"/>
          <p14:tracePt t="113837" x="2803525" y="4857750"/>
          <p14:tracePt t="113862" x="2803525" y="4894263"/>
          <p14:tracePt t="113875" x="2795588" y="4946650"/>
          <p14:tracePt t="113888" x="2786063" y="5010150"/>
          <p14:tracePt t="113903" x="2768600" y="5054600"/>
          <p14:tracePt t="113924" x="2751138" y="5089525"/>
          <p14:tracePt t="113947" x="2732088" y="5108575"/>
          <p14:tracePt t="113960" x="2724150" y="5126038"/>
          <p14:tracePt t="113972" x="2643188" y="5160963"/>
          <p14:tracePt t="113996" x="2562225" y="5187950"/>
          <p14:tracePt t="114008" x="2366963" y="5224463"/>
          <p14:tracePt t="114037" x="2241550" y="5224463"/>
          <p14:tracePt t="114046" x="2071688" y="5224463"/>
          <p14:tracePt t="114056" x="1679575" y="5187950"/>
          <p14:tracePt t="114072" x="1500188" y="5143500"/>
          <p14:tracePt t="114094" x="1339850" y="5108575"/>
          <p14:tracePt t="114106" x="1089025" y="5000625"/>
          <p14:tracePt t="114129" x="990600" y="4946650"/>
          <p14:tracePt t="114142" x="839788" y="4795838"/>
          <p14:tracePt t="114166" x="785813" y="4732338"/>
          <p14:tracePt t="114179" x="768350" y="4679950"/>
          <p14:tracePt t="114191" x="758825" y="4608513"/>
          <p14:tracePt t="114215" x="795338" y="4554538"/>
          <p14:tracePt t="114227" x="1009650" y="4367213"/>
          <p14:tracePt t="114260" x="1160463" y="4241800"/>
          <p14:tracePt t="114263" x="1276350" y="4152900"/>
          <p14:tracePt t="114277" x="1517650" y="4037013"/>
          <p14:tracePt t="114290" x="1652588" y="4000500"/>
          <p14:tracePt t="114322" x="1946275" y="3965575"/>
          <p14:tracePt t="114325" x="2062163" y="3965575"/>
          <p14:tracePt t="114349" x="2170113" y="3965575"/>
          <p14:tracePt t="114361" x="2347913" y="4054475"/>
          <p14:tracePt t="114386" x="2428875" y="4133850"/>
          <p14:tracePt t="114399" x="2482850" y="4224338"/>
          <p14:tracePt t="114409" x="2625725" y="4419600"/>
          <p14:tracePt t="114434" x="2679700" y="4491038"/>
          <p14:tracePt t="114446" x="2741613" y="4572000"/>
          <p14:tracePt t="114460" x="2822575" y="4697413"/>
          <p14:tracePt t="114483" x="2840038" y="4732338"/>
          <p14:tracePt t="114496" x="2884488" y="4795838"/>
          <p14:tracePt t="114508" x="2901950" y="4822825"/>
          <p14:tracePt t="114531" x="2928938" y="4830763"/>
          <p14:tracePt t="114763" x="2919413" y="4840288"/>
          <p14:tracePt t="114776" x="2894013" y="4857750"/>
          <p14:tracePt t="114782" x="2847975" y="4884738"/>
          <p14:tracePt t="114801" x="2741613" y="4911725"/>
          <p14:tracePt t="114812" x="2679700" y="4929188"/>
          <p14:tracePt t="114838" x="2616200" y="4938713"/>
          <p14:tracePt t="114849" x="2473325" y="4956175"/>
          <p14:tracePt t="114882" x="2411413" y="4973638"/>
          <p14:tracePt t="114886" x="2330450" y="4973638"/>
          <p14:tracePt t="114898" x="2179638" y="4973638"/>
          <p14:tracePt t="114912" x="2089150" y="4973638"/>
          <p14:tracePt t="114935" x="2009775" y="4965700"/>
          <p14:tracePt t="114947" x="1830388" y="4946650"/>
          <p14:tracePt t="114971" x="1751013" y="4919663"/>
          <p14:tracePt t="114982" x="1670050" y="4894263"/>
          <p14:tracePt t="115007" x="1643063" y="4875213"/>
          <p14:tracePt t="115019" x="1616075" y="4822825"/>
          <p14:tracePt t="115032" x="1616075" y="4768850"/>
          <p14:tracePt t="115054" x="1652588" y="4670425"/>
          <p14:tracePt t="115067" x="1919288" y="4367213"/>
          <p14:tracePt t="115081" x="2044700" y="4224338"/>
          <p14:tracePt t="115112" x="2187575" y="4098925"/>
          <p14:tracePt t="115116" x="2357438" y="3938588"/>
          <p14:tracePt t="115146" x="2393950" y="3911600"/>
          <p14:tracePt t="115163" x="2411413" y="3894138"/>
          <p14:tracePt t="115167" x="2438400" y="3884613"/>
          <p14:tracePt t="115182" x="2473325" y="3884613"/>
          <p14:tracePt t="115197" x="2554288" y="3875088"/>
          <p14:tracePt t="115458" x="2581275" y="3813175"/>
          <p14:tracePt t="115472" x="2589213" y="3786188"/>
          <p14:tracePt t="115488" x="2589213" y="3776663"/>
          <p14:tracePt t="115495" x="2598738" y="3776663"/>
          <p14:tracePt t="115591" x="2589213" y="3803650"/>
          <p14:tracePt t="115602" x="2581275" y="3840163"/>
          <p14:tracePt t="115616" x="2554288" y="3894138"/>
          <p14:tracePt t="115628" x="2554288" y="3919538"/>
          <p14:tracePt t="115641" x="2544763" y="3973513"/>
          <p14:tracePt t="115665" x="2536825" y="4081463"/>
          <p14:tracePt t="115674" x="2527300" y="4133850"/>
          <p14:tracePt t="115689" x="2527300" y="4197350"/>
          <p14:tracePt t="115701" x="2527300" y="4286250"/>
          <p14:tracePt t="115726" x="2527300" y="4322763"/>
          <p14:tracePt t="115738" x="2527300" y="4394200"/>
          <p14:tracePt t="115763" x="2527300" y="4446588"/>
          <p14:tracePt t="115775" x="2527300" y="4473575"/>
          <p14:tracePt t="115787" x="2527300" y="4491038"/>
          <p14:tracePt t="115836" x="2536825" y="4500563"/>
          <p14:tracePt t="116592" x="2544763" y="4483100"/>
          <p14:tracePt t="116603" x="2616200" y="4303713"/>
          <p14:tracePt t="116628" x="2670175" y="4205288"/>
          <p14:tracePt t="116648" x="2697163" y="4108450"/>
          <p14:tracePt t="116651" x="2714625" y="4044950"/>
          <p14:tracePt t="116665" x="2724150" y="3956050"/>
          <p14:tracePt t="116693" x="2724150" y="3938588"/>
          <p14:tracePt t="116712" x="2724150" y="3929063"/>
          <p14:tracePt t="116810" x="2724150" y="3938588"/>
          <p14:tracePt t="116823" x="2724150" y="3956050"/>
          <p14:tracePt t="116835" x="2724150" y="3983038"/>
          <p14:tracePt t="116847" x="2724150" y="4010025"/>
          <p14:tracePt t="116870" x="2732088" y="4027488"/>
          <p14:tracePt t="116883" x="2741613" y="4071938"/>
          <p14:tracePt t="116912" x="2741613" y="4089400"/>
          <p14:tracePt t="116914" x="2751138" y="4108450"/>
          <p14:tracePt t="116933" x="2768600" y="4133850"/>
          <p14:tracePt t="116945" x="2768600" y="4143375"/>
          <p14:tracePt t="116965" x="2776538" y="4152900"/>
          <p14:tracePt t="116981" x="2776538" y="4160838"/>
          <p14:tracePt t="117432" x="2786063" y="4133850"/>
          <p14:tracePt t="117443" x="2795588" y="4098925"/>
          <p14:tracePt t="117456" x="2822575" y="4017963"/>
          <p14:tracePt t="117468" x="2973388" y="3768725"/>
          <p14:tracePt t="117492" x="3224213" y="3473450"/>
          <p14:tracePt t="117505" x="3724275" y="3009900"/>
          <p14:tracePt t="117530" x="3973513" y="2847975"/>
          <p14:tracePt t="117542" x="4197350" y="2697163"/>
          <p14:tracePt t="117553" x="4554538" y="2482850"/>
          <p14:tracePt t="117580" x="4697413" y="2419350"/>
          <p14:tracePt t="117591" x="4884738" y="2366963"/>
          <p14:tracePt t="117602" x="4965700" y="2366963"/>
          <p14:tracePt t="117634" x="5045075" y="2366963"/>
          <p14:tracePt t="117638" x="5214938" y="2366963"/>
          <p14:tracePt t="117663" x="5303838" y="2366963"/>
          <p14:tracePt t="117675" x="5375275" y="2366963"/>
          <p14:tracePt t="117689" x="5527675" y="2401888"/>
          <p14:tracePt t="117711" x="5589588" y="2428875"/>
          <p14:tracePt t="117724" x="5643563" y="2465388"/>
          <p14:tracePt t="117737" x="5803900" y="2581275"/>
          <p14:tracePt t="117761" x="5867400" y="2643188"/>
          <p14:tracePt t="117773" x="6000750" y="2795588"/>
          <p14:tracePt t="117785" x="6054725" y="2894013"/>
          <p14:tracePt t="117809" x="6099175" y="2990850"/>
          <p14:tracePt t="117822" x="6161088" y="3179763"/>
          <p14:tracePt t="117845" x="6170613" y="3276600"/>
          <p14:tracePt t="117859" x="6197600" y="3536950"/>
          <p14:tracePt t="117883" x="6205538" y="3687763"/>
          <p14:tracePt t="117894" x="6215063" y="3840163"/>
          <p14:tracePt t="117906" x="6259513" y="4116388"/>
          <p14:tracePt t="117931" x="6259513" y="4268788"/>
          <p14:tracePt t="117942" x="6259513" y="4384675"/>
          <p14:tracePt t="117956" x="6259513" y="4545013"/>
          <p14:tracePt t="117979" x="6259513" y="4598988"/>
          <p14:tracePt t="118431" x="6259513" y="4562475"/>
          <p14:tracePt t="118442" x="6259513" y="4518025"/>
          <p14:tracePt t="118455" x="6242050" y="4446588"/>
          <p14:tracePt t="118467" x="6224588" y="4384675"/>
          <p14:tracePt t="118479" x="6224588" y="4322763"/>
          <p14:tracePt t="118493" x="6205538" y="4224338"/>
          <p14:tracePt t="118515" x="6205538" y="4197350"/>
          <p14:tracePt t="118526" x="6205538" y="4160838"/>
          <p14:tracePt t="118552" x="6205538" y="4152900"/>
          <p14:tracePt t="118565" x="6205538" y="4143375"/>
          <p14:tracePt t="121838" x="6205538" y="4116388"/>
          <p14:tracePt t="121849" x="6205538" y="4098925"/>
          <p14:tracePt t="121861" x="6205538" y="4081463"/>
          <p14:tracePt t="121876" x="6205538" y="4044950"/>
          <p14:tracePt t="121900" x="6205538" y="4037013"/>
          <p14:tracePt t="122021" x="6205538" y="4044950"/>
          <p14:tracePt t="122083" x="6197600" y="4062413"/>
          <p14:tracePt t="122094" x="6197600" y="4089400"/>
          <p14:tracePt t="122110" x="6188075" y="4108450"/>
          <p14:tracePt t="122118" x="6188075" y="4125913"/>
          <p14:tracePt t="122130" x="6180138" y="4125913"/>
          <p14:tracePt t="122141" x="6180138" y="4152900"/>
          <p14:tracePt t="122191" x="6180138" y="4160838"/>
          <p14:tracePt t="124246" x="6180138" y="4179888"/>
          <p14:tracePt t="124258" x="6180138" y="4187825"/>
          <p14:tracePt t="124273" x="6161088" y="4197350"/>
          <p14:tracePt t="124283" x="6153150" y="4224338"/>
          <p14:tracePt t="124295" x="6126163" y="4259263"/>
          <p14:tracePt t="124309" x="6108700" y="4276725"/>
          <p14:tracePt t="124333" x="6089650" y="4303713"/>
          <p14:tracePt t="124344" x="6062663" y="4348163"/>
          <p14:tracePt t="124368" x="6054725" y="4375150"/>
          <p14:tracePt t="124381" x="6018213" y="4419600"/>
          <p14:tracePt t="124410" x="6000750" y="4438650"/>
          <p14:tracePt t="124411" x="5973763" y="4473575"/>
          <p14:tracePt t="124857" x="5983288" y="4473575"/>
          <p14:tracePt t="124870" x="5991225" y="4473575"/>
          <p14:tracePt t="124880" x="6000750" y="4473575"/>
          <p14:tracePt t="124897" x="6027738" y="4473575"/>
          <p14:tracePt t="124912" x="6054725" y="4473575"/>
          <p14:tracePt t="124914" x="6108700" y="4473575"/>
          <p14:tracePt t="124940" x="6134100" y="4473575"/>
          <p14:tracePt t="124955" x="6161088" y="4473575"/>
          <p14:tracePt t="124966" x="6188075" y="4483100"/>
          <p14:tracePt t="124990" x="6205538" y="4483100"/>
          <p14:tracePt t="125003" x="6259513" y="4500563"/>
          <p14:tracePt t="125036" x="6348413" y="4518025"/>
          <p14:tracePt t="125052" x="6394450" y="4527550"/>
          <p14:tracePt t="125065" x="6446838" y="4545013"/>
          <p14:tracePt t="125082" x="6500813" y="4572000"/>
          <p14:tracePt t="125087" x="6545263" y="4581525"/>
          <p14:tracePt t="125099" x="6661150" y="4608513"/>
          <p14:tracePt t="125123" x="6715125" y="4616450"/>
          <p14:tracePt t="125135" x="6796088" y="4616450"/>
          <p14:tracePt t="125416" x="6786563" y="4643438"/>
          <p14:tracePt t="125429" x="6786563" y="4652963"/>
          <p14:tracePt t="125440" x="6777038" y="4652963"/>
          <p14:tracePt t="125466" x="6786563" y="4652963"/>
          <p14:tracePt t="125478" x="6831013" y="4643438"/>
          <p14:tracePt t="125490" x="6902450" y="4608513"/>
          <p14:tracePt t="125503" x="7072313" y="4562475"/>
          <p14:tracePt t="125527" x="7170738" y="4537075"/>
          <p14:tracePt t="125538" x="7367588" y="4527550"/>
          <p14:tracePt t="125562" x="7446963" y="4527550"/>
          <p14:tracePt t="125576" x="7562850" y="4537075"/>
          <p14:tracePt t="125588" x="7589838" y="4562475"/>
          <p14:tracePt t="125603" x="7599363" y="4589463"/>
          <p14:tracePt t="125624" x="7626350" y="4633913"/>
          <p14:tracePt t="125649" x="7634288" y="4652963"/>
          <p14:tracePt t="125660" x="7653338" y="4697413"/>
          <p14:tracePt t="125672" x="7697788" y="4741863"/>
          <p14:tracePt t="125697" x="7724775" y="4768850"/>
          <p14:tracePt t="125708" x="7759700" y="4822825"/>
          <p14:tracePt t="125721" x="7786688" y="4840288"/>
          <p14:tracePt t="125744" x="7796213" y="4867275"/>
          <p14:tracePt t="125759" x="7840663" y="4884738"/>
          <p14:tracePt t="125787" x="7875588" y="4884738"/>
          <p14:tracePt t="125789" x="7920038" y="4884738"/>
          <p14:tracePt t="126038" x="7920038" y="4894263"/>
          <p14:tracePt t="126051" x="7920038" y="4911725"/>
          <p14:tracePt t="126064" x="7912100" y="4929188"/>
          <p14:tracePt t="126075" x="7894638" y="4946650"/>
          <p14:tracePt t="126091" x="7867650" y="4983163"/>
          <p14:tracePt t="126097" x="7840663" y="5010150"/>
          <p14:tracePt t="126111" x="7777163" y="5054600"/>
          <p14:tracePt t="126123" x="7680325" y="5160963"/>
          <p14:tracePt t="126147" x="7626350" y="5224463"/>
          <p14:tracePt t="126160" x="7527925" y="5303838"/>
          <p14:tracePt t="126184" x="7491413" y="5348288"/>
          <p14:tracePt t="126195" x="7412038" y="5384800"/>
          <p14:tracePt t="126225" x="7348538" y="5411788"/>
          <p14:tracePt t="126234" x="7304088" y="5429250"/>
          <p14:tracePt t="126245" x="7180263" y="5483225"/>
          <p14:tracePt t="126259" x="7108825" y="5500688"/>
          <p14:tracePt t="126276" x="6983413" y="5537200"/>
          <p14:tracePt t="126294" x="6902450" y="5537200"/>
          <p14:tracePt t="126319" x="6840538" y="5537200"/>
          <p14:tracePt t="126332" x="6724650" y="5510213"/>
          <p14:tracePt t="126343" x="6661150" y="5483225"/>
          <p14:tracePt t="126367" x="6608763" y="5411788"/>
          <p14:tracePt t="126378" x="6527800" y="5322888"/>
          <p14:tracePt t="126409" x="6500813" y="5286375"/>
          <p14:tracePt t="126411" x="6419850" y="5251450"/>
          <p14:tracePt t="126440" x="6384925" y="5241925"/>
          <p14:tracePt t="126453" x="6348413" y="5224463"/>
          <p14:tracePt t="126477" x="6276975" y="5180013"/>
          <p14:tracePt t="126488" x="6251575" y="5170488"/>
          <p14:tracePt t="126501" x="6224588" y="5160963"/>
          <p14:tracePt t="126513" x="6188075" y="5153025"/>
          <p14:tracePt t="126536" x="6180138" y="5153025"/>
          <p14:tracePt t="126549" x="6153150" y="5143500"/>
          <p14:tracePt t="126582" x="6134100" y="5143500"/>
          <p14:tracePt t="126587" x="6126163" y="5133975"/>
          <p14:tracePt t="126598" x="6126163" y="5126038"/>
          <p14:tracePt t="126628" x="6126163" y="5108575"/>
          <p14:tracePt t="126636" x="6126163" y="5062538"/>
          <p14:tracePt t="126647" x="6143625" y="5037138"/>
          <p14:tracePt t="126672" x="6205538" y="4973638"/>
          <p14:tracePt t="126684" x="6348413" y="4803775"/>
          <p14:tracePt t="127087" x="6438900" y="4724400"/>
          <p14:tracePt t="127098" x="6572250" y="4581525"/>
          <p14:tracePt t="127110" x="6840538" y="4340225"/>
          <p14:tracePt t="127122" x="7108825" y="4089400"/>
          <p14:tracePt t="127137" x="7527925" y="3732213"/>
          <p14:tracePt t="127150" x="7661275" y="3643313"/>
          <p14:tracePt t="127173" x="7840663" y="3517900"/>
          <p14:tracePt t="127196" x="7920038" y="3482975"/>
          <p14:tracePt t="127207" x="7966075" y="3455988"/>
          <p14:tracePt t="127219" x="8001000" y="3446463"/>
          <p14:tracePt t="127514" x="8001000" y="3455988"/>
          <p14:tracePt t="127524" x="8001000" y="3473450"/>
          <p14:tracePt t="127537" x="8001000" y="3482975"/>
          <p14:tracePt t="127548" x="7991475" y="3509963"/>
          <p14:tracePt t="127560" x="7974013" y="3536950"/>
          <p14:tracePt t="127574" x="7929563" y="3616325"/>
          <p14:tracePt t="127598" x="7902575" y="3652838"/>
          <p14:tracePt t="127612" x="7867650" y="3705225"/>
          <p14:tracePt t="127622" x="7796213" y="3786188"/>
          <p14:tracePt t="127646" x="7777163" y="3803650"/>
          <p14:tracePt t="127659" x="7759700" y="3830638"/>
          <p14:tracePt t="127683" x="7742238" y="3830638"/>
          <p14:tracePt t="129408" x="7751763" y="3830638"/>
          <p14:tracePt t="129433" x="7759700" y="3830638"/>
          <p14:tracePt t="129444" x="7769225" y="3830638"/>
          <p14:tracePt t="129456" x="7777163" y="3830638"/>
          <p14:tracePt t="129481" x="7796213" y="3830638"/>
          <p14:tracePt t="129493" x="7804150" y="3830638"/>
          <p14:tracePt t="129507" x="7813675" y="3830638"/>
          <p14:tracePt t="129518" x="7823200" y="3822700"/>
          <p14:tracePt t="129539" x="7831138" y="3813175"/>
          <p14:tracePt t="129554" x="7840663" y="3795713"/>
          <p14:tracePt t="129570" x="7840663" y="3786188"/>
          <p14:tracePt t="129993" x="7831138" y="3795713"/>
          <p14:tracePt t="130004" x="7786688" y="3830638"/>
          <p14:tracePt t="130016" x="7732713" y="3902075"/>
          <p14:tracePt t="130032" x="7653338" y="4027488"/>
          <p14:tracePt t="130041" x="7581900" y="4160838"/>
          <p14:tracePt t="130053" x="7491413" y="4322763"/>
          <p14:tracePt t="130066" x="7412038" y="4500563"/>
          <p14:tracePt t="130077" x="7296150" y="4751388"/>
          <p14:tracePt t="130100" x="7259638" y="4867275"/>
          <p14:tracePt t="130115" x="7224713" y="5037138"/>
          <p14:tracePt t="130126" x="7215188" y="5099050"/>
          <p14:tracePt t="130151" x="7205663" y="5133975"/>
          <p14:tracePt t="130163" x="7205663" y="5153025"/>
          <p14:tracePt t="130419" x="7188200" y="5153025"/>
          <p14:tracePt t="130430" x="7161213" y="5153025"/>
          <p14:tracePt t="130444" x="7126288" y="5126038"/>
          <p14:tracePt t="130461" x="7072313" y="5099050"/>
          <p14:tracePt t="130471" x="6991350" y="5072063"/>
          <p14:tracePt t="130481" x="6813550" y="5010150"/>
          <p14:tracePt t="130506" x="6705600" y="4973638"/>
          <p14:tracePt t="130517" x="6473825" y="4911725"/>
          <p14:tracePt t="130542" x="6348413" y="4884738"/>
          <p14:tracePt t="130553" x="6269038" y="4875213"/>
          <p14:tracePt t="130565" x="6161088" y="4803775"/>
          <p14:tracePt t="130590" x="6134100" y="4759325"/>
          <p14:tracePt t="130601" x="6108700" y="4679950"/>
          <p14:tracePt t="130614" x="6099175" y="4643438"/>
          <p14:tracePt t="130646" x="6099175" y="4616450"/>
          <p14:tracePt t="130649" x="6089650" y="4581525"/>
          <p14:tracePt t="130918" x="6054725" y="4608513"/>
          <p14:tracePt t="130929" x="6045200" y="4608513"/>
          <p14:tracePt t="130943" x="6010275" y="4608513"/>
          <p14:tracePt t="130955" x="5894388" y="4598988"/>
          <p14:tracePt t="130983" x="5830888" y="4562475"/>
          <p14:tracePt t="130993" x="5776913" y="4527550"/>
          <p14:tracePt t="131003" x="5688013" y="4483100"/>
          <p14:tracePt t="131029" x="5661025" y="4465638"/>
          <p14:tracePt t="131040" x="5643563" y="4438650"/>
          <p14:tracePt t="131054" x="5634038" y="4402138"/>
          <p14:tracePt t="131083" x="5634038" y="4375150"/>
          <p14:tracePt t="131089" x="5643563" y="4340225"/>
          <p14:tracePt t="131101" x="5643563" y="4322763"/>
          <p14:tracePt t="131126" x="5653088" y="4322763"/>
          <p14:tracePt t="131137" x="5688013" y="4295775"/>
          <p14:tracePt t="131153" x="5697538" y="4286250"/>
          <p14:tracePt t="131173" x="5715000" y="4276725"/>
          <p14:tracePt t="131186" x="5741988" y="4268788"/>
          <p14:tracePt t="131202" x="5786438" y="4251325"/>
          <p14:tracePt t="131222" x="5813425" y="4251325"/>
          <p14:tracePt t="131248" x="5822950" y="4251325"/>
          <p14:tracePt t="131259" x="5848350" y="4259263"/>
          <p14:tracePt t="131272" x="5884863" y="4268788"/>
          <p14:tracePt t="131285" x="5911850" y="4276725"/>
          <p14:tracePt t="131309" x="5929313" y="4286250"/>
          <p14:tracePt t="131321" x="5991225" y="4313238"/>
          <p14:tracePt t="131352" x="6037263" y="4330700"/>
          <p14:tracePt t="131357" x="6180138" y="4357688"/>
          <p14:tracePt t="131381" x="6276975" y="4357688"/>
          <p14:tracePt t="131395" x="6402388" y="4357688"/>
          <p14:tracePt t="131406" x="6572250" y="4357688"/>
          <p14:tracePt t="131760" x="6599238" y="4357688"/>
          <p14:tracePt t="131771" x="6653213" y="4357688"/>
          <p14:tracePt t="131789" x="6751638" y="4322763"/>
          <p14:tracePt t="131795" x="6858000" y="4303713"/>
          <p14:tracePt t="131808" x="7089775" y="4268788"/>
          <p14:tracePt t="131834" x="7197725" y="4268788"/>
          <p14:tracePt t="131846" x="7367588" y="4268788"/>
          <p14:tracePt t="131868" x="7429500" y="4286250"/>
          <p14:tracePt t="131882" x="7500938" y="4303713"/>
          <p14:tracePt t="131894" x="7599363" y="4394200"/>
          <p14:tracePt t="132234" x="7626350" y="4394200"/>
          <p14:tracePt t="132248" x="7680325" y="4394200"/>
          <p14:tracePt t="132259" x="7724775" y="4367213"/>
          <p14:tracePt t="132272" x="7831138" y="4348163"/>
          <p14:tracePt t="132295" x="7848600" y="4340225"/>
          <p14:tracePt t="132308" x="7875588" y="4330700"/>
          <p14:tracePt t="132319" x="7894638" y="4330700"/>
          <p14:tracePt t="132334" x="7920038" y="4330700"/>
          <p14:tracePt t="132345" x="7939088" y="4330700"/>
          <p14:tracePt t="132368" x="7947025" y="4330700"/>
          <p14:tracePt t="132382" x="8010525" y="4322763"/>
          <p14:tracePt t="132411" x="8045450" y="4322763"/>
          <p14:tracePt t="132413" x="8099425" y="4322763"/>
          <p14:tracePt t="132444" x="8116888" y="4322763"/>
          <p14:tracePt t="132462" x="8143875" y="4313238"/>
          <p14:tracePt t="132466" x="8170863" y="4303713"/>
          <p14:tracePt t="132757" x="8170863" y="4313238"/>
          <p14:tracePt t="132769" x="8170863" y="4340225"/>
          <p14:tracePt t="132785" x="8170863" y="4367213"/>
          <p14:tracePt t="132796" x="8170863" y="4411663"/>
          <p14:tracePt t="132807" x="8170863" y="4456113"/>
          <p14:tracePt t="132819" x="8170863" y="4589463"/>
          <p14:tracePt t="132832" x="8170863" y="4687888"/>
          <p14:tracePt t="132856" x="8170863" y="4776788"/>
          <p14:tracePt t="132868" x="8161338" y="4929188"/>
          <p14:tracePt t="132892" x="8161338" y="5037138"/>
          <p14:tracePt t="132916" x="8161338" y="5241925"/>
          <p14:tracePt t="132918" x="8161338" y="5295900"/>
          <p14:tracePt t="132935" x="8161338" y="5348288"/>
          <p14:tracePt t="133342" x="8161338" y="5367338"/>
          <p14:tracePt t="133355" x="8153400" y="5367338"/>
          <p14:tracePt t="133368" x="8143875" y="5384800"/>
          <p14:tracePt t="133380" x="8134350" y="5394325"/>
          <p14:tracePt t="133393" x="8126413" y="5419725"/>
          <p14:tracePt t="133405" x="8108950" y="5438775"/>
          <p14:tracePt t="133428" x="8099425" y="5446713"/>
          <p14:tracePt t="133442" x="8072438" y="5465763"/>
          <p14:tracePt t="133466" x="8072438" y="5473700"/>
          <p14:tracePt t="133477" x="8054975" y="5473700"/>
          <p14:tracePt t="133489" x="8027988" y="5483225"/>
          <p14:tracePt t="133514" x="8001000" y="5491163"/>
          <p14:tracePt t="133526" x="7966075" y="5491163"/>
          <p14:tracePt t="133539" x="7947025" y="5491163"/>
          <p14:tracePt t="133563" x="7929563" y="5491163"/>
          <p14:tracePt t="133574" x="7894638" y="5491163"/>
          <p14:tracePt t="133599" x="7875588" y="5491163"/>
          <p14:tracePt t="133612" x="7848600" y="5491163"/>
          <p14:tracePt t="133624" x="7823200" y="5491163"/>
          <p14:tracePt t="133639" x="7813675" y="5491163"/>
          <p14:tracePt t="133660" x="7777163" y="5491163"/>
          <p14:tracePt t="133694" x="7769225" y="5491163"/>
          <p14:tracePt t="133697" x="7759700" y="5491163"/>
          <p14:tracePt t="133709" x="7724775" y="5491163"/>
          <p14:tracePt t="133733" x="7697788" y="5491163"/>
          <p14:tracePt t="133746" x="7670800" y="5500688"/>
          <p14:tracePt t="133759" x="7599363" y="5510213"/>
          <p14:tracePt t="133789" x="7562850" y="5518150"/>
          <p14:tracePt t="133791" x="7518400" y="5527675"/>
          <p14:tracePt t="133808" x="7483475" y="5527675"/>
          <p14:tracePt t="133830" x="7466013" y="5527675"/>
          <p14:tracePt t="133844" x="7429500" y="5527675"/>
          <p14:tracePt t="133858" x="7402513" y="5527675"/>
          <p14:tracePt t="133879" x="7367588" y="5518150"/>
          <p14:tracePt t="134209" x="7358063" y="5518150"/>
          <p14:tracePt t="134221" x="7331075" y="5537200"/>
          <p14:tracePt t="134232" x="7296150" y="5562600"/>
          <p14:tracePt t="134245" x="7242175" y="5626100"/>
          <p14:tracePt t="134258" x="7170738" y="5670550"/>
          <p14:tracePt t="134269" x="7099300" y="5715000"/>
          <p14:tracePt t="134278" x="6938963" y="5786438"/>
          <p14:tracePt t="134305" x="6840538" y="5822950"/>
          <p14:tracePt t="134318" x="6742113" y="5857875"/>
          <p14:tracePt t="134331" x="6643688" y="5894388"/>
          <p14:tracePt t="134355" x="6616700" y="5902325"/>
          <p14:tracePt t="134367" x="6589713" y="5911850"/>
          <p14:tracePt t="134380" x="6554788" y="5938838"/>
          <p14:tracePt t="134404" x="6537325" y="5956300"/>
          <p14:tracePt t="134452" x="6537325" y="5965825"/>
          <p14:tracePt t="134687" x="6537325" y="5973763"/>
          <p14:tracePt t="134698" x="6537325" y="6000750"/>
          <p14:tracePt t="134707" x="6545263" y="6037263"/>
          <p14:tracePt t="134719" x="6554788" y="6062663"/>
          <p14:tracePt t="134733" x="6554788" y="6089650"/>
          <p14:tracePt t="134756" x="6554788" y="6108700"/>
          <p14:tracePt t="134769" x="6572250" y="6143625"/>
          <p14:tracePt t="134783" x="6581775" y="6170613"/>
          <p14:tracePt t="134806" x="6599238" y="6197600"/>
          <p14:tracePt t="134817" x="6626225" y="6251575"/>
          <p14:tracePt t="134849" x="6653213" y="6259513"/>
          <p14:tracePt t="134856" x="6670675" y="6286500"/>
          <p14:tracePt t="135147" x="6705600" y="6286500"/>
          <p14:tracePt t="135158" x="6742113" y="6296025"/>
          <p14:tracePt t="135172" x="6796088" y="6296025"/>
          <p14:tracePt t="135182" x="6867525" y="6313488"/>
          <p14:tracePt t="135194" x="6929438" y="6323013"/>
          <p14:tracePt t="135210" x="7027863" y="6357938"/>
          <p14:tracePt t="135220" x="7072313" y="6402388"/>
          <p14:tracePt t="135245" x="7108825" y="6419850"/>
          <p14:tracePt t="135255" x="7161213" y="6465888"/>
          <p14:tracePt t="135287" x="7188200" y="6483350"/>
          <p14:tracePt t="135289" x="7215188" y="6500813"/>
          <p14:tracePt t="135305" x="7232650" y="6518275"/>
          <p14:tracePt t="135585" x="7242175" y="6518275"/>
          <p14:tracePt t="135602" x="7251700" y="6518275"/>
          <p14:tracePt t="135610" x="7259638" y="6527800"/>
          <p14:tracePt t="135656" x="7269163" y="6545263"/>
          <p14:tracePt t="135668" x="7277100" y="6545263"/>
          <p14:tracePt t="135682" x="7286625" y="6554788"/>
          <p14:tracePt t="135695" x="7286625" y="6572250"/>
          <p14:tracePt t="135723" x="7286625" y="6581775"/>
          <p14:tracePt t="135732" x="7296150" y="6589713"/>
          <p14:tracePt t="135747" x="7296150" y="6599238"/>
          <p14:tracePt t="135767" x="7296150" y="6608763"/>
          <p14:tracePt t="135790" x="7296150" y="6626225"/>
          <p14:tracePt t="135793" x="7286625" y="6634163"/>
          <p14:tracePt t="135817" x="7259638" y="6643688"/>
          <p14:tracePt t="135828" x="7197725" y="6653213"/>
          <p14:tracePt t="135861" x="7153275" y="6634163"/>
          <p14:tracePt t="135866" x="7072313" y="6537325"/>
          <p14:tracePt t="135876" x="6786563" y="6134100"/>
          <p14:tracePt t="135889" x="6634163" y="5965825"/>
          <p14:tracePt t="135905" x="6473825" y="5795963"/>
          <p14:tracePt t="135925" x="6259513" y="5589588"/>
          <p14:tracePt t="135952" x="6170613" y="5500688"/>
          <p14:tracePt t="135975" x="6072188" y="5375275"/>
          <p14:tracePt t="135977" x="6062663" y="5330825"/>
          <p14:tracePt t="136009" x="6062663" y="5268913"/>
          <p14:tracePt t="136012" x="6062663" y="5241925"/>
          <p14:tracePt t="136037" x="6081713" y="5232400"/>
          <p14:tracePt t="136048" x="6099175" y="5205413"/>
          <p14:tracePt t="136061" x="6153150" y="5180013"/>
          <p14:tracePt t="136086" x="6180138" y="5170488"/>
          <p14:tracePt t="136097" x="6215063" y="5170488"/>
          <p14:tracePt t="136133" x="6232525" y="5170488"/>
          <p14:tracePt t="136157" x="6242050" y="5170488"/>
          <p14:tracePt t="136170" x="6242050" y="5180013"/>
          <p14:tracePt t="136195" x="6251575" y="5187950"/>
          <p14:tracePt t="136220" x="6251575" y="5197475"/>
          <p14:tracePt t="136243" x="6251575" y="5205413"/>
          <p14:tracePt t="136256" x="6251575" y="5214938"/>
          <p14:tracePt t="136293" x="6251575" y="5224463"/>
          <p14:tracePt t="136304" x="6242050" y="5241925"/>
          <p14:tracePt t="136316" x="6197600" y="5259388"/>
          <p14:tracePt t="136330" x="6170613" y="5268913"/>
          <p14:tracePt t="136353" x="6134100" y="5286375"/>
          <p14:tracePt t="136366" x="6045200" y="5340350"/>
          <p14:tracePt t="136389" x="5991225" y="5367338"/>
          <p14:tracePt t="136413" x="5902325" y="5394325"/>
          <p14:tracePt t="136415" x="5884863" y="5402263"/>
          <p14:tracePt t="136440" x="5867400" y="5411788"/>
          <p14:tracePt t="136451" x="5822950" y="5419725"/>
          <p14:tracePt t="136491" x="5795963" y="5419725"/>
          <p14:tracePt t="136503" x="5786438" y="5419725"/>
          <p14:tracePt t="136511" x="5776913" y="5429250"/>
          <p14:tracePt t="136523" x="5759450" y="5429250"/>
          <p14:tracePt t="136549" x="5751513" y="5438775"/>
          <p14:tracePt t="136561" x="5741988" y="5438775"/>
          <p14:tracePt t="136695" x="5751513" y="5429250"/>
          <p14:tracePt t="136707" x="5776913" y="5411788"/>
          <p14:tracePt t="136720" x="5803900" y="5394325"/>
          <p14:tracePt t="136731" x="5840413" y="5375275"/>
          <p14:tracePt t="136742" x="5884863" y="5340350"/>
          <p14:tracePt t="136756" x="5919788" y="5330825"/>
          <p14:tracePt t="136768" x="6037263" y="5295900"/>
          <p14:tracePt t="136783" x="6099175" y="5276850"/>
          <p14:tracePt t="136808" x="6143625" y="5276850"/>
          <p14:tracePt t="136817" x="6269038" y="5268913"/>
          <p14:tracePt t="136849" x="6330950" y="5268913"/>
          <p14:tracePt t="136853" x="6473825" y="5268913"/>
          <p14:tracePt t="136867" x="6554788" y="5268913"/>
          <p14:tracePt t="136890" x="6608763" y="5268913"/>
          <p14:tracePt t="136902" x="6769100" y="5268913"/>
          <p14:tracePt t="136918" x="6831013" y="5268913"/>
          <p14:tracePt t="136939" x="6919913" y="5268913"/>
          <p14:tracePt t="136964" x="6956425" y="5268913"/>
          <p14:tracePt t="136977" x="6983413" y="5268913"/>
          <p14:tracePt t="136987" x="7037388" y="5276850"/>
          <p14:tracePt t="137013" x="7054850" y="5286375"/>
          <p14:tracePt t="137024" x="7089775" y="5286375"/>
          <p14:tracePt t="137035" x="7134225" y="5286375"/>
          <p14:tracePt t="137475" x="7126288" y="5286375"/>
          <p14:tracePt t="137492" x="7099300" y="5286375"/>
          <p14:tracePt t="137499" x="7054850" y="5286375"/>
          <p14:tracePt t="137511" x="6894513" y="5276850"/>
          <p14:tracePt t="137523" x="6769100" y="5232400"/>
          <p14:tracePt t="137556" x="6661150" y="5197475"/>
          <p14:tracePt t="137560" x="6438900" y="5099050"/>
          <p14:tracePt t="137585" x="6323013" y="5037138"/>
          <p14:tracePt t="137596" x="6224588" y="4991100"/>
          <p14:tracePt t="137608" x="6081713" y="4911725"/>
          <p14:tracePt t="137632" x="6054725" y="4884738"/>
          <p14:tracePt t="137646" x="6027738" y="4857750"/>
          <p14:tracePt t="137658" x="6000750" y="4813300"/>
          <p14:tracePt t="137681" x="6000750" y="4786313"/>
          <p14:tracePt t="137694" x="6018213" y="4741863"/>
          <p14:tracePt t="137724" x="6054725" y="4697413"/>
          <p14:tracePt t="137730" x="6099175" y="4652963"/>
          <p14:tracePt t="137743" x="6205538" y="4581525"/>
          <p14:tracePt t="137769" x="6259513" y="4537075"/>
          <p14:tracePt t="137779" x="6348413" y="4491038"/>
          <p14:tracePt t="137803" x="6384925" y="4491038"/>
          <p14:tracePt t="137815" x="6419850" y="4483100"/>
          <p14:tracePt t="137829" x="6500813" y="4483100"/>
          <p14:tracePt t="137851" x="6562725" y="4483100"/>
          <p14:tracePt t="137869" x="6626225" y="4483100"/>
          <p14:tracePt t="137877" x="6742113" y="4491038"/>
          <p14:tracePt t="137901" x="6777038" y="4500563"/>
          <p14:tracePt t="137908" x="6840538" y="4527550"/>
          <p14:tracePt t="137927" x="6867525" y="4545013"/>
          <p14:tracePt t="137948" x="6884988" y="4554538"/>
          <p14:tracePt t="137961" x="6938963" y="4589463"/>
          <p14:tracePt t="137986" x="6965950" y="4589463"/>
          <p14:tracePt t="137998" x="6991350" y="4608513"/>
          <p14:tracePt t="138010" x="7054850" y="4652963"/>
          <p14:tracePt t="138035" x="7081838" y="4679950"/>
          <p14:tracePt t="138047" x="7126288" y="4714875"/>
          <p14:tracePt t="138071" x="7134225" y="4732338"/>
          <p14:tracePt t="138084" x="7143750" y="4741863"/>
          <p14:tracePt t="138096" x="7170738" y="4786313"/>
          <p14:tracePt t="138118" x="7180263" y="4813300"/>
          <p14:tracePt t="138131" x="7188200" y="4848225"/>
          <p14:tracePt t="138144" x="7215188" y="4911725"/>
          <p14:tracePt t="138178" x="7224713" y="4929188"/>
          <p14:tracePt t="138183" x="7251700" y="4991100"/>
          <p14:tracePt t="138196" x="7251700" y="5027613"/>
          <p14:tracePt t="138217" x="7251700" y="5062538"/>
          <p14:tracePt t="138230" x="7251700" y="5153025"/>
          <p14:tracePt t="138400" x="7232650" y="5153025"/>
          <p14:tracePt t="138414" x="7205663" y="5153025"/>
          <p14:tracePt t="138427" x="7170738" y="5153025"/>
          <p14:tracePt t="138446" x="7143750" y="5153025"/>
          <p14:tracePt t="138450" x="7072313" y="5153025"/>
          <p14:tracePt t="138472" x="7018338" y="5153025"/>
          <p14:tracePt t="138486" x="6965950" y="5153025"/>
          <p14:tracePt t="138498" x="6831013" y="5126038"/>
          <p14:tracePt t="138523" x="6732588" y="5072063"/>
          <p14:tracePt t="138534" x="6510338" y="4946650"/>
          <p14:tracePt t="138561" x="6411913" y="4884738"/>
          <p14:tracePt t="138572" x="6242050" y="4768850"/>
          <p14:tracePt t="138582" x="6188075" y="4732338"/>
          <p14:tracePt t="138614" x="6153150" y="4705350"/>
          <p14:tracePt t="138619" x="6116638" y="4670425"/>
          <p14:tracePt t="138632" x="6108700" y="4660900"/>
          <p14:tracePt t="138665" x="6108700" y="4643438"/>
          <p14:tracePt t="138670" x="6126163" y="4598988"/>
          <p14:tracePt t="138692" x="6170613" y="4545013"/>
          <p14:tracePt t="138706" x="6323013" y="4429125"/>
          <p14:tracePt t="138718" x="6411913" y="4367213"/>
          <p14:tracePt t="138741" x="6510338" y="4303713"/>
          <p14:tracePt t="138754" x="6661150" y="4205288"/>
          <p14:tracePt t="138788" x="6796088" y="4133850"/>
          <p14:tracePt t="138802" x="6875463" y="4116388"/>
          <p14:tracePt t="138817" x="6956425" y="4089400"/>
          <p14:tracePt t="138833" x="7018338" y="4081463"/>
          <p14:tracePt t="138839" x="7099300" y="4081463"/>
          <p14:tracePt t="138852" x="7134225" y="4081463"/>
          <p14:tracePt t="138876" x="7170738" y="4089400"/>
          <p14:tracePt t="138885" x="7251700" y="4160838"/>
          <p14:tracePt t="138901" x="7304088" y="4205288"/>
          <p14:tracePt t="138926" x="7358063" y="4251325"/>
          <p14:tracePt t="138937" x="7446963" y="4330700"/>
          <p14:tracePt t="138961" x="7473950" y="4357688"/>
          <p14:tracePt t="138972" x="7518400" y="4411663"/>
          <p14:tracePt t="138998" x="7545388" y="4419600"/>
          <p14:tracePt t="139009" x="7554913" y="4429125"/>
          <p14:tracePt t="139021" x="7581900" y="4446588"/>
          <p14:tracePt t="139033" x="7653338" y="4473575"/>
          <p14:tracePt t="139069" x="7732713" y="4510088"/>
          <p14:tracePt t="139071" x="7759700" y="4537075"/>
          <p14:tracePt t="139102" x="7786688" y="4562475"/>
          <p14:tracePt t="139107" x="7831138" y="4643438"/>
          <p14:tracePt t="139120" x="7848600" y="4679950"/>
          <p14:tracePt t="139144" x="7867650" y="4714875"/>
          <p14:tracePt t="139156" x="7894638" y="4848225"/>
          <p14:tracePt t="139180" x="7902575" y="4894263"/>
          <p14:tracePt t="139191" x="7920038" y="4965700"/>
          <p14:tracePt t="139204" x="7920038" y="4991100"/>
          <p14:tracePt t="139229" x="7929563" y="5018088"/>
          <p14:tracePt t="140033" x="7929563" y="5027613"/>
          <p14:tracePt t="140048" x="7929563" y="5037138"/>
          <p14:tracePt t="140082" x="7912100" y="5081588"/>
          <p14:tracePt t="140099" x="7894638" y="5143500"/>
          <p14:tracePt t="140107" x="7867650" y="5205413"/>
          <p14:tracePt t="140120" x="7848600" y="5286375"/>
          <p14:tracePt t="140131" x="7823200" y="5473700"/>
          <p14:tracePt t="140161" x="7823200" y="5562600"/>
          <p14:tracePt t="140166" x="7823200" y="5776913"/>
          <p14:tracePt t="140179" x="7823200" y="5919788"/>
          <p14:tracePt t="140212" x="7840663" y="6054725"/>
          <p14:tracePt t="140216" x="7885113" y="6259513"/>
          <p14:tracePt t="140241" x="7912100" y="6367463"/>
          <p14:tracePt t="140252" x="7939088" y="6465888"/>
          <p14:tracePt t="140265" x="8001000" y="6715125"/>
          <p14:tracePt t="140525" x="7991475" y="6724650"/>
          <p14:tracePt t="140533" x="7912100" y="6769100"/>
          <p14:tracePt t="140555" x="7858125" y="6796088"/>
          <p14:tracePt t="140568" x="7777163" y="6823075"/>
          <p14:tracePt t="140580" x="7732713" y="6840538"/>
          <p14:tracePt t="140595" x="7661275" y="6848475"/>
          <p14:tracePt t="140604" x="7589838" y="6848475"/>
          <p14:tracePt t="140618" x="7466013" y="6848475"/>
          <p14:tracePt t="140649" x="7412038" y="6848475"/>
          <p14:tracePt t="140655" x="7348538" y="6848475"/>
          <p14:tracePt t="140667" x="7277100" y="6848475"/>
          <p14:tracePt t="140692" x="7251700" y="6840538"/>
          <p14:tracePt t="140704" x="7224713" y="6813550"/>
          <p14:tracePt t="140729" x="7205663" y="6813550"/>
          <p14:tracePt t="140740" x="7188200" y="6804025"/>
          <p14:tracePt t="140752" x="7188200" y="6769100"/>
          <p14:tracePt t="141081" x="7188200" y="6751638"/>
          <p14:tracePt t="141094" x="7188200" y="6724650"/>
          <p14:tracePt t="141105" x="7188200" y="6705600"/>
          <p14:tracePt t="141118" x="7197725" y="6688138"/>
          <p14:tracePt t="141129" x="7205663" y="6670675"/>
          <p14:tracePt t="141141" x="7205663" y="6661150"/>
          <p14:tracePt t="141157" x="7215188" y="6634163"/>
          <p14:tracePt t="141178" x="7224713" y="6634163"/>
          <p14:tracePt t="141192" x="7224713" y="6608763"/>
          <p14:tracePt t="141217" x="7232650" y="6599238"/>
          <p14:tracePt t="141226" x="7251700" y="6572250"/>
          <p14:tracePt t="141239" x="7259638" y="6572250"/>
          <p14:tracePt t="141276" x="7269163" y="6554788"/>
          <p14:tracePt t="141289" x="7277100" y="6545263"/>
          <p14:tracePt t="141304" x="7296150" y="6537325"/>
          <p14:tracePt t="141311" x="7304088" y="6527800"/>
          <p14:tracePt t="142300" x="7313613" y="6510338"/>
          <p14:tracePt t="142312" x="7313613" y="6500813"/>
          <p14:tracePt t="142421" x="7313613" y="6491288"/>
          <p14:tracePt t="142434" x="7304088" y="6465888"/>
          <p14:tracePt t="142445" x="7304088" y="6419850"/>
          <p14:tracePt t="142458" x="7296150" y="6367463"/>
          <p14:tracePt t="142469" x="7251700" y="6224588"/>
          <p14:tracePt t="142493" x="7205663" y="6143625"/>
          <p14:tracePt t="142506" x="7143750" y="6054725"/>
          <p14:tracePt t="142520" x="7000875" y="5875338"/>
          <p14:tracePt t="142544" x="6919913" y="5759450"/>
          <p14:tracePt t="142556" x="6875463" y="5680075"/>
          <p14:tracePt t="142568" x="6823075" y="5545138"/>
          <p14:tracePt t="142600" x="6823075" y="5518150"/>
          <p14:tracePt t="142604" x="6813550" y="5473700"/>
          <p14:tracePt t="142617" x="6804025" y="5465763"/>
          <p14:tracePt t="142933" x="6777038" y="5446713"/>
          <p14:tracePt t="142944" x="6751638" y="5411788"/>
          <p14:tracePt t="142958" x="6705600" y="5367338"/>
          <p14:tracePt t="142973" x="6680200" y="5295900"/>
          <p14:tracePt t="142982" x="6653213" y="5251450"/>
          <p14:tracePt t="142994" x="6626225" y="5197475"/>
          <p14:tracePt t="143006" x="6589713" y="5108575"/>
          <p14:tracePt t="143036" x="6572250" y="5054600"/>
          <p14:tracePt t="143042" x="6537325" y="4983163"/>
          <p14:tracePt t="143055" x="6527800" y="4956175"/>
          <p14:tracePt t="143080" x="6518275" y="4938713"/>
          <p14:tracePt t="143092" x="6500813" y="4929188"/>
          <p14:tracePt t="143154" x="6500813" y="4919663"/>
          <p14:tracePt t="143164" x="6510338" y="4919663"/>
          <p14:tracePt t="143178" x="6527800" y="4911725"/>
          <p14:tracePt t="143579" x="6537325" y="4911725"/>
          <p14:tracePt t="143605" x="6537325" y="4902200"/>
          <p14:tracePt t="143676" x="6545263" y="4902200"/>
          <p14:tracePt t="143688" x="6562725" y="4902200"/>
          <p14:tracePt t="143704" x="6562725" y="4894263"/>
          <p14:tracePt t="143713" x="6581775" y="4884738"/>
          <p14:tracePt t="143726" x="6608763" y="4875213"/>
          <p14:tracePt t="143738" x="6616700" y="4867275"/>
          <p14:tracePt t="143749" x="6643688" y="4857750"/>
          <p14:tracePt t="143761" x="6697663" y="4848225"/>
          <p14:tracePt t="143777" x="6724650" y="4840288"/>
          <p14:tracePt t="143798" x="6742113" y="4840288"/>
          <p14:tracePt t="143812" x="6777038" y="4840288"/>
          <p14:tracePt t="143835" x="6786563" y="4840288"/>
          <p14:tracePt t="143848" x="6823075" y="4840288"/>
          <p14:tracePt t="143874" x="6831013" y="4840288"/>
          <p14:tracePt t="143883" x="6840538" y="4840288"/>
          <p14:tracePt t="143897" x="6848475" y="4857750"/>
          <p14:tracePt t="143911" x="6875463" y="4875213"/>
          <p14:tracePt t="143933" x="6875463" y="4894263"/>
          <p14:tracePt t="144175" x="6858000" y="4894263"/>
          <p14:tracePt t="144189" x="6831013" y="4894263"/>
          <p14:tracePt t="144200" x="6777038" y="4894263"/>
          <p14:tracePt t="144213" x="6732588" y="4884738"/>
          <p14:tracePt t="144224" x="6670675" y="4884738"/>
          <p14:tracePt t="144239" x="6608763" y="4884738"/>
          <p14:tracePt t="144249" x="6465888" y="4884738"/>
          <p14:tracePt t="144274" x="6402388" y="4884738"/>
          <p14:tracePt t="144285" x="6357938" y="4884738"/>
          <p14:tracePt t="144300" x="6296025" y="4911725"/>
          <p14:tracePt t="144322" x="6269038" y="4911725"/>
          <p14:tracePt t="144334" x="6259513" y="4919663"/>
          <p14:tracePt t="144395" x="6269038" y="4919663"/>
          <p14:tracePt t="144408" x="6286500" y="4911725"/>
          <p14:tracePt t="144419" x="6323013" y="4894263"/>
          <p14:tracePt t="144432" x="6348413" y="4875213"/>
          <p14:tracePt t="144446" x="6384925" y="4867275"/>
          <p14:tracePt t="144457" x="6411913" y="4867275"/>
          <p14:tracePt t="144469" x="6510338" y="4857750"/>
          <p14:tracePt t="144493" x="6572250" y="4857750"/>
          <p14:tracePt t="144504" x="6634163" y="4857750"/>
          <p14:tracePt t="144519" x="6769100" y="4894263"/>
          <p14:tracePt t="144541" x="6831013" y="4929188"/>
          <p14:tracePt t="144555" x="6938963" y="4965700"/>
          <p14:tracePt t="144587" x="7010400" y="4991100"/>
          <p14:tracePt t="145236" x="6991350" y="4991100"/>
          <p14:tracePt t="145247" x="6983413" y="4983163"/>
          <p14:tracePt t="145259" x="6965950" y="4965700"/>
          <p14:tracePt t="145272" x="6938963" y="4929188"/>
          <p14:tracePt t="145288" x="6894513" y="4884738"/>
          <p14:tracePt t="145296" x="6848475" y="4840288"/>
          <p14:tracePt t="145309" x="6759575" y="4786313"/>
          <p14:tracePt t="145334" x="6724650" y="4759325"/>
          <p14:tracePt t="145345" x="6670675" y="4741863"/>
          <p14:tracePt t="145358" x="6643688" y="4732338"/>
          <p14:tracePt t="145383" x="6626225" y="4732338"/>
          <p14:tracePt t="145396" x="6589713" y="4724400"/>
          <p14:tracePt t="145408" x="6581775" y="4724400"/>
          <p14:tracePt t="145516" x="6581775" y="4714875"/>
          <p14:tracePt t="145662" x="6599238" y="4714875"/>
          <p14:tracePt t="145679" x="6616700" y="4714875"/>
          <p14:tracePt t="145687" x="6626225" y="4714875"/>
          <p14:tracePt t="145698" x="6634163" y="4714875"/>
          <p14:tracePt t="145711" x="6653213" y="4714875"/>
          <p14:tracePt t="145742" x="6661150" y="4714875"/>
          <p14:tracePt t="145747" x="6688138" y="4724400"/>
          <p14:tracePt t="145772" x="6705600" y="4724400"/>
          <p14:tracePt t="145783" x="6715125" y="4724400"/>
          <p14:tracePt t="145796" x="6742113" y="4724400"/>
          <p14:tracePt t="145831" x="6751638" y="4724400"/>
          <p14:tracePt t="146137" x="6769100" y="4724400"/>
          <p14:tracePt t="146150" x="6777038" y="4724400"/>
          <p14:tracePt t="146160" x="6786563" y="4724400"/>
          <p14:tracePt t="146186" x="6796088" y="4724400"/>
          <p14:tracePt t="146236" x="6804025" y="4724400"/>
          <p14:tracePt t="146262" x="6813550" y="4732338"/>
          <p14:tracePt t="146272" x="6823075" y="4732338"/>
          <p14:tracePt t="146286" x="6831013" y="4732338"/>
          <p14:tracePt t="146297" x="6848475" y="4732338"/>
          <p14:tracePt t="146310" x="6867525" y="4732338"/>
          <p14:tracePt t="146321" x="6894513" y="4741863"/>
          <p14:tracePt t="146332" x="6902450" y="4741863"/>
          <p14:tracePt t="146370" x="6919913" y="4741863"/>
          <p14:tracePt t="146382" x="6929438" y="4741863"/>
          <p14:tracePt t="146393" x="6938963" y="4741863"/>
          <p14:tracePt t="146406" x="6946900" y="4741863"/>
          <p14:tracePt t="146416" x="6965950" y="4741863"/>
          <p14:tracePt t="146480" x="6973888" y="4741863"/>
          <p14:tracePt t="146492" x="6983413" y="4741863"/>
          <p14:tracePt t="147112" x="6973888" y="4741863"/>
          <p14:tracePt t="147124" x="6965950" y="4741863"/>
          <p14:tracePt t="147135" x="6946900" y="4741863"/>
          <p14:tracePt t="147148" x="6919913" y="4751388"/>
          <p14:tracePt t="147161" x="6902450" y="4751388"/>
          <p14:tracePt t="147172" x="6840538" y="4759325"/>
          <p14:tracePt t="147185" x="6804025" y="4759325"/>
          <p14:tracePt t="147210" x="6732588" y="4759325"/>
          <p14:tracePt t="147245" x="6670675" y="4759325"/>
          <p14:tracePt t="147259" x="6643688" y="4759325"/>
          <p14:tracePt t="147272" x="6626225" y="4759325"/>
          <p14:tracePt t="147289" x="6608763" y="4759325"/>
          <p14:tracePt t="147296" x="6599238" y="4751388"/>
          <p14:tracePt t="147309" x="6581775" y="4741863"/>
          <p14:tracePt t="147332" x="6581775" y="4732338"/>
          <p14:tracePt t="147343" x="6572250" y="4724400"/>
          <p14:tracePt t="147370" x="6562725" y="4724400"/>
          <p14:tracePt t="147380" x="6554788" y="4724400"/>
          <p14:tracePt t="148720" x="6537325" y="4705350"/>
          <p14:tracePt t="148740" x="6510338" y="4679950"/>
          <p14:tracePt t="148746" x="6473825" y="4625975"/>
          <p14:tracePt t="148758" x="6411913" y="4518025"/>
          <p14:tracePt t="148785" x="6402388" y="4438650"/>
          <p14:tracePt t="148787" x="6394450" y="4375150"/>
          <p14:tracePt t="148806" x="6394450" y="4268788"/>
          <p14:tracePt t="148831" x="6394450" y="4232275"/>
          <p14:tracePt t="148844" x="6394450" y="4205288"/>
          <p14:tracePt t="148854" x="6394450" y="4170363"/>
          <p14:tracePt t="148879" x="6402388" y="4143375"/>
          <p14:tracePt t="148892" x="6419850" y="4098925"/>
          <p14:tracePt t="148905" x="6429375" y="4098925"/>
          <p14:tracePt t="148940" x="6429375" y="4089400"/>
          <p14:tracePt t="150283" x="6375400" y="4089400"/>
          <p14:tracePt t="150294" x="6269038" y="4089400"/>
          <p14:tracePt t="150305" x="6134100" y="4089400"/>
          <p14:tracePt t="150316" x="5857875" y="4071938"/>
          <p14:tracePt t="150349" x="5724525" y="4062413"/>
          <p14:tracePt t="150354" x="5438775" y="4037013"/>
          <p14:tracePt t="150367" x="5295900" y="4027488"/>
          <p14:tracePt t="150390" x="5187950" y="4000500"/>
          <p14:tracePt t="150400" x="5027613" y="3965575"/>
          <p14:tracePt t="150417" x="4946650" y="3946525"/>
          <p14:tracePt t="150440" x="4902200" y="3938588"/>
          <p14:tracePt t="150452" x="4795838" y="3911600"/>
          <p14:tracePt t="150477" x="4768850" y="3902075"/>
          <p14:tracePt t="150489" x="4759325" y="3902075"/>
          <p14:tracePt t="150501" x="4751388" y="3875088"/>
          <p14:tracePt t="151343" x="4776788" y="3875088"/>
          <p14:tracePt t="151353" x="4822825" y="3875088"/>
          <p14:tracePt t="151364" x="4991100" y="3875088"/>
          <p14:tracePt t="151377" x="5116513" y="3857625"/>
          <p14:tracePt t="151404" x="5232400" y="3840163"/>
          <p14:tracePt t="151411" x="5340350" y="3840163"/>
          <p14:tracePt t="151427" x="5545138" y="3840163"/>
          <p14:tracePt t="151450" x="5634038" y="3840163"/>
          <p14:tracePt t="151462" x="5795963" y="3867150"/>
          <p14:tracePt t="151488" x="5884863" y="3894138"/>
          <p14:tracePt t="151498" x="5965825" y="3902075"/>
          <p14:tracePt t="151512" x="6089650" y="3919538"/>
          <p14:tracePt t="151829" x="6099175" y="3929063"/>
          <p14:tracePt t="151849" x="6108700" y="3938588"/>
          <p14:tracePt t="151853" x="6116638" y="3946525"/>
          <p14:tracePt t="151865" x="6116638" y="3965575"/>
          <p14:tracePt t="151888" x="6116638" y="3973513"/>
          <p14:tracePt t="151900" x="6126163" y="3983038"/>
          <p14:tracePt t="151912" x="6126163" y="4000500"/>
          <p14:tracePt t="151939" x="6134100" y="4010025"/>
          <p14:tracePt t="151951" x="6143625" y="4027488"/>
          <p14:tracePt t="151974" x="6153150" y="4037013"/>
          <p14:tracePt t="151987" x="6161088" y="4044950"/>
          <p14:tracePt t="151999" x="6188075" y="4054475"/>
          <p14:tracePt t="152400" x="6188075" y="4081463"/>
          <p14:tracePt t="152424" x="6188075" y="4089400"/>
          <p14:tracePt t="152473" x="6188075" y="4098925"/>
          <p14:tracePt t="152499" x="6188075" y="4108450"/>
          <p14:tracePt t="152510" x="6188075" y="4125913"/>
          <p14:tracePt t="152522" x="6188075" y="4133850"/>
          <p14:tracePt t="152551" x="6188075" y="4143375"/>
          <p14:tracePt t="152558" x="6197600" y="4152900"/>
          <p14:tracePt t="152572" x="6197600" y="4160838"/>
          <p14:tracePt t="154090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4" name="Text Box 3"/>
          <p:cNvSpPr txBox="1">
            <a:spLocks noChangeArrowheads="1"/>
          </p:cNvSpPr>
          <p:nvPr/>
        </p:nvSpPr>
        <p:spPr bwMode="auto">
          <a:xfrm>
            <a:off x="503238" y="142875"/>
            <a:ext cx="81010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How does the system volume enter into the quantum states?</a:t>
            </a:r>
          </a:p>
        </p:txBody>
      </p:sp>
      <p:sp>
        <p:nvSpPr>
          <p:cNvPr id="123015" name="Rectangle 4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3016" name="Rectangle 6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301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123010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82681"/>
              </p:ext>
            </p:extLst>
          </p:nvPr>
        </p:nvGraphicFramePr>
        <p:xfrm>
          <a:off x="504825" y="1192213"/>
          <a:ext cx="33099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4" name="Équation" r:id="rId5" imgW="1917360" imgH="457200" progId="Equation.3">
                  <p:embed/>
                </p:oleObj>
              </mc:Choice>
              <mc:Fallback>
                <p:oleObj name="Équation" r:id="rId5" imgW="1917360" imgH="45720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192213"/>
                        <a:ext cx="33099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8" name="Text Box 9"/>
          <p:cNvSpPr txBox="1">
            <a:spLocks noChangeArrowheads="1"/>
          </p:cNvSpPr>
          <p:nvPr/>
        </p:nvSpPr>
        <p:spPr bwMode="auto">
          <a:xfrm>
            <a:off x="322560" y="724694"/>
            <a:ext cx="8533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Particle in a box quantum states depend on the volume of the box, </a:t>
            </a:r>
            <a:r>
              <a:rPr lang="en-US" sz="2000" i="1" dirty="0">
                <a:latin typeface="Times New Roman" pitchFamily="18" charset="0"/>
              </a:rPr>
              <a:t>V</a:t>
            </a:r>
          </a:p>
        </p:txBody>
      </p:sp>
      <p:sp>
        <p:nvSpPr>
          <p:cNvPr id="123019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E45D56-ADD5-4B3A-BAF7-1F7E924FCB82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23011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9023"/>
              </p:ext>
            </p:extLst>
          </p:nvPr>
        </p:nvGraphicFramePr>
        <p:xfrm>
          <a:off x="3246438" y="5618163"/>
          <a:ext cx="46037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5" name="Équation" r:id="rId7" imgW="2768400" imgH="457200" progId="Equation.3">
                  <p:embed/>
                </p:oleObj>
              </mc:Choice>
              <mc:Fallback>
                <p:oleObj name="Équation" r:id="rId7" imgW="2768400" imgH="4572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5618163"/>
                        <a:ext cx="46037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be 1"/>
          <p:cNvSpPr/>
          <p:nvPr/>
        </p:nvSpPr>
        <p:spPr>
          <a:xfrm>
            <a:off x="1116013" y="2312988"/>
            <a:ext cx="1620837" cy="1552575"/>
          </a:xfrm>
          <a:prstGeom prst="cub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CA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Cube 12"/>
          <p:cNvSpPr/>
          <p:nvPr/>
        </p:nvSpPr>
        <p:spPr>
          <a:xfrm>
            <a:off x="4589463" y="1471613"/>
            <a:ext cx="2701925" cy="2743200"/>
          </a:xfrm>
          <a:prstGeom prst="cub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CA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CA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23012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71339"/>
              </p:ext>
            </p:extLst>
          </p:nvPr>
        </p:nvGraphicFramePr>
        <p:xfrm>
          <a:off x="503548" y="4188184"/>
          <a:ext cx="29797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6" name="Équation" r:id="rId9" imgW="1904760" imgH="457200" progId="Equation.3">
                  <p:embed/>
                </p:oleObj>
              </mc:Choice>
              <mc:Fallback>
                <p:oleObj name="Équation" r:id="rId9" imgW="1904760" imgH="4572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4188184"/>
                        <a:ext cx="29797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2" name="Text Box 9"/>
          <p:cNvSpPr txBox="1">
            <a:spLocks noChangeArrowheads="1"/>
          </p:cNvSpPr>
          <p:nvPr/>
        </p:nvSpPr>
        <p:spPr bwMode="auto">
          <a:xfrm>
            <a:off x="107950" y="5622925"/>
            <a:ext cx="29876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Pressure for a particle in a box state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96417"/>
              </p:ext>
            </p:extLst>
          </p:nvPr>
        </p:nvGraphicFramePr>
        <p:xfrm>
          <a:off x="4668838" y="4259263"/>
          <a:ext cx="2998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7" name="Équation" r:id="rId11" imgW="1917360" imgH="457200" progId="Equation.3">
                  <p:embed/>
                </p:oleObj>
              </mc:Choice>
              <mc:Fallback>
                <p:oleObj name="Équation" r:id="rId11" imgW="1917360" imgH="457200" progId="Equation.3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4259263"/>
                        <a:ext cx="29987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953"/>
    </mc:Choice>
    <mc:Fallback xmlns="">
      <p:transition spd="slow" advTm="1069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953" x="6197600" y="4160838"/>
          <p14:tracePt t="17256" x="6188075" y="4152900"/>
          <p14:tracePt t="17274" x="6170613" y="4125913"/>
          <p14:tracePt t="17280" x="6126163" y="4071938"/>
          <p14:tracePt t="17293" x="6054725" y="4010025"/>
          <p14:tracePt t="17306" x="5919788" y="3857625"/>
          <p14:tracePt t="17330" x="5822950" y="3759200"/>
          <p14:tracePt t="17342" x="5554663" y="3544888"/>
          <p14:tracePt t="17355" x="5402263" y="3446463"/>
          <p14:tracePt t="17379" x="5187950" y="3330575"/>
          <p14:tracePt t="17389" x="4803775" y="3133725"/>
          <p14:tracePt t="17414" x="4633913" y="3062288"/>
          <p14:tracePt t="17427" x="4510088" y="3000375"/>
          <p14:tracePt t="17440" x="4357688" y="2894013"/>
          <p14:tracePt t="17464" x="4313238" y="2847975"/>
          <p14:tracePt t="17475" x="4286250" y="2840038"/>
          <p14:tracePt t="17500" x="4286250" y="2830513"/>
          <p14:tracePt t="17746" x="4259263" y="2822575"/>
          <p14:tracePt t="17762" x="4197350" y="2795588"/>
          <p14:tracePt t="17768" x="4071938" y="2741613"/>
          <p14:tracePt t="17781" x="3840163" y="2616200"/>
          <p14:tracePt t="17793" x="3179763" y="2268538"/>
          <p14:tracePt t="17818" x="2847975" y="2108200"/>
          <p14:tracePt t="17842" x="2276475" y="1911350"/>
          <p14:tracePt t="17855" x="2062163" y="1847850"/>
          <p14:tracePt t="17867" x="1919288" y="1812925"/>
          <p14:tracePt t="17878" x="1687513" y="1803400"/>
          <p14:tracePt t="17902" x="1643063" y="1803400"/>
          <p14:tracePt t="17915" x="1571625" y="1803400"/>
          <p14:tracePt t="17948" x="1544638" y="1803400"/>
          <p14:tracePt t="18159" x="1509713" y="1803400"/>
          <p14:tracePt t="18171" x="1438275" y="1839913"/>
          <p14:tracePt t="18183" x="1276350" y="1884363"/>
          <p14:tracePt t="18196" x="1169988" y="1901825"/>
          <p14:tracePt t="18218" x="1054100" y="1911350"/>
          <p14:tracePt t="18233" x="803275" y="1919288"/>
          <p14:tracePt t="18247" x="714375" y="1938338"/>
          <p14:tracePt t="18263" x="625475" y="1938338"/>
          <p14:tracePt t="18280" x="527050" y="1938338"/>
          <p14:tracePt t="18304" x="500063" y="1946275"/>
          <p14:tracePt t="18317" x="465138" y="1946275"/>
          <p14:tracePt t="18340" x="455613" y="1946275"/>
          <p14:tracePt t="18352" x="438150" y="1946275"/>
          <p14:tracePt t="18365" x="411163" y="1946275"/>
          <p14:tracePt t="18389" x="393700" y="1946275"/>
          <p14:tracePt t="18403" x="374650" y="1955800"/>
          <p14:tracePt t="18415" x="366713" y="1955800"/>
          <p14:tracePt t="18438" x="357188" y="1955800"/>
          <p14:tracePt t="19097" x="366713" y="1946275"/>
          <p14:tracePt t="19108" x="411163" y="1893888"/>
          <p14:tracePt t="19126" x="527050" y="1751013"/>
          <p14:tracePt t="19136" x="588963" y="1660525"/>
          <p14:tracePt t="19157" x="687388" y="1544638"/>
          <p14:tracePt t="19171" x="714375" y="1527175"/>
          <p14:tracePt t="19193" x="714375" y="1517650"/>
          <p14:tracePt t="19218" x="731838" y="1517650"/>
          <p14:tracePt t="19245" x="741363" y="1517650"/>
          <p14:tracePt t="19257" x="768350" y="1517650"/>
          <p14:tracePt t="19271" x="795338" y="1536700"/>
          <p14:tracePt t="19281" x="822325" y="1554163"/>
          <p14:tracePt t="19294" x="866775" y="1581150"/>
          <p14:tracePt t="19316" x="893763" y="1581150"/>
          <p14:tracePt t="19329" x="919163" y="1589088"/>
          <p14:tracePt t="19342" x="946150" y="1589088"/>
          <p14:tracePt t="19681" x="919163" y="1608138"/>
          <p14:tracePt t="19694" x="884238" y="1625600"/>
          <p14:tracePt t="19713" x="857250" y="1643063"/>
          <p14:tracePt t="19717" x="830263" y="1660525"/>
          <p14:tracePt t="19731" x="776288" y="1704975"/>
          <p14:tracePt t="19747" x="750888" y="1714500"/>
          <p14:tracePt t="19761" x="741363" y="1724025"/>
          <p14:tracePt t="19780" x="714375" y="1724025"/>
          <p14:tracePt t="20049" x="731838" y="1731963"/>
          <p14:tracePt t="20059" x="741363" y="1741488"/>
          <p14:tracePt t="20072" x="750888" y="1758950"/>
          <p14:tracePt t="20096" x="758825" y="1768475"/>
          <p14:tracePt t="20108" x="768350" y="1776413"/>
          <p14:tracePt t="20121" x="768350" y="1785938"/>
          <p14:tracePt t="20132" x="795338" y="1812925"/>
          <p14:tracePt t="20157" x="812800" y="1830388"/>
          <p14:tracePt t="20169" x="830263" y="1839913"/>
          <p14:tracePt t="20184" x="884238" y="1857375"/>
          <p14:tracePt t="20214" x="911225" y="1866900"/>
          <p14:tracePt t="20218" x="919163" y="1874838"/>
          <p14:tracePt t="20608" x="955675" y="1874838"/>
          <p14:tracePt t="20620" x="1000125" y="1874838"/>
          <p14:tracePt t="20631" x="1044575" y="1884363"/>
          <p14:tracePt t="20645" x="1108075" y="1884363"/>
          <p14:tracePt t="20656" x="1187450" y="1884363"/>
          <p14:tracePt t="20668" x="1357313" y="1884363"/>
          <p14:tracePt t="20692" x="1465263" y="1884363"/>
          <p14:tracePt t="20704" x="1571625" y="1866900"/>
          <p14:tracePt t="20722" x="1866900" y="1822450"/>
          <p14:tracePt t="20736" x="2000250" y="1776413"/>
          <p14:tracePt t="20751" x="2179638" y="1751013"/>
          <p14:tracePt t="20779" x="2241550" y="1724025"/>
          <p14:tracePt t="20791" x="2295525" y="1704975"/>
          <p14:tracePt t="20803" x="2303463" y="1704975"/>
          <p14:tracePt t="21194" x="2322513" y="1704975"/>
          <p14:tracePt t="21209" x="2357438" y="1697038"/>
          <p14:tracePt t="21218" x="2393950" y="1697038"/>
          <p14:tracePt t="21229" x="2446338" y="1687513"/>
          <p14:tracePt t="21240" x="2517775" y="1679575"/>
          <p14:tracePt t="21259" x="2652713" y="1679575"/>
          <p14:tracePt t="21279" x="2714625" y="1679575"/>
          <p14:tracePt t="21290" x="2840038" y="1687513"/>
          <p14:tracePt t="21316" x="2901950" y="1687513"/>
          <p14:tracePt t="21327" x="3017838" y="1714500"/>
          <p14:tracePt t="21340" x="3071813" y="1724025"/>
          <p14:tracePt t="21372" x="3116263" y="1731963"/>
          <p14:tracePt t="21376" x="3187700" y="1731963"/>
          <p14:tracePt t="21400" x="3224213" y="1731963"/>
          <p14:tracePt t="22364" x="3224213" y="1741488"/>
          <p14:tracePt t="22378" x="3224213" y="1751013"/>
          <p14:tracePt t="22388" x="3224213" y="1776413"/>
          <p14:tracePt t="22399" x="3224213" y="1812925"/>
          <p14:tracePt t="22412" x="3232150" y="1839913"/>
          <p14:tracePt t="22425" x="3232150" y="1857375"/>
          <p14:tracePt t="22436" x="3251200" y="1911350"/>
          <p14:tracePt t="22461" x="3259138" y="1928813"/>
          <p14:tracePt t="22474" x="3259138" y="1938338"/>
          <p14:tracePt t="22485" x="3276600" y="1973263"/>
          <p14:tracePt t="24943" x="3276600" y="1982788"/>
          <p14:tracePt t="24966" x="3276600" y="1990725"/>
          <p14:tracePt t="25479" x="3259138" y="1990725"/>
          <p14:tracePt t="25491" x="3224213" y="1990725"/>
          <p14:tracePt t="25502" x="3152775" y="1990725"/>
          <p14:tracePt t="25515" x="3054350" y="1990725"/>
          <p14:tracePt t="25527" x="2830513" y="1990725"/>
          <p14:tracePt t="25558" x="2732088" y="2009775"/>
          <p14:tracePt t="25563" x="2608263" y="2009775"/>
          <p14:tracePt t="25576" x="2562225" y="2009775"/>
          <p14:tracePt t="25599" x="2544763" y="2009775"/>
          <p14:tracePt t="25612" x="2509838" y="2009775"/>
          <p14:tracePt t="25626" x="2490788" y="2009775"/>
          <p14:tracePt t="25649" x="2473325" y="1990725"/>
          <p14:tracePt t="25661" x="2465388" y="1982788"/>
          <p14:tracePt t="25686" x="2465388" y="1973263"/>
          <p14:tracePt t="28290" x="2411413" y="1973263"/>
          <p14:tracePt t="28303" x="2312988" y="1973263"/>
          <p14:tracePt t="28311" x="2160588" y="1973263"/>
          <p14:tracePt t="28323" x="1982788" y="1973263"/>
          <p14:tracePt t="28336" x="1562100" y="1973263"/>
          <p14:tracePt t="28366" x="1411288" y="1973263"/>
          <p14:tracePt t="28374" x="1295400" y="1973263"/>
          <p14:tracePt t="28385" x="1152525" y="1965325"/>
          <p14:tracePt t="28412" x="1116013" y="1955800"/>
          <p14:tracePt t="28422" x="1089025" y="1938338"/>
          <p14:tracePt t="28435" x="1062038" y="1919288"/>
          <p14:tracePt t="28470" x="1054100" y="1919288"/>
          <p14:tracePt t="28484" x="1044575" y="1919288"/>
          <p14:tracePt t="28653" x="1036638" y="1919288"/>
          <p14:tracePt t="28689" x="1027113" y="1919288"/>
          <p14:tracePt t="28711" x="1017588" y="1911350"/>
          <p14:tracePt t="28721" x="1009650" y="1893888"/>
          <p14:tracePt t="28730" x="1009650" y="1874838"/>
          <p14:tracePt t="28735" x="990600" y="1847850"/>
          <p14:tracePt t="28754" x="982663" y="1839913"/>
          <p14:tracePt t="28770" x="973138" y="1830388"/>
          <p14:tracePt t="28804" x="965200" y="1830388"/>
          <p14:tracePt t="28812" x="955675" y="1822450"/>
          <p14:tracePt t="28826" x="946150" y="1812925"/>
          <p14:tracePt t="28873" x="938213" y="1803400"/>
          <p14:tracePt t="28899" x="928688" y="1795463"/>
          <p14:tracePt t="28971" x="928688" y="1785938"/>
          <p14:tracePt t="29031" x="919163" y="1785938"/>
          <p14:tracePt t="29081" x="946150" y="1785938"/>
          <p14:tracePt t="29092" x="982663" y="1785938"/>
          <p14:tracePt t="29104" x="1027113" y="1785938"/>
          <p14:tracePt t="29116" x="1108075" y="1785938"/>
          <p14:tracePt t="29129" x="1179513" y="1785938"/>
          <p14:tracePt t="29144" x="1384300" y="1847850"/>
          <p14:tracePt t="29165" x="1500188" y="1866900"/>
          <p14:tracePt t="29178" x="1751013" y="1928813"/>
          <p14:tracePt t="29202" x="1874838" y="1973263"/>
          <p14:tracePt t="29214" x="2089150" y="2044700"/>
          <p14:tracePt t="29226" x="2160588" y="2062163"/>
          <p14:tracePt t="29242" x="2205038" y="2071688"/>
          <p14:tracePt t="29554" x="2232025" y="2054225"/>
          <p14:tracePt t="29568" x="2312988" y="2027238"/>
          <p14:tracePt t="29579" x="2446338" y="1946275"/>
          <p14:tracePt t="29591" x="2616200" y="1830388"/>
          <p14:tracePt t="29604" x="2795588" y="1741488"/>
          <p14:tracePt t="29616" x="2901950" y="1679575"/>
          <p14:tracePt t="29629" x="3027363" y="1625600"/>
          <p14:tracePt t="29652" x="3036888" y="1616075"/>
          <p14:tracePt t="29670" x="3044825" y="1616075"/>
          <p14:tracePt t="29696" x="3054350" y="1616075"/>
          <p14:tracePt t="29702" x="3054350" y="1625600"/>
          <p14:tracePt t="29713" x="3062288" y="1660525"/>
          <p14:tracePt t="29744" x="3071813" y="1679575"/>
          <p14:tracePt t="29746" x="3071813" y="1687513"/>
          <p14:tracePt t="29763" x="3081338" y="1697038"/>
          <p14:tracePt t="29800" x="3089275" y="1704975"/>
          <p14:tracePt t="29812" x="3089275" y="1714500"/>
          <p14:tracePt t="29823" x="3098800" y="1724025"/>
          <p14:tracePt t="29836" x="3098800" y="1731963"/>
          <p14:tracePt t="29848" x="3116263" y="1751013"/>
          <p14:tracePt t="29871" x="3125788" y="1758950"/>
          <p14:tracePt t="29886" x="3143250" y="1776413"/>
          <p14:tracePt t="29897" x="3160713" y="1776413"/>
          <p14:tracePt t="29921" x="3214688" y="1776413"/>
          <p14:tracePt t="29933" x="3259138" y="1776413"/>
          <p14:tracePt t="29963" x="3286125" y="1776413"/>
          <p14:tracePt t="29970" x="3322638" y="1776413"/>
          <p14:tracePt t="29984" x="3384550" y="1776413"/>
          <p14:tracePt t="29997" x="3419475" y="1776413"/>
          <p14:tracePt t="30017" x="3455988" y="1776413"/>
          <p14:tracePt t="30031" x="3536950" y="1776413"/>
          <p14:tracePt t="30054" x="3571875" y="1776413"/>
          <p14:tracePt t="30067" x="3616325" y="1776413"/>
          <p14:tracePt t="30092" x="3643313" y="1776413"/>
          <p14:tracePt t="30457" x="3625850" y="1776413"/>
          <p14:tracePt t="30470" x="3608388" y="1776413"/>
          <p14:tracePt t="30481" x="3581400" y="1776413"/>
          <p14:tracePt t="30493" x="3554413" y="1776413"/>
          <p14:tracePt t="30505" x="3527425" y="1776413"/>
          <p14:tracePt t="30517" x="3500438" y="1776413"/>
          <p14:tracePt t="30541" x="3490913" y="1776413"/>
          <p14:tracePt t="30554" x="3482975" y="1776413"/>
          <p14:tracePt t="30591" x="3455988" y="1776413"/>
          <p14:tracePt t="30603" x="3446463" y="1776413"/>
          <p14:tracePt t="30619" x="3438525" y="1776413"/>
          <p14:tracePt t="30628" x="3419475" y="1776413"/>
          <p14:tracePt t="30640" x="3394075" y="1776413"/>
          <p14:tracePt t="30652" x="3384550" y="1776413"/>
          <p14:tracePt t="30685" x="3357563" y="1776413"/>
          <p14:tracePt t="30689" x="3348038" y="1776413"/>
          <p14:tracePt t="30714" x="3340100" y="1776413"/>
          <p14:tracePt t="30728" x="3313113" y="1776413"/>
          <p14:tracePt t="30957" x="3295650" y="1776413"/>
          <p14:tracePt t="30968" x="3259138" y="1776413"/>
          <p14:tracePt t="30981" x="3197225" y="1795463"/>
          <p14:tracePt t="30993" x="2938463" y="1857375"/>
          <p14:tracePt t="31022" x="2741613" y="1893888"/>
          <p14:tracePt t="31030" x="2554288" y="1938338"/>
          <p14:tracePt t="31042" x="2251075" y="2009775"/>
          <p14:tracePt t="31073" x="2152650" y="2017713"/>
          <p14:tracePt t="31078" x="2027238" y="2027238"/>
          <p14:tracePt t="31102" x="1982788" y="2027238"/>
          <p14:tracePt t="31115" x="1938338" y="2027238"/>
          <p14:tracePt t="31127" x="1884363" y="2027238"/>
          <p14:tracePt t="31152" x="1874838" y="2036763"/>
          <p14:tracePt t="32541" x="1857375" y="2027238"/>
          <p14:tracePt t="32553" x="1847850" y="2009775"/>
          <p14:tracePt t="32563" x="1839913" y="1965325"/>
          <p14:tracePt t="32588" x="1839913" y="1938338"/>
          <p14:tracePt t="32602" x="1839913" y="1884363"/>
          <p14:tracePt t="32619" x="1839913" y="1822450"/>
          <p14:tracePt t="32625" x="1839913" y="1697038"/>
          <p14:tracePt t="32638" x="1866900" y="1643063"/>
          <p14:tracePt t="32667" x="1893888" y="1616075"/>
          <p14:tracePt t="32684" x="1911350" y="1589088"/>
          <p14:tracePt t="32687" x="1911350" y="1581150"/>
          <p14:tracePt t="32708" x="1919288" y="1571625"/>
          <p14:tracePt t="32750" x="1938338" y="1571625"/>
          <p14:tracePt t="32759" x="1946275" y="1562100"/>
          <p14:tracePt t="32776" x="1965325" y="1562100"/>
          <p14:tracePt t="32784" x="1973263" y="1562100"/>
          <p14:tracePt t="32797" x="1982788" y="1562100"/>
          <p14:tracePt t="32810" x="2027238" y="1562100"/>
          <p14:tracePt t="32838" x="2044700" y="1571625"/>
          <p14:tracePt t="32861" x="2062163" y="1589088"/>
          <p14:tracePt t="32870" x="2081213" y="1608138"/>
          <p14:tracePt t="32880" x="2089150" y="1625600"/>
          <p14:tracePt t="32895" x="2108200" y="1660525"/>
          <p14:tracePt t="32909" x="2116138" y="1697038"/>
          <p14:tracePt t="32930" x="2125663" y="1731963"/>
          <p14:tracePt t="32943" x="2125663" y="1768475"/>
          <p14:tracePt t="32964" x="2125663" y="1795463"/>
          <p14:tracePt t="32974" x="2133600" y="1830388"/>
          <p14:tracePt t="32992" x="2133600" y="1893888"/>
          <p14:tracePt t="33016" x="2133600" y="1938338"/>
          <p14:tracePt t="33028" x="2133600" y="1982788"/>
          <p14:tracePt t="33057" x="2133600" y="2009775"/>
          <p14:tracePt t="33068" x="2133600" y="2062163"/>
          <p14:tracePt t="33088" x="2133600" y="2081213"/>
          <p14:tracePt t="33102" x="2133600" y="2089150"/>
          <p14:tracePt t="33114" x="2133600" y="2098675"/>
          <p14:tracePt t="33138" x="2133600" y="2116138"/>
          <p14:tracePt t="33150" x="2133600" y="2133600"/>
          <p14:tracePt t="33162" x="2125663" y="2133600"/>
          <p14:tracePt t="33177" x="2089150" y="2160588"/>
          <p14:tracePt t="33197" x="2081213" y="2170113"/>
          <p14:tracePt t="33209" x="2044700" y="2179638"/>
          <p14:tracePt t="33242" x="2036763" y="2179638"/>
          <p14:tracePt t="33244" x="2000250" y="2179638"/>
          <p14:tracePt t="33283" x="1982788" y="2160588"/>
          <p14:tracePt t="33296" x="1955800" y="2143125"/>
          <p14:tracePt t="33307" x="1938338" y="2116138"/>
          <p14:tracePt t="33320" x="1928813" y="2098675"/>
          <p14:tracePt t="33332" x="1911350" y="2062163"/>
          <p14:tracePt t="33344" x="1901825" y="2027238"/>
          <p14:tracePt t="33370" x="1874838" y="1973263"/>
          <p14:tracePt t="33385" x="1866900" y="1938338"/>
          <p14:tracePt t="33396" x="1857375" y="1893888"/>
          <p14:tracePt t="33418" x="1857375" y="1874838"/>
          <p14:tracePt t="33430" x="1857375" y="1839913"/>
          <p14:tracePt t="33460" x="1857375" y="1822450"/>
          <p14:tracePt t="33467" x="1857375" y="1812925"/>
          <p14:tracePt t="33478" x="1946275" y="1758950"/>
          <p14:tracePt t="33505" x="2027238" y="1714500"/>
          <p14:tracePt t="33516" x="2205038" y="1643063"/>
          <p14:tracePt t="33528" x="2268538" y="1616075"/>
          <p14:tracePt t="33561" x="2295525" y="1616075"/>
          <p14:tracePt t="33565" x="2322513" y="1616075"/>
          <p14:tracePt t="33588" x="2339975" y="1616075"/>
          <p14:tracePt t="33663" x="2339975" y="1643063"/>
          <p14:tracePt t="33683" x="2339975" y="1687513"/>
          <p14:tracePt t="33700" x="2339975" y="1704975"/>
          <p14:tracePt t="33711" x="2339975" y="1724025"/>
          <p14:tracePt t="33722" x="2339975" y="1731963"/>
          <p14:tracePt t="33746" x="2339975" y="1741488"/>
          <p14:tracePt t="33748" x="2339975" y="1751013"/>
          <p14:tracePt t="33784" x="2339975" y="1758950"/>
          <p14:tracePt t="33808" x="2322513" y="1758950"/>
          <p14:tracePt t="33820" x="2295525" y="1776413"/>
          <p14:tracePt t="33835" x="2251075" y="1785938"/>
          <p14:tracePt t="33846" x="2187575" y="1785938"/>
          <p14:tracePt t="33857" x="2089150" y="1803400"/>
          <p14:tracePt t="33869" x="1893888" y="1803400"/>
          <p14:tracePt t="33882" x="1768475" y="1785938"/>
          <p14:tracePt t="33904" x="1625600" y="1751013"/>
          <p14:tracePt t="33918" x="1366838" y="1643063"/>
          <p14:tracePt t="33948" x="1250950" y="1608138"/>
          <p14:tracePt t="33954" x="1187450" y="1571625"/>
          <p14:tracePt t="33966" x="1081088" y="1536700"/>
          <p14:tracePt t="33998" x="1054100" y="1527175"/>
          <p14:tracePt t="34002" x="1036638" y="1509713"/>
          <p14:tracePt t="34016" x="1027113" y="1509713"/>
          <p14:tracePt t="34356" x="1017588" y="1527175"/>
          <p14:tracePt t="34369" x="1009650" y="1554163"/>
          <p14:tracePt t="34380" x="990600" y="1589088"/>
          <p14:tracePt t="34394" x="982663" y="1616075"/>
          <p14:tracePt t="34406" x="965200" y="1660525"/>
          <p14:tracePt t="34419" x="965200" y="1679575"/>
          <p14:tracePt t="34442" x="955675" y="1697038"/>
          <p14:tracePt t="34454" x="938213" y="1704975"/>
          <p14:tracePt t="34478" x="938213" y="1714500"/>
          <p14:tracePt t="34589" x="928688" y="1724025"/>
          <p14:tracePt t="34600" x="919163" y="1731963"/>
          <p14:tracePt t="34613" x="901700" y="1751013"/>
          <p14:tracePt t="34623" x="893763" y="1758950"/>
          <p14:tracePt t="34636" x="874713" y="1768475"/>
          <p14:tracePt t="34651" x="847725" y="1776413"/>
          <p14:tracePt t="34661" x="822325" y="1776413"/>
          <p14:tracePt t="34673" x="750888" y="1795463"/>
          <p14:tracePt t="34697" x="731838" y="1803400"/>
          <p14:tracePt t="34709" x="696913" y="1822450"/>
          <p14:tracePt t="34722" x="696913" y="1839913"/>
          <p14:tracePt t="34739" x="687388" y="1857375"/>
          <p14:tracePt t="34756" x="687388" y="1884363"/>
          <p14:tracePt t="34782" x="687388" y="1893888"/>
          <p14:tracePt t="34796" x="687388" y="1901825"/>
          <p14:tracePt t="34807" x="687388" y="1928813"/>
          <p14:tracePt t="35306" x="687388" y="1946275"/>
          <p14:tracePt t="35320" x="704850" y="1965325"/>
          <p14:tracePt t="35331" x="741363" y="2009775"/>
          <p14:tracePt t="35356" x="768350" y="2036763"/>
          <p14:tracePt t="35368" x="785813" y="2054225"/>
          <p14:tracePt t="35379" x="893763" y="2108200"/>
          <p14:tracePt t="35406" x="965200" y="2143125"/>
          <p14:tracePt t="35416" x="1108075" y="2224088"/>
          <p14:tracePt t="35445" x="1204913" y="2259013"/>
          <p14:tracePt t="35452" x="1285875" y="2276475"/>
          <p14:tracePt t="35466" x="1490663" y="2241550"/>
          <p14:tracePt t="35794" x="1500188" y="2241550"/>
          <p14:tracePt t="35805" x="1536700" y="2214563"/>
          <p14:tracePt t="35818" x="1608138" y="2187575"/>
          <p14:tracePt t="35833" x="1670050" y="2160588"/>
          <p14:tracePt t="35844" x="1724025" y="2133600"/>
          <p14:tracePt t="35854" x="1768475" y="2116138"/>
          <p14:tracePt t="35868" x="1785938" y="2108200"/>
          <p14:tracePt t="35891" x="1795463" y="2098675"/>
          <p14:tracePt t="35952" x="1812925" y="2098675"/>
          <p14:tracePt t="35964" x="1822450" y="2098675"/>
          <p14:tracePt t="36099" x="1822450" y="2089150"/>
          <p14:tracePt t="36112" x="1830388" y="2089150"/>
          <p14:tracePt t="36138" x="1847850" y="2089150"/>
          <p14:tracePt t="36148" x="1866900" y="2071688"/>
          <p14:tracePt t="36166" x="1884363" y="2062163"/>
          <p14:tracePt t="36171" x="1928813" y="2044700"/>
          <p14:tracePt t="36184" x="1946275" y="2027238"/>
          <p14:tracePt t="36218" x="1990725" y="1990725"/>
          <p14:tracePt t="36220" x="2000250" y="1973263"/>
          <p14:tracePt t="36236" x="2017713" y="1955800"/>
          <p14:tracePt t="36251" x="2027238" y="1938338"/>
          <p14:tracePt t="36281" x="2027238" y="1928813"/>
          <p14:tracePt t="36940" x="2044700" y="1928813"/>
          <p14:tracePt t="36953" x="2062163" y="1928813"/>
          <p14:tracePt t="36964" x="2089150" y="1928813"/>
          <p14:tracePt t="36975" x="2133600" y="1928813"/>
          <p14:tracePt t="36999" x="2152650" y="1928813"/>
          <p14:tracePt t="37012" x="2197100" y="1938338"/>
          <p14:tracePt t="37025" x="2205038" y="1938338"/>
          <p14:tracePt t="37049" x="2214563" y="1938338"/>
          <p14:tracePt t="37059" x="2224088" y="1946275"/>
          <p14:tracePt t="38412" x="2232025" y="1946275"/>
          <p14:tracePt t="38427" x="2241550" y="1946275"/>
          <p14:tracePt t="38438" x="2251075" y="1946275"/>
          <p14:tracePt t="39473" x="2251075" y="1955800"/>
          <p14:tracePt t="39559" x="2251075" y="1973263"/>
          <p14:tracePt t="39571" x="2251075" y="1982788"/>
          <p14:tracePt t="39595" x="2259013" y="1990725"/>
          <p14:tracePt t="39606" x="2268538" y="2000250"/>
          <p14:tracePt t="39632" x="2268538" y="2017713"/>
          <p14:tracePt t="39644" x="2276475" y="2036763"/>
          <p14:tracePt t="39657" x="2286000" y="2062163"/>
          <p14:tracePt t="39668" x="2322513" y="2108200"/>
          <p14:tracePt t="39702" x="2347913" y="2133600"/>
          <p14:tracePt t="39706" x="2384425" y="2152650"/>
          <p14:tracePt t="39717" x="2455863" y="2214563"/>
          <p14:tracePt t="39747" x="2482850" y="2241550"/>
          <p14:tracePt t="39768" x="2500313" y="2276475"/>
          <p14:tracePt t="40094" x="2490788" y="2303463"/>
          <p14:tracePt t="40106" x="2473325" y="2330450"/>
          <p14:tracePt t="40118" x="2455863" y="2347913"/>
          <p14:tracePt t="40133" x="2428875" y="2393950"/>
          <p14:tracePt t="40143" x="2411413" y="2428875"/>
          <p14:tracePt t="40156" x="2393950" y="2465388"/>
          <p14:tracePt t="40169" x="2339975" y="2554288"/>
          <p14:tracePt t="40193" x="2312988" y="2598738"/>
          <p14:tracePt t="40203" x="2286000" y="2643188"/>
          <p14:tracePt t="40230" x="2268538" y="2670175"/>
          <p14:tracePt t="40239" x="2251075" y="2714625"/>
          <p14:tracePt t="40266" x="2241550" y="2751138"/>
          <p14:tracePt t="40281" x="2232025" y="2776538"/>
          <p14:tracePt t="40291" x="2224088" y="2813050"/>
          <p14:tracePt t="40509" x="2251075" y="2813050"/>
          <p14:tracePt t="40521" x="2295525" y="2822575"/>
          <p14:tracePt t="40543" x="2357438" y="2822575"/>
          <p14:tracePt t="40546" x="2455863" y="2847975"/>
          <p14:tracePt t="40558" x="2803525" y="2928938"/>
          <p14:tracePt t="40588" x="3054350" y="2990850"/>
          <p14:tracePt t="40595" x="3340100" y="3098800"/>
          <p14:tracePt t="40609" x="3697288" y="3276600"/>
          <p14:tracePt t="40622" x="3803650" y="3348038"/>
          <p14:tracePt t="40642" x="3973513" y="3446463"/>
          <p14:tracePt t="40667" x="4054475" y="3473450"/>
          <p14:tracePt t="40985" x="4044950" y="3473450"/>
          <p14:tracePt t="40995" x="4000500" y="3473450"/>
          <p14:tracePt t="41013" x="3938588" y="3473450"/>
          <p14:tracePt t="41025" x="3830638" y="3473450"/>
          <p14:tracePt t="41033" x="3724275" y="3473450"/>
          <p14:tracePt t="41045" x="3465513" y="3446463"/>
          <p14:tracePt t="41070" x="3340100" y="3411538"/>
          <p14:tracePt t="41083" x="3197225" y="3375025"/>
          <p14:tracePt t="41095" x="3009900" y="3286125"/>
          <p14:tracePt t="41120" x="2919413" y="3251200"/>
          <p14:tracePt t="41130" x="2847975" y="3205163"/>
          <p14:tracePt t="41154" x="2840038" y="3187700"/>
          <p14:tracePt t="41167" x="2822575" y="3179763"/>
          <p14:tracePt t="41193" x="2822575" y="3170238"/>
          <p14:tracePt t="41205" x="2822575" y="3152775"/>
          <p14:tracePt t="41215" x="2813050" y="3133725"/>
          <p14:tracePt t="41679" x="2795588" y="3133725"/>
          <p14:tracePt t="41691" x="2768600" y="3133725"/>
          <p14:tracePt t="41703" x="2724150" y="3133725"/>
          <p14:tracePt t="41716" x="2643188" y="3133725"/>
          <p14:tracePt t="41728" x="2536825" y="3125788"/>
          <p14:tracePt t="41750" x="2366963" y="3089275"/>
          <p14:tracePt t="41754" x="2312988" y="3062288"/>
          <p14:tracePt t="41777" x="2259013" y="3044825"/>
          <p14:tracePt t="41788" x="2224088" y="3036888"/>
          <p14:tracePt t="41801" x="2187575" y="3017838"/>
          <p14:tracePt t="41825" x="2170113" y="3000375"/>
          <p14:tracePt t="41837" x="2160588" y="2990850"/>
          <p14:tracePt t="41866" x="2160588" y="2982913"/>
          <p14:tracePt t="41876" x="2160588" y="2973388"/>
          <p14:tracePt t="41971" x="2170113" y="2973388"/>
          <p14:tracePt t="41984" x="2179638" y="2973388"/>
          <p14:tracePt t="41996" x="2205038" y="2973388"/>
          <p14:tracePt t="42009" x="2232025" y="2973388"/>
          <p14:tracePt t="42019" x="2374900" y="2973388"/>
          <p14:tracePt t="42045" x="2724150" y="2973388"/>
          <p14:tracePt t="42070" x="3044825" y="2982913"/>
          <p14:tracePt t="42084" x="3375025" y="3044825"/>
          <p14:tracePt t="42094" x="3679825" y="3133725"/>
          <p14:tracePt t="42106" x="4081463" y="3286125"/>
          <p14:tracePt t="42130" x="4205288" y="3348038"/>
          <p14:tracePt t="42151" x="4313238" y="3394075"/>
          <p14:tracePt t="42154" x="4572000" y="3509963"/>
          <p14:tracePt t="42185" x="4697413" y="3562350"/>
          <p14:tracePt t="42192" x="4822825" y="3608388"/>
          <p14:tracePt t="42203" x="5054600" y="3633788"/>
          <p14:tracePt t="42496" x="5037138" y="3633788"/>
          <p14:tracePt t="42509" x="4973638" y="3633788"/>
          <p14:tracePt t="42520" x="4857750" y="3633788"/>
          <p14:tracePt t="42531" x="4687888" y="3633788"/>
          <p14:tracePt t="42544" x="4125913" y="3633788"/>
          <p14:tracePt t="42555" x="3803650" y="3608388"/>
          <p14:tracePt t="42581" x="3500438" y="3554413"/>
          <p14:tracePt t="42592" x="3160713" y="3482975"/>
          <p14:tracePt t="42607" x="2509838" y="3276600"/>
          <p14:tracePt t="42629" x="2214563" y="3143250"/>
          <p14:tracePt t="42656" x="1785938" y="3036888"/>
          <p14:tracePt t="42666" x="1660525" y="3000375"/>
          <p14:tracePt t="42678" x="1527175" y="2965450"/>
          <p14:tracePt t="42691" x="1500188" y="2955925"/>
          <p14:tracePt t="42716" x="1482725" y="2955925"/>
          <p14:tracePt t="42727" x="1446213" y="2955925"/>
          <p14:tracePt t="42946" x="1465263" y="2955925"/>
          <p14:tracePt t="42963" x="1509713" y="2955925"/>
          <p14:tracePt t="42975" x="1589088" y="2955925"/>
          <p14:tracePt t="42983" x="1697038" y="2955925"/>
          <p14:tracePt t="42996" x="2071688" y="2955925"/>
          <p14:tracePt t="43019" x="2357438" y="2955925"/>
          <p14:tracePt t="43032" x="3081338" y="2911475"/>
          <p14:tracePt t="43043" x="3438525" y="2874963"/>
          <p14:tracePt t="43067" x="3813175" y="2857500"/>
          <p14:tracePt t="43079" x="4465638" y="2786063"/>
          <p14:tracePt t="43105" x="4786313" y="2751138"/>
          <p14:tracePt t="43116" x="5108575" y="2732088"/>
          <p14:tracePt t="43130" x="5330825" y="2714625"/>
          <p14:tracePt t="43145" x="5803900" y="2633663"/>
          <p14:tracePt t="43165" x="5965825" y="2598738"/>
          <p14:tracePt t="43495" x="5946775" y="2598738"/>
          <p14:tracePt t="43506" x="5911850" y="2598738"/>
          <p14:tracePt t="43518" x="5803900" y="2598738"/>
          <p14:tracePt t="43544" x="5653088" y="2598738"/>
          <p14:tracePt t="43554" x="5375275" y="2616200"/>
          <p14:tracePt t="43567" x="4259263" y="2768600"/>
          <p14:tracePt t="43592" x="3687763" y="2857500"/>
          <p14:tracePt t="43602" x="2822575" y="2965450"/>
          <p14:tracePt t="43616" x="2571750" y="2965450"/>
          <p14:tracePt t="43641" x="2384425" y="2965450"/>
          <p14:tracePt t="43652" x="2268538" y="2965450"/>
          <p14:tracePt t="43666" x="2125663" y="2965450"/>
          <p14:tracePt t="43689" x="2098675" y="2973388"/>
          <p14:tracePt t="43701" x="2089150" y="2973388"/>
          <p14:tracePt t="43761" x="2108200" y="2973388"/>
          <p14:tracePt t="43776" x="2152650" y="2973388"/>
          <p14:tracePt t="43786" x="2197100" y="2973388"/>
          <p14:tracePt t="43803" x="2232025" y="2982913"/>
          <p14:tracePt t="43811" x="2241550" y="2982913"/>
          <p14:tracePt t="43823" x="2251075" y="2982913"/>
          <p14:tracePt t="43895" x="2251075" y="2990850"/>
          <p14:tracePt t="43909" x="2251075" y="3000375"/>
          <p14:tracePt t="43921" x="2251075" y="3009900"/>
          <p14:tracePt t="43933" x="2251075" y="3017838"/>
          <p14:tracePt t="43946" x="2259013" y="3044825"/>
          <p14:tracePt t="43969" x="2268538" y="3062288"/>
          <p14:tracePt t="43987" x="2276475" y="3081338"/>
          <p14:tracePt t="43995" x="2295525" y="3089275"/>
          <p14:tracePt t="44006" x="2312988" y="3108325"/>
          <p14:tracePt t="44252" x="2303463" y="3116263"/>
          <p14:tracePt t="44262" x="2286000" y="3133725"/>
          <p14:tracePt t="44273" x="2214563" y="3232150"/>
          <p14:tracePt t="44308" x="2160588" y="3286125"/>
          <p14:tracePt t="44312" x="2116138" y="3357563"/>
          <p14:tracePt t="44322" x="2027238" y="3517900"/>
          <p14:tracePt t="44347" x="2000250" y="3571875"/>
          <p14:tracePt t="44359" x="1955800" y="3660775"/>
          <p14:tracePt t="44372" x="1946275" y="3697288"/>
          <p14:tracePt t="44395" x="1946275" y="3741738"/>
          <p14:tracePt t="44408" x="1938338" y="3795713"/>
          <p14:tracePt t="44423" x="1938338" y="3848100"/>
          <p14:tracePt t="44445" x="1938338" y="3884613"/>
          <p14:tracePt t="44457" x="1938338" y="3946525"/>
          <p14:tracePt t="44482" x="1946275" y="3973513"/>
          <p14:tracePt t="44663" x="1919288" y="3990975"/>
          <p14:tracePt t="44679" x="1847850" y="4037013"/>
          <p14:tracePt t="44689" x="1758950" y="4071938"/>
          <p14:tracePt t="44700" x="1670050" y="4116388"/>
          <p14:tracePt t="44712" x="1589088" y="4152900"/>
          <p14:tracePt t="44727" x="1473200" y="4214813"/>
          <p14:tracePt t="44741" x="1401763" y="4268788"/>
          <p14:tracePt t="44757" x="1312863" y="4330700"/>
          <p14:tracePt t="44787" x="1268413" y="4357688"/>
          <p14:tracePt t="44808" x="1214438" y="4402138"/>
          <p14:tracePt t="44810" x="1196975" y="4429125"/>
          <p14:tracePt t="44836" x="1169988" y="4456113"/>
          <p14:tracePt t="44847" x="1133475" y="4491038"/>
          <p14:tracePt t="44872" x="1116013" y="4510088"/>
          <p14:tracePt t="44883" x="1108075" y="4537075"/>
          <p14:tracePt t="44896" x="1098550" y="4562475"/>
          <p14:tracePt t="44920" x="1089025" y="4572000"/>
          <p14:tracePt t="44934" x="1089025" y="4589463"/>
          <p14:tracePt t="44955" x="1089025" y="4598988"/>
          <p14:tracePt t="44967" x="1089025" y="4616450"/>
          <p14:tracePt t="44992" x="1089025" y="4633913"/>
          <p14:tracePt t="45005" x="1089025" y="4643438"/>
          <p14:tracePt t="45029" x="1089025" y="4660900"/>
          <p14:tracePt t="45043" x="1108075" y="4679950"/>
          <p14:tracePt t="45057" x="1160463" y="4697413"/>
          <p14:tracePt t="45066" x="1393825" y="4786313"/>
          <p14:tracePt t="45081" x="1536700" y="4840288"/>
          <p14:tracePt t="45104" x="1866900" y="4973638"/>
          <p14:tracePt t="45124" x="2009775" y="5037138"/>
          <p14:tracePt t="45131" x="2133600" y="5089525"/>
          <p14:tracePt t="45150" x="2241550" y="5116513"/>
          <p14:tracePt t="45162" x="2374900" y="5153025"/>
          <p14:tracePt t="45188" x="2411413" y="5180013"/>
          <p14:tracePt t="45199" x="2446338" y="5187950"/>
          <p14:tracePt t="45213" x="2490788" y="5205413"/>
          <p14:tracePt t="45246" x="2500313" y="5205413"/>
          <p14:tracePt t="45262" x="2527300" y="5205413"/>
          <p14:tracePt t="45567" x="2562225" y="5197475"/>
          <p14:tracePt t="45579" x="2660650" y="5153025"/>
          <p14:tracePt t="45590" x="2847975" y="5045075"/>
          <p14:tracePt t="45602" x="3446463" y="4867275"/>
          <p14:tracePt t="45635" x="4027488" y="4724400"/>
          <p14:tracePt t="45651" x="4232275" y="4697413"/>
          <p14:tracePt t="45665" x="4384675" y="4670425"/>
          <p14:tracePt t="45682" x="4510088" y="4643438"/>
          <p14:tracePt t="45690" x="4598988" y="4643438"/>
          <p14:tracePt t="45700" x="4786313" y="4625975"/>
          <p14:tracePt t="45732" x="4867275" y="4598988"/>
          <p14:tracePt t="45734" x="5089525" y="4537075"/>
          <p14:tracePt t="45750" x="5197475" y="4500563"/>
          <p14:tracePt t="45773" x="5295900" y="4465638"/>
          <p14:tracePt t="45785" x="5402263" y="4429125"/>
          <p14:tracePt t="45810" x="5411788" y="4429125"/>
          <p14:tracePt t="46165" x="5384800" y="4429125"/>
          <p14:tracePt t="46177" x="5340350" y="4429125"/>
          <p14:tracePt t="46186" x="5268913" y="4429125"/>
          <p14:tracePt t="46198" x="5160963" y="4429125"/>
          <p14:tracePt t="46210" x="5010150" y="4429125"/>
          <p14:tracePt t="46224" x="4608513" y="4429125"/>
          <p14:tracePt t="46238" x="4384675" y="4429125"/>
          <p14:tracePt t="46255" x="3875088" y="4411663"/>
          <p14:tracePt t="46274" x="3643313" y="4375150"/>
          <p14:tracePt t="46303" x="3490913" y="4367213"/>
          <p14:tracePt t="46311" x="3367088" y="4340225"/>
          <p14:tracePt t="46322" x="3214688" y="4268788"/>
          <p14:tracePt t="46346" x="3179763" y="4251325"/>
          <p14:tracePt t="46358" x="3160713" y="4232275"/>
          <p14:tracePt t="46389" x="3152775" y="4224338"/>
          <p14:tracePt t="46629" x="3152775" y="4232275"/>
          <p14:tracePt t="46639" x="3143250" y="4232275"/>
          <p14:tracePt t="46652" x="3081338" y="4259263"/>
          <p14:tracePt t="46664" x="2982913" y="4276725"/>
          <p14:tracePt t="46694" x="2874963" y="4313238"/>
          <p14:tracePt t="46699" x="2751138" y="4340225"/>
          <p14:tracePt t="46711" x="2562225" y="4411663"/>
          <p14:tracePt t="46741" x="2473325" y="4456113"/>
          <p14:tracePt t="46742" x="2357438" y="4527550"/>
          <p14:tracePt t="46761" x="2330450" y="4545013"/>
          <p14:tracePt t="46785" x="2312988" y="4554538"/>
          <p14:tracePt t="46808" x="2303463" y="4554538"/>
          <p14:tracePt t="47115" x="2276475" y="4562475"/>
          <p14:tracePt t="47125" x="2232025" y="4598988"/>
          <p14:tracePt t="47138" x="2197100" y="4625975"/>
          <p14:tracePt t="47154" x="2125663" y="4705350"/>
          <p14:tracePt t="47163" x="2108200" y="4741863"/>
          <p14:tracePt t="47187" x="2089150" y="4768850"/>
          <p14:tracePt t="47199" x="2062163" y="4830763"/>
          <p14:tracePt t="47222" x="2054225" y="4848225"/>
          <p14:tracePt t="47246" x="2036763" y="4884738"/>
          <p14:tracePt t="47249" x="2027238" y="4911725"/>
          <p14:tracePt t="47262" x="2009775" y="4929188"/>
          <p14:tracePt t="47282" x="2009775" y="4965700"/>
          <p14:tracePt t="47309" x="2000250" y="4983163"/>
          <p14:tracePt t="47321" x="2000250" y="5000625"/>
          <p14:tracePt t="47332" x="2000250" y="5027613"/>
          <p14:tracePt t="47359" x="2000250" y="5054600"/>
          <p14:tracePt t="47917" x="2000250" y="5037138"/>
          <p14:tracePt t="47930" x="2000250" y="5010150"/>
          <p14:tracePt t="47942" x="2009775" y="4983163"/>
          <p14:tracePt t="47954" x="2017713" y="4973638"/>
          <p14:tracePt t="47966" x="2027238" y="4956175"/>
          <p14:tracePt t="47979" x="2027238" y="4946650"/>
          <p14:tracePt t="48077" x="2054225" y="4938713"/>
          <p14:tracePt t="48089" x="2062163" y="4929188"/>
          <p14:tracePt t="48100" x="2081213" y="4929188"/>
          <p14:tracePt t="51696" x="2098675" y="4929188"/>
          <p14:tracePt t="51708" x="2116138" y="4911725"/>
          <p14:tracePt t="51726" x="2125663" y="4902200"/>
          <p14:tracePt t="51733" x="2152650" y="4894263"/>
          <p14:tracePt t="51738" x="2187575" y="4875213"/>
          <p14:tracePt t="51756" x="2393950" y="4822825"/>
          <p14:tracePt t="51769" x="2589213" y="4786313"/>
          <p14:tracePt t="51792" x="2795588" y="4751388"/>
          <p14:tracePt t="51804" x="3108325" y="4714875"/>
          <p14:tracePt t="51829" x="3232150" y="4705350"/>
          <p14:tracePt t="51840" x="3357563" y="4687888"/>
          <p14:tracePt t="51854" x="3616325" y="4687888"/>
          <p14:tracePt t="51877" x="3732213" y="4687888"/>
          <p14:tracePt t="51890" x="3919538" y="4705350"/>
          <p14:tracePt t="51903" x="4000500" y="4714875"/>
          <p14:tracePt t="51935" x="4062413" y="4714875"/>
          <p14:tracePt t="51940" x="4133850" y="4714875"/>
          <p14:tracePt t="52207" x="4160838" y="4714875"/>
          <p14:tracePt t="52219" x="4205288" y="4714875"/>
          <p14:tracePt t="52230" x="4286250" y="4714875"/>
          <p14:tracePt t="52238" x="4545013" y="4714875"/>
          <p14:tracePt t="52268" x="4697413" y="4687888"/>
          <p14:tracePt t="52280" x="4848225" y="4660900"/>
          <p14:tracePt t="52294" x="5143500" y="4598988"/>
          <p14:tracePt t="52316" x="5251450" y="4589463"/>
          <p14:tracePt t="52330" x="5330825" y="4589463"/>
          <p14:tracePt t="52341" x="5402263" y="4589463"/>
          <p14:tracePt t="52375" x="5419725" y="4589463"/>
          <p14:tracePt t="52682" x="5456238" y="4589463"/>
          <p14:tracePt t="52696" x="5500688" y="4589463"/>
          <p14:tracePt t="52710" x="5572125" y="4589463"/>
          <p14:tracePt t="52719" x="5653088" y="4589463"/>
          <p14:tracePt t="52731" x="5830888" y="4616450"/>
          <p14:tracePt t="52744" x="5919788" y="4625975"/>
          <p14:tracePt t="52760" x="6108700" y="4660900"/>
          <p14:tracePt t="52779" x="6197600" y="4679950"/>
          <p14:tracePt t="52810" x="6269038" y="4687888"/>
          <p14:tracePt t="52815" x="6330950" y="4687888"/>
          <p14:tracePt t="52829" x="6394450" y="4687888"/>
          <p14:tracePt t="53205" x="6402388" y="4705350"/>
          <p14:tracePt t="53218" x="6411913" y="4705350"/>
          <p14:tracePt t="53230" x="6429375" y="4724400"/>
          <p14:tracePt t="53247" x="6446838" y="4732338"/>
          <p14:tracePt t="53248" x="6446838" y="4759325"/>
          <p14:tracePt t="53264" x="6473825" y="4795838"/>
          <p14:tracePt t="53291" x="6491288" y="4822825"/>
          <p14:tracePt t="53305" x="6500813" y="4848225"/>
          <p14:tracePt t="53317" x="6537325" y="4894263"/>
          <p14:tracePt t="53341" x="6554788" y="4911725"/>
          <p14:tracePt t="53354" x="6572250" y="4938713"/>
          <p14:tracePt t="54290" x="6572250" y="4929188"/>
          <p14:tracePt t="54305" x="6554788" y="4919663"/>
          <p14:tracePt t="54322" x="6537325" y="4911725"/>
          <p14:tracePt t="54327" x="6473825" y="4848225"/>
          <p14:tracePt t="54339" x="6402388" y="4803775"/>
          <p14:tracePt t="54373" x="6180138" y="4643438"/>
          <p14:tracePt t="54376" x="5983288" y="4527550"/>
          <p14:tracePt t="54401" x="5473700" y="4160838"/>
          <p14:tracePt t="54425" x="5205413" y="4000500"/>
          <p14:tracePt t="54437" x="4938713" y="3875088"/>
          <p14:tracePt t="54448" x="4741863" y="3795713"/>
          <p14:tracePt t="54461" x="4465638" y="3687763"/>
          <p14:tracePt t="54475" x="4411663" y="3660775"/>
          <p14:tracePt t="54496" x="4357688" y="3625850"/>
          <p14:tracePt t="54510" x="4303713" y="3581400"/>
          <p14:tracePt t="54535" x="4276725" y="3554413"/>
          <p14:tracePt t="54852" x="4241800" y="3554413"/>
          <p14:tracePt t="54866" x="4179888" y="3544888"/>
          <p14:tracePt t="54874" x="4071938" y="3509963"/>
          <p14:tracePt t="54888" x="3911600" y="3455988"/>
          <p14:tracePt t="54900" x="3482975" y="3268663"/>
          <p14:tracePt t="54913" x="3313113" y="3197225"/>
          <p14:tracePt t="54937" x="3187700" y="3143250"/>
          <p14:tracePt t="54948" x="2990850" y="3071813"/>
          <p14:tracePt t="54973" x="2911475" y="3036888"/>
          <p14:tracePt t="54994" x="2847975" y="3017838"/>
          <p14:tracePt t="54999" x="2768600" y="3009900"/>
          <p14:tracePt t="55012" x="2751138" y="3000375"/>
          <p14:tracePt t="55033" x="2732088" y="3000375"/>
          <p14:tracePt t="55049" x="2724150" y="3000375"/>
          <p14:tracePt t="55132" x="2759075" y="3000375"/>
          <p14:tracePt t="55144" x="2822575" y="2982913"/>
          <p14:tracePt t="55157" x="2911475" y="2973388"/>
          <p14:tracePt t="55169" x="3036888" y="2973388"/>
          <p14:tracePt t="55180" x="3322638" y="2965450"/>
          <p14:tracePt t="55204" x="3490913" y="2946400"/>
          <p14:tracePt t="55218" x="3840163" y="2938463"/>
          <p14:tracePt t="55231" x="4027488" y="2938463"/>
          <p14:tracePt t="55265" x="4402138" y="2938463"/>
          <p14:tracePt t="55268" x="4581525" y="2955925"/>
          <p14:tracePt t="55289" x="4714875" y="2965450"/>
          <p14:tracePt t="55305" x="4840288" y="2990850"/>
          <p14:tracePt t="55315" x="5010150" y="2990850"/>
          <p14:tracePt t="55338" x="5099050" y="2990850"/>
          <p14:tracePt t="55351" x="5251450" y="2990850"/>
          <p14:tracePt t="55374" x="5322888" y="2990850"/>
          <p14:tracePt t="55388" x="5394325" y="2982913"/>
          <p14:tracePt t="55425" x="5402263" y="2982913"/>
          <p14:tracePt t="55618" x="5402263" y="2990850"/>
          <p14:tracePt t="55633" x="5402263" y="3009900"/>
          <p14:tracePt t="55644" x="5402263" y="3044825"/>
          <p14:tracePt t="55655" x="5402263" y="3143250"/>
          <p14:tracePt t="55669" x="5394325" y="3251200"/>
          <p14:tracePt t="55693" x="5394325" y="3956050"/>
          <p14:tracePt t="55973" x="5384800" y="3956050"/>
          <p14:tracePt t="55984" x="5357813" y="3956050"/>
          <p14:tracePt t="55995" x="5295900" y="3956050"/>
          <p14:tracePt t="56010" x="5187950" y="3938588"/>
          <p14:tracePt t="56022" x="4751388" y="3875088"/>
          <p14:tracePt t="56045" x="4276725" y="3857625"/>
          <p14:tracePt t="56058" x="3313113" y="3894138"/>
          <p14:tracePt t="56082" x="2982913" y="3946525"/>
          <p14:tracePt t="56093" x="2732088" y="4010025"/>
          <p14:tracePt t="56107" x="2455863" y="4116388"/>
          <p14:tracePt t="56130" x="2401888" y="4160838"/>
          <p14:tracePt t="56143" x="2347913" y="4197350"/>
          <p14:tracePt t="56160" x="2322513" y="4232275"/>
          <p14:tracePt t="56399" x="2303463" y="4251325"/>
          <p14:tracePt t="56410" x="2276475" y="4268788"/>
          <p14:tracePt t="56423" x="2232025" y="4295775"/>
          <p14:tracePt t="56436" x="1990725" y="4419600"/>
          <p14:tracePt t="56448" x="1822450" y="4537075"/>
          <p14:tracePt t="56472" x="1660525" y="4633913"/>
          <p14:tracePt t="56488" x="1527175" y="4741863"/>
          <p14:tracePt t="56495" x="1428750" y="4830763"/>
          <p14:tracePt t="56508" x="1322388" y="4902200"/>
          <p14:tracePt t="56542" x="1303338" y="4919663"/>
          <p14:tracePt t="56546" x="1295400" y="4946650"/>
          <p14:tracePt t="56559" x="1295400" y="4956175"/>
          <p14:tracePt t="56582" x="1303338" y="4965700"/>
          <p14:tracePt t="56594" x="1330325" y="4983163"/>
          <p14:tracePt t="56861" x="1339850" y="4983163"/>
          <p14:tracePt t="56874" x="1357313" y="4991100"/>
          <p14:tracePt t="56885" x="1374775" y="4991100"/>
          <p14:tracePt t="56900" x="1428750" y="4991100"/>
          <p14:tracePt t="56924" x="1490663" y="4991100"/>
          <p14:tracePt t="56948" x="1517650" y="4991100"/>
          <p14:tracePt t="56962" x="1544638" y="4991100"/>
          <p14:tracePt t="56972" x="1598613" y="4991100"/>
          <p14:tracePt t="56983" x="1670050" y="4991100"/>
          <p14:tracePt t="56996" x="1687513" y="4983163"/>
          <p14:tracePt t="57021" x="1704975" y="4983163"/>
          <p14:tracePt t="57031" x="1758950" y="4973638"/>
          <p14:tracePt t="57045" x="1776413" y="4956175"/>
          <p14:tracePt t="57070" x="1803400" y="4946650"/>
          <p14:tracePt t="57755" x="1812925" y="4946650"/>
          <p14:tracePt t="58715" x="1830388" y="4946650"/>
          <p14:tracePt t="58728" x="1866900" y="4946650"/>
          <p14:tracePt t="58744" x="1911350" y="4946650"/>
          <p14:tracePt t="58745" x="1982788" y="4938713"/>
          <p14:tracePt t="58762" x="2098675" y="4938713"/>
          <p14:tracePt t="58787" x="2152650" y="4938713"/>
          <p14:tracePt t="58811" x="2214563" y="4938713"/>
          <p14:tracePt t="58826" x="2251075" y="4929188"/>
          <p14:tracePt t="58837" x="2276475" y="4929188"/>
          <p14:tracePt t="58848" x="2347913" y="4911725"/>
          <p14:tracePt t="58873" x="2384425" y="4902200"/>
          <p14:tracePt t="58886" x="2411413" y="4884738"/>
          <p14:tracePt t="58897" x="2428875" y="4857750"/>
          <p14:tracePt t="58933" x="2428875" y="4840288"/>
          <p14:tracePt t="58950" x="2428875" y="4830763"/>
          <p14:tracePt t="59410" x="2446338" y="4830763"/>
          <p14:tracePt t="59421" x="2473325" y="4830763"/>
          <p14:tracePt t="59433" x="2509838" y="4830763"/>
          <p14:tracePt t="59445" x="2554288" y="4830763"/>
          <p14:tracePt t="59458" x="2616200" y="4830763"/>
          <p14:tracePt t="59471" x="2714625" y="4830763"/>
          <p14:tracePt t="59493" x="2751138" y="4848225"/>
          <p14:tracePt t="59506" x="2795588" y="4867275"/>
          <p14:tracePt t="59519" x="2813050" y="4867275"/>
          <p14:tracePt t="59542" x="2822575" y="4867275"/>
          <p14:tracePt t="59572" x="2830513" y="4875213"/>
          <p14:tracePt t="59614" x="2776538" y="4875213"/>
          <p14:tracePt t="59628" x="2687638" y="4875213"/>
          <p14:tracePt t="59639" x="2562225" y="4875213"/>
          <p14:tracePt t="59652" x="2428875" y="4875213"/>
          <p14:tracePt t="59666" x="2276475" y="4857750"/>
          <p14:tracePt t="59678" x="2143125" y="4830763"/>
          <p14:tracePt t="59689" x="1938338" y="4795838"/>
          <p14:tracePt t="59714" x="1866900" y="4776788"/>
          <p14:tracePt t="59725" x="1803400" y="4751388"/>
          <p14:tracePt t="59736" x="1741488" y="4724400"/>
          <p14:tracePt t="59761" x="1724025" y="4724400"/>
          <p14:tracePt t="59775" x="1724025" y="4705350"/>
          <p14:tracePt t="59788" x="1724025" y="4697413"/>
          <p14:tracePt t="60250" x="1731963" y="4705350"/>
          <p14:tracePt t="60261" x="1741488" y="4724400"/>
          <p14:tracePt t="60274" x="1758950" y="4751388"/>
          <p14:tracePt t="60286" x="1785938" y="4768850"/>
          <p14:tracePt t="60310" x="1822450" y="4813300"/>
          <p14:tracePt t="60324" x="1830388" y="4830763"/>
          <p14:tracePt t="60334" x="1847850" y="4840288"/>
          <p14:tracePt t="60347" x="1857375" y="4848225"/>
          <p14:tracePt t="60360" x="1874838" y="4857750"/>
          <p14:tracePt t="60383" x="1893888" y="4857750"/>
          <p14:tracePt t="62785" x="2054225" y="4857750"/>
          <p14:tracePt t="62797" x="2339975" y="4857750"/>
          <p14:tracePt t="62808" x="2705100" y="4857750"/>
          <p14:tracePt t="62821" x="3054350" y="4857750"/>
          <p14:tracePt t="62832" x="3608388" y="4929188"/>
          <p14:tracePt t="62858" x="3795713" y="4965700"/>
          <p14:tracePt t="62869" x="3929063" y="5010150"/>
          <p14:tracePt t="62881" x="4179888" y="5072063"/>
          <p14:tracePt t="62906" x="4286250" y="5081588"/>
          <p14:tracePt t="62917" x="4473575" y="5081588"/>
          <p14:tracePt t="62931" x="4589463" y="5081588"/>
          <p14:tracePt t="62963" x="4687888" y="5062538"/>
          <p14:tracePt t="62968" x="4919663" y="4991100"/>
          <p14:tracePt t="63345" x="4911725" y="5000625"/>
          <p14:tracePt t="63357" x="4884738" y="5010150"/>
          <p14:tracePt t="63370" x="4857750" y="5018088"/>
          <p14:tracePt t="63383" x="4822825" y="5018088"/>
          <p14:tracePt t="63400" x="4786313" y="5018088"/>
          <p14:tracePt t="63405" x="4741863" y="5018088"/>
          <p14:tracePt t="63419" x="4608513" y="5018088"/>
          <p14:tracePt t="63450" x="4510088" y="5010150"/>
          <p14:tracePt t="63455" x="4224338" y="5000625"/>
          <p14:tracePt t="63480" x="4037013" y="4991100"/>
          <p14:tracePt t="63491" x="3643313" y="4973638"/>
          <p14:tracePt t="63503" x="3482975" y="4973638"/>
          <p14:tracePt t="63528" x="3330575" y="4973638"/>
          <p14:tracePt t="63540" x="3205163" y="4973638"/>
          <p14:tracePt t="63554" x="3081338" y="4973638"/>
          <p14:tracePt t="63576" x="3062288" y="4973638"/>
          <p14:tracePt t="63589" x="3044825" y="4973638"/>
          <p14:tracePt t="63624" x="3036888" y="4973638"/>
          <p14:tracePt t="63687" x="3027363" y="4973638"/>
          <p14:tracePt t="63699" x="3017838" y="4973638"/>
          <p14:tracePt t="63711" x="3009900" y="4973638"/>
          <p14:tracePt t="63783" x="3009900" y="4956175"/>
          <p14:tracePt t="65015" x="3017838" y="4956175"/>
          <p14:tracePt t="65026" x="3062288" y="4956175"/>
          <p14:tracePt t="65039" x="3170238" y="4956175"/>
          <p14:tracePt t="65050" x="3679825" y="4929188"/>
          <p14:tracePt t="65074" x="4062413" y="4911725"/>
          <p14:tracePt t="65086" x="4589463" y="4911725"/>
          <p14:tracePt t="65099" x="4759325" y="4911725"/>
          <p14:tracePt t="65123" x="4884738" y="4938713"/>
          <p14:tracePt t="65136" x="5027613" y="4991100"/>
          <p14:tracePt t="65166" x="5062538" y="5010150"/>
          <p14:tracePt t="65173" x="5116513" y="5018088"/>
          <p14:tracePt t="65186" x="5276850" y="5010150"/>
          <p14:tracePt t="65978" x="5259388" y="5010150"/>
          <p14:tracePt t="65995" x="5251450" y="5000625"/>
          <p14:tracePt t="66000" x="5232400" y="5000625"/>
          <p14:tracePt t="66013" x="5224463" y="5000625"/>
          <p14:tracePt t="66026" x="5214938" y="5000625"/>
          <p14:tracePt t="66269" x="5214938" y="4965700"/>
          <p14:tracePt t="66281" x="5180013" y="4919663"/>
          <p14:tracePt t="66294" x="5153025" y="4875213"/>
          <p14:tracePt t="66306" x="5116513" y="4822825"/>
          <p14:tracePt t="66317" x="5099050" y="4759325"/>
          <p14:tracePt t="66330" x="5027613" y="4581525"/>
          <p14:tracePt t="66354" x="4991100" y="4500563"/>
          <p14:tracePt t="66366" x="4965700" y="4429125"/>
          <p14:tracePt t="66378" x="4965700" y="4322763"/>
          <p14:tracePt t="66403" x="4965700" y="4241800"/>
          <p14:tracePt t="66760" x="4929188" y="4214813"/>
          <p14:tracePt t="66769" x="4840288" y="4152900"/>
          <p14:tracePt t="66781" x="4652963" y="4054475"/>
          <p14:tracePt t="66795" x="4295775" y="3875088"/>
          <p14:tracePt t="66804" x="3848100" y="3705225"/>
          <p14:tracePt t="66817" x="3133725" y="3473450"/>
          <p14:tracePt t="66841" x="2847975" y="3384550"/>
          <p14:tracePt t="66869" x="2705100" y="3340100"/>
          <p14:tracePt t="66873" x="2598738" y="3322638"/>
          <p14:tracePt t="66882" x="2527300" y="3295650"/>
          <p14:tracePt t="66902" x="2500313" y="3286125"/>
          <p14:tracePt t="67671" x="2544763" y="3276600"/>
          <p14:tracePt t="67683" x="2633663" y="3251200"/>
          <p14:tracePt t="67695" x="2776538" y="3241675"/>
          <p14:tracePt t="67709" x="3232150" y="3179763"/>
          <p14:tracePt t="67732" x="3465513" y="3152775"/>
          <p14:tracePt t="67742" x="3884613" y="3133725"/>
          <p14:tracePt t="67776" x="4017963" y="3133725"/>
          <p14:tracePt t="67780" x="4170363" y="3133725"/>
          <p14:tracePt t="67792" x="4303713" y="3133725"/>
          <p14:tracePt t="67810" x="4562475" y="3125788"/>
          <p14:tracePt t="67830" x="4679950" y="3108325"/>
          <p14:tracePt t="67842" x="4840288" y="3054350"/>
          <p14:tracePt t="67872" x="4919663" y="3017838"/>
          <p14:tracePt t="71018" x="4929188" y="3017838"/>
          <p14:tracePt t="71142" x="4938713" y="3017838"/>
          <p14:tracePt t="71189" x="4946650" y="3027363"/>
          <p14:tracePt t="71200" x="4965700" y="3044825"/>
          <p14:tracePt t="71212" x="4965700" y="3054350"/>
          <p14:tracePt t="71224" x="4965700" y="3062288"/>
          <p14:tracePt t="71234" x="4973638" y="3081338"/>
          <p14:tracePt t="71251" x="4973638" y="3089275"/>
          <p14:tracePt t="71275" x="4983163" y="3089275"/>
          <p14:tracePt t="71287" x="4991100" y="3108325"/>
          <p14:tracePt t="71311" x="5000625" y="3108325"/>
          <p14:tracePt t="71322" x="5027613" y="3108325"/>
          <p14:tracePt t="71348" x="5045075" y="3108325"/>
          <p14:tracePt t="71677" x="4983163" y="3133725"/>
          <p14:tracePt t="71688" x="4884738" y="3143250"/>
          <p14:tracePt t="71704" x="4813300" y="3152775"/>
          <p14:tracePt t="71715" x="4714875" y="3179763"/>
          <p14:tracePt t="71726" x="4572000" y="3197225"/>
          <p14:tracePt t="71740" x="4537075" y="3197225"/>
          <p14:tracePt t="71759" x="4483100" y="3197225"/>
          <p14:tracePt t="71793" x="4456113" y="3197225"/>
          <p14:tracePt t="71798" x="4429125" y="3197225"/>
          <p14:tracePt t="71809" x="4384675" y="3197225"/>
          <p14:tracePt t="71835" x="4357688" y="3197225"/>
          <p14:tracePt t="71846" x="4340225" y="3197225"/>
          <p14:tracePt t="71859" x="4313238" y="3197225"/>
          <p14:tracePt t="72260" x="4322763" y="3197225"/>
          <p14:tracePt t="72273" x="4330700" y="3197225"/>
          <p14:tracePt t="72284" x="4340225" y="3197225"/>
          <p14:tracePt t="72300" x="4340225" y="3205163"/>
          <p14:tracePt t="72309" x="4348163" y="3224213"/>
          <p14:tracePt t="72321" x="4367213" y="3251200"/>
          <p14:tracePt t="72335" x="4375150" y="3286125"/>
          <p14:tracePt t="72347" x="4394200" y="3402013"/>
          <p14:tracePt t="72371" x="4419600" y="3465513"/>
          <p14:tracePt t="72383" x="4473575" y="3616325"/>
          <p14:tracePt t="72406" x="4510088" y="3670300"/>
          <p14:tracePt t="72419" x="4537075" y="3732213"/>
          <p14:tracePt t="72430" x="4589463" y="3813175"/>
          <p14:tracePt t="72456" x="4598988" y="3840163"/>
          <p14:tracePt t="72724" x="4598988" y="3857625"/>
          <p14:tracePt t="72736" x="4562475" y="3884613"/>
          <p14:tracePt t="72747" x="4510088" y="3929063"/>
          <p14:tracePt t="72763" x="4419600" y="4000500"/>
          <p14:tracePt t="72772" x="4197350" y="4179888"/>
          <p14:tracePt t="72785" x="4044950" y="4268788"/>
          <p14:tracePt t="72809" x="3911600" y="4375150"/>
          <p14:tracePt t="72822" x="3795713" y="4438650"/>
          <p14:tracePt t="72833" x="3625850" y="4572000"/>
          <p14:tracePt t="72860" x="3544888" y="4633913"/>
          <p14:tracePt t="72871" x="3419475" y="4724400"/>
          <p14:tracePt t="72894" x="3384550" y="4751388"/>
          <p14:tracePt t="72906" x="3357563" y="4768850"/>
          <p14:tracePt t="72919" x="3313113" y="4786313"/>
          <p14:tracePt t="72943" x="3295650" y="4795838"/>
          <p14:tracePt t="72968" x="3286125" y="4786313"/>
          <p14:tracePt t="72980" x="3286125" y="4759325"/>
          <p14:tracePt t="72992" x="3286125" y="4705350"/>
          <p14:tracePt t="73224" x="3259138" y="4751388"/>
          <p14:tracePt t="73236" x="3232150" y="4803775"/>
          <p14:tracePt t="73240" x="3197225" y="4884738"/>
          <p14:tracePt t="73253" x="3187700" y="4965700"/>
          <p14:tracePt t="73273" x="3170238" y="5027613"/>
          <p14:tracePt t="73286" x="3160713" y="5143500"/>
          <p14:tracePt t="73309" x="3160713" y="5187950"/>
          <p14:tracePt t="73321" x="3133725" y="5295900"/>
          <p14:tracePt t="73354" x="3108325" y="5340350"/>
          <p14:tracePt t="73357" x="3098800" y="5411788"/>
          <p14:tracePt t="73381" x="3098800" y="5446713"/>
          <p14:tracePt t="73394" x="3098800" y="5465763"/>
          <p14:tracePt t="73406" x="3098800" y="5473700"/>
          <p14:tracePt t="73676" x="3098800" y="5527675"/>
          <p14:tracePt t="73688" x="3098800" y="5562600"/>
          <p14:tracePt t="73699" x="3098800" y="5581650"/>
          <p14:tracePt t="73712" x="3089275" y="5634038"/>
          <p14:tracePt t="73734" x="3089275" y="5670550"/>
          <p14:tracePt t="73744" x="3125788" y="5724525"/>
          <p14:tracePt t="73757" x="3276600" y="5840413"/>
          <p14:tracePt t="73786" x="3394075" y="5911850"/>
          <p14:tracePt t="73797" x="3633788" y="6099175"/>
          <p14:tracePt t="73809" x="3732213" y="6180138"/>
          <p14:tracePt t="73840" x="3830638" y="6259513"/>
          <p14:tracePt t="73844" x="4017963" y="6375400"/>
          <p14:tracePt t="73858" x="4062413" y="6402388"/>
          <p14:tracePt t="74309" x="4037013" y="6402388"/>
          <p14:tracePt t="74320" x="4000500" y="6402388"/>
          <p14:tracePt t="74334" x="3965575" y="6402388"/>
          <p14:tracePt t="74349" x="3929063" y="6394450"/>
          <p14:tracePt t="74356" x="3884613" y="6375400"/>
          <p14:tracePt t="74370" x="3830638" y="6367463"/>
          <p14:tracePt t="74381" x="3768725" y="6348413"/>
          <p14:tracePt t="74412" x="3751263" y="6348413"/>
          <p14:tracePt t="74418" x="3732213" y="6348413"/>
          <p14:tracePt t="74576" x="3732213" y="6340475"/>
          <p14:tracePt t="75843" x="3705225" y="6296025"/>
          <p14:tracePt t="75856" x="3616325" y="6170613"/>
          <p14:tracePt t="75868" x="3411538" y="5938838"/>
          <p14:tracePt t="75879" x="3133725" y="5562600"/>
          <p14:tracePt t="75893" x="2571750" y="4813300"/>
          <p14:tracePt t="75916" x="2330450" y="4465638"/>
          <p14:tracePt t="75930" x="1990725" y="3990975"/>
          <p14:tracePt t="75942" x="1928813" y="3884613"/>
          <p14:tracePt t="75965" x="1911350" y="3786188"/>
          <p14:tracePt t="75977" x="1901825" y="3679825"/>
          <p14:tracePt t="76006" x="1901825" y="3633788"/>
          <p14:tracePt t="76014" x="1919288" y="3608388"/>
          <p14:tracePt t="76026" x="1955800" y="3562350"/>
          <p14:tracePt t="76332" x="1946275" y="3562350"/>
          <p14:tracePt t="76343" x="1919288" y="3562350"/>
          <p14:tracePt t="76354" x="1893888" y="3554413"/>
          <p14:tracePt t="76368" x="1822450" y="3517900"/>
          <p14:tracePt t="76398" x="1768475" y="3473450"/>
          <p14:tracePt t="76403" x="1679575" y="3411538"/>
          <p14:tracePt t="76417" x="1509713" y="3259138"/>
          <p14:tracePt t="76450" x="1419225" y="3170238"/>
          <p14:tracePt t="76453" x="1347788" y="3081338"/>
          <p14:tracePt t="76465" x="1241425" y="2973388"/>
          <p14:tracePt t="76497" x="1196975" y="2955925"/>
          <p14:tracePt t="76502" x="1179513" y="2946400"/>
          <p14:tracePt t="76613" x="1196975" y="2946400"/>
          <p14:tracePt t="76623" x="1241425" y="2946400"/>
          <p14:tracePt t="76636" x="1295400" y="2946400"/>
          <p14:tracePt t="76647" x="1366838" y="2946400"/>
          <p14:tracePt t="76660" x="1446213" y="2973388"/>
          <p14:tracePt t="76672" x="1527175" y="2990850"/>
          <p14:tracePt t="76685" x="1660525" y="3036888"/>
          <p14:tracePt t="76709" x="1741488" y="3071813"/>
          <p14:tracePt t="76721" x="1822450" y="3081338"/>
          <p14:tracePt t="76735" x="2000250" y="3116263"/>
          <p14:tracePt t="76749" x="2089150" y="3116263"/>
          <p14:tracePt t="76766" x="2179638" y="3116263"/>
          <p14:tracePt t="76786" x="2286000" y="3116263"/>
          <p14:tracePt t="77610" x="2286000" y="3133725"/>
          <p14:tracePt t="77622" x="2286000" y="3160713"/>
          <p14:tracePt t="77637" x="2286000" y="3170238"/>
          <p14:tracePt t="77648" x="2286000" y="3197225"/>
          <p14:tracePt t="77659" x="2295525" y="3232150"/>
          <p14:tracePt t="77684" x="2303463" y="3259138"/>
          <p14:tracePt t="77695" x="2330450" y="3330575"/>
          <p14:tracePt t="77708" x="2366963" y="3402013"/>
          <p14:tracePt t="77733" x="2411413" y="3473450"/>
          <p14:tracePt t="77740" x="2527300" y="3633788"/>
          <p14:tracePt t="77758" x="2608263" y="3724275"/>
          <p14:tracePt t="78036" x="2633663" y="3724275"/>
          <p14:tracePt t="78053" x="2687638" y="3741738"/>
          <p14:tracePt t="78063" x="2768600" y="3776663"/>
          <p14:tracePt t="78074" x="2894013" y="3857625"/>
          <p14:tracePt t="78086" x="3089275" y="3990975"/>
          <p14:tracePt t="78098" x="3633788" y="4419600"/>
          <p14:tracePt t="78121" x="3902075" y="4670425"/>
          <p14:tracePt t="78135" x="4143375" y="4902200"/>
          <p14:tracePt t="78146" x="4483100" y="5224463"/>
          <p14:tracePt t="78172" x="4652963" y="5367338"/>
          <p14:tracePt t="78476" x="4660900" y="5384800"/>
          <p14:tracePt t="78491" x="4687888" y="5411788"/>
          <p14:tracePt t="78501" x="4705350" y="5429250"/>
          <p14:tracePt t="78511" x="4741863" y="5473700"/>
          <p14:tracePt t="78524" x="4776788" y="5510213"/>
          <p14:tracePt t="78537" x="4813300" y="5554663"/>
          <p14:tracePt t="78548" x="4919663" y="5688013"/>
          <p14:tracePt t="78574" x="4983163" y="5776913"/>
          <p14:tracePt t="78588" x="5081588" y="5929313"/>
          <p14:tracePt t="78610" x="5116513" y="6010275"/>
          <p14:tracePt t="78866" x="5089525" y="6010275"/>
          <p14:tracePt t="78878" x="5018088" y="6010275"/>
          <p14:tracePt t="78904" x="4973638" y="6010275"/>
          <p14:tracePt t="78914" x="4919663" y="6018213"/>
          <p14:tracePt t="78927" x="4884738" y="6027738"/>
          <p14:tracePt t="78939" x="4803775" y="6037263"/>
          <p14:tracePt t="78951" x="4759325" y="6037263"/>
          <p14:tracePt t="78977" x="4724400" y="6037263"/>
          <p14:tracePt t="78988" x="4652963" y="6037263"/>
          <p14:tracePt t="79013" x="4625975" y="6037263"/>
          <p14:tracePt t="79025" x="4598988" y="6037263"/>
          <p14:tracePt t="79037" x="4545013" y="6037263"/>
          <p14:tracePt t="79060" x="4537075" y="6027738"/>
          <p14:tracePt t="79075" x="4491038" y="6018213"/>
          <p14:tracePt t="79086" x="4483100" y="6018213"/>
          <p14:tracePt t="79120" x="4456113" y="6000750"/>
          <p14:tracePt t="79122" x="4456113" y="5965825"/>
          <p14:tracePt t="79804" x="4465638" y="5919788"/>
          <p14:tracePt t="79815" x="4491038" y="5867400"/>
          <p14:tracePt t="79827" x="4510088" y="5840413"/>
          <p14:tracePt t="79841" x="4527550" y="5813425"/>
          <p14:tracePt t="79853" x="4537075" y="5813425"/>
          <p14:tracePt t="79864" x="4554538" y="5803900"/>
          <p14:tracePt t="79879" x="4589463" y="5786438"/>
          <p14:tracePt t="79901" x="4616450" y="5776913"/>
          <p14:tracePt t="79914" x="4670425" y="5751513"/>
          <p14:tracePt t="79937" x="4705350" y="5732463"/>
          <p14:tracePt t="79951" x="4741863" y="5705475"/>
          <p14:tracePt t="79963" x="4795838" y="5680075"/>
          <p14:tracePt t="79978" x="4848225" y="5653088"/>
          <p14:tracePt t="80328" x="4875213" y="5653088"/>
          <p14:tracePt t="80340" x="4894263" y="5653088"/>
          <p14:tracePt t="80352" x="4902200" y="5661025"/>
          <p14:tracePt t="80367" x="4919663" y="5688013"/>
          <p14:tracePt t="80388" x="4929188" y="5705475"/>
          <p14:tracePt t="80402" x="4956175" y="5741988"/>
          <p14:tracePt t="80430" x="4965700" y="5759450"/>
          <p14:tracePt t="80437" x="4983163" y="5786438"/>
          <p14:tracePt t="80450" x="5018088" y="5848350"/>
          <p14:tracePt t="80473" x="5027613" y="5875338"/>
          <p14:tracePt t="80827" x="5018088" y="5867400"/>
          <p14:tracePt t="80841" x="5000625" y="5857875"/>
          <p14:tracePt t="80851" x="4983163" y="5848350"/>
          <p14:tracePt t="80914" x="4938713" y="5840413"/>
          <p14:tracePt t="80925" x="4929188" y="5830888"/>
          <p14:tracePt t="80943" x="4919663" y="5830888"/>
          <p14:tracePt t="80962" x="4911725" y="5830888"/>
          <p14:tracePt t="80974" x="4894263" y="5822950"/>
          <p14:tracePt t="80989" x="4894263" y="5813425"/>
          <p14:tracePt t="80998" x="4884738" y="5813425"/>
          <p14:tracePt t="81011" x="4875213" y="5813425"/>
          <p14:tracePt t="81038" x="4857750" y="5803900"/>
          <p14:tracePt t="81048" x="4840288" y="5786438"/>
          <p14:tracePt t="81058" x="4813300" y="5768975"/>
          <p14:tracePt t="81071" x="4732338" y="5697538"/>
          <p14:tracePt t="81098" x="4660900" y="5626100"/>
          <p14:tracePt t="81109" x="4394200" y="5429250"/>
          <p14:tracePt t="81121" x="4197350" y="5340350"/>
          <p14:tracePt t="81145" x="4054475" y="5286375"/>
          <p14:tracePt t="81158" x="3830638" y="5180013"/>
          <p14:tracePt t="81172" x="3759200" y="5143500"/>
          <p14:tracePt t="81187" x="3732213" y="5116513"/>
          <p14:tracePt t="81205" x="3724275" y="5072063"/>
          <p14:tracePt t="81230" x="3714750" y="5062538"/>
          <p14:tracePt t="81522" x="3714750" y="5072063"/>
          <p14:tracePt t="81533" x="3714750" y="5126038"/>
          <p14:tracePt t="81546" x="3732213" y="5197475"/>
          <p14:tracePt t="81562" x="3848100" y="5473700"/>
          <p14:tracePt t="81574" x="4000500" y="5776913"/>
          <p14:tracePt t="81595" x="4330700" y="6323013"/>
          <p14:tracePt t="81608" x="4527550" y="6634163"/>
          <p14:tracePt t="81631" x="4687888" y="6848475"/>
          <p14:tracePt t="81644" x="4965700" y="6848475"/>
          <p14:tracePt t="81668" x="5037138" y="6848475"/>
          <p14:tracePt t="81888" x="5037138" y="6831013"/>
          <p14:tracePt t="81900" x="5037138" y="6804025"/>
          <p14:tracePt t="81915" x="5037138" y="6769100"/>
          <p14:tracePt t="81932" x="5037138" y="6724650"/>
          <p14:tracePt t="81936" x="5037138" y="6680200"/>
          <p14:tracePt t="81950" x="5062538" y="6589713"/>
          <p14:tracePt t="81980" x="5081588" y="6554788"/>
          <p14:tracePt t="81984" x="5099050" y="6500813"/>
          <p14:tracePt t="81998" x="5126038" y="6340475"/>
          <p14:tracePt t="82021" x="5126038" y="6286500"/>
          <p14:tracePt t="82033" x="5126038" y="6205538"/>
          <p14:tracePt t="82046" x="5126038" y="6126163"/>
          <p14:tracePt t="82070" x="5126038" y="6099175"/>
          <p14:tracePt t="82083" x="5108575" y="6081713"/>
          <p14:tracePt t="82099" x="5081588" y="6054725"/>
          <p14:tracePt t="82120" x="5062538" y="6045200"/>
          <p14:tracePt t="82132" x="5054600" y="6027738"/>
          <p14:tracePt t="82473" x="5037138" y="6037263"/>
          <p14:tracePt t="82488" x="5010150" y="6054725"/>
          <p14:tracePt t="82497" x="4991100" y="6062663"/>
          <p14:tracePt t="82511" x="4965700" y="6072188"/>
          <p14:tracePt t="82522" x="4938713" y="6081713"/>
          <p14:tracePt t="82534" x="4902200" y="6089650"/>
          <p14:tracePt t="82557" x="4875213" y="6089650"/>
          <p14:tracePt t="82570" x="4857750" y="6072188"/>
          <p14:tracePt t="82584" x="4848225" y="6000750"/>
          <p14:tracePt t="82606" x="4848225" y="5991225"/>
          <p14:tracePt t="82624" x="4848225" y="5973763"/>
          <p14:tracePt t="82649" x="4894263" y="5956300"/>
          <p14:tracePt t="82655" x="5010150" y="5919788"/>
          <p14:tracePt t="82667" x="5081588" y="5919788"/>
          <p14:tracePt t="82699" x="5180013" y="5919788"/>
          <p14:tracePt t="82704" x="5313363" y="5929313"/>
          <p14:tracePt t="82718" x="5626100" y="6037263"/>
          <p14:tracePt t="82734" x="5759450" y="6126163"/>
          <p14:tracePt t="82751" x="6000750" y="6259513"/>
          <p14:tracePt t="82778" x="6081713" y="6323013"/>
          <p14:tracePt t="82791" x="6205538" y="6446838"/>
          <p14:tracePt t="82803" x="6224588" y="6491288"/>
          <p14:tracePt t="82825" x="6251575" y="6518275"/>
          <p14:tracePt t="83045" x="6232525" y="6510338"/>
          <p14:tracePt t="83059" x="6188075" y="6483350"/>
          <p14:tracePt t="83071" x="6108700" y="6438900"/>
          <p14:tracePt t="83081" x="5991225" y="6367463"/>
          <p14:tracePt t="83095" x="5867400" y="6276975"/>
          <p14:tracePt t="83106" x="5446713" y="5965825"/>
          <p14:tracePt t="83137" x="5232400" y="5759450"/>
          <p14:tracePt t="83143" x="5062538" y="5537200"/>
          <p14:tracePt t="83159" x="4795838" y="5180013"/>
          <p14:tracePt t="83179" x="4679950" y="5018088"/>
          <p14:tracePt t="83193" x="4554538" y="4741863"/>
          <p14:tracePt t="83217" x="4510088" y="4633913"/>
          <p14:tracePt t="83225" x="4500563" y="4554538"/>
          <p14:tracePt t="83235" x="4527550" y="4394200"/>
          <p14:tracePt t="83252" x="4616450" y="4313238"/>
          <p14:tracePt t="83268" x="4732338" y="4205288"/>
          <p14:tracePt t="83290" x="5259388" y="3894138"/>
          <p14:tracePt t="83312" x="5518150" y="3776663"/>
          <p14:tracePt t="83850" x="5537200" y="3776663"/>
          <p14:tracePt t="83865" x="5554663" y="3786188"/>
          <p14:tracePt t="83874" x="5581650" y="3813175"/>
          <p14:tracePt t="83887" x="5608638" y="3840163"/>
          <p14:tracePt t="83901" x="5680075" y="3938588"/>
          <p14:tracePt t="83923" x="5705475" y="3973513"/>
          <p14:tracePt t="83935" x="5741988" y="4044950"/>
          <p14:tracePt t="83946" x="5840413" y="4224338"/>
          <p14:tracePt t="83973" x="5875338" y="4330700"/>
          <p14:tracePt t="83984" x="5938838" y="4456113"/>
          <p14:tracePt t="83996" x="6027738" y="4759325"/>
          <p14:tracePt t="84021" x="6072188" y="4894263"/>
          <p14:tracePt t="84032" x="6143625" y="5133975"/>
          <p14:tracePt t="84374" x="6153150" y="5160963"/>
          <p14:tracePt t="84386" x="6153150" y="5180013"/>
          <p14:tracePt t="84397" x="6161088" y="5197475"/>
          <p14:tracePt t="84411" x="6170613" y="5214938"/>
          <p14:tracePt t="84430" x="6170613" y="5224463"/>
          <p14:tracePt t="84557" x="6170613" y="5214938"/>
          <p14:tracePt t="84568" x="6170613" y="5205413"/>
          <p14:tracePt t="84583" x="6180138" y="5197475"/>
          <p14:tracePt t="84594" x="6180138" y="5180013"/>
          <p14:tracePt t="84604" x="6180138" y="5170488"/>
          <p14:tracePt t="84616" x="6180138" y="5143500"/>
          <p14:tracePt t="84692" x="6188075" y="5126038"/>
          <p14:tracePt t="84703" x="6188075" y="5108575"/>
          <p14:tracePt t="84715" x="6197600" y="5099050"/>
          <p14:tracePt t="84728" x="6197600" y="5089525"/>
          <p14:tracePt t="84739" x="6197600" y="5081588"/>
          <p14:tracePt t="84776" x="6197600" y="5072063"/>
          <p14:tracePt t="84814" x="6197600" y="5062538"/>
          <p14:tracePt t="85482" x="6197600" y="5089525"/>
          <p14:tracePt t="85494" x="6180138" y="5143500"/>
          <p14:tracePt t="85504" x="6161088" y="5205413"/>
          <p14:tracePt t="85518" x="6126163" y="5303838"/>
          <p14:tracePt t="85531" x="6072188" y="5446713"/>
          <p14:tracePt t="85544" x="6000750" y="5653088"/>
          <p14:tracePt t="85566" x="5991225" y="5715000"/>
          <p14:tracePt t="85578" x="5983288" y="5795963"/>
          <p14:tracePt t="85590" x="5983288" y="5875338"/>
          <p14:tracePt t="85621" x="5991225" y="5911850"/>
          <p14:tracePt t="85628" x="6018213" y="5929313"/>
          <p14:tracePt t="85908" x="6018213" y="5946775"/>
          <p14:tracePt t="85921" x="6018213" y="5983288"/>
          <p14:tracePt t="85932" x="6018213" y="6027738"/>
          <p14:tracePt t="85945" x="6010275" y="6170613"/>
          <p14:tracePt t="85969" x="6010275" y="6251575"/>
          <p14:tracePt t="85982" x="6010275" y="6357938"/>
          <p14:tracePt t="86011" x="6010275" y="6402388"/>
          <p14:tracePt t="86028" x="6010275" y="6465888"/>
          <p14:tracePt t="86043" x="6018213" y="6483350"/>
          <p14:tracePt t="90831" x="6027738" y="6465888"/>
          <p14:tracePt t="90844" x="6027738" y="6456363"/>
          <p14:tracePt t="90857" x="6027738" y="6446838"/>
          <p14:tracePt t="90953" x="6027738" y="6419850"/>
          <p14:tracePt t="90966" x="6027738" y="6411913"/>
          <p14:tracePt t="90979" x="6027738" y="6402388"/>
          <p14:tracePt t="91271" x="6027738" y="6384925"/>
          <p14:tracePt t="91282" x="6010275" y="6367463"/>
          <p14:tracePt t="91294" x="6000750" y="6340475"/>
          <p14:tracePt t="91307" x="5991225" y="6276975"/>
          <p14:tracePt t="91320" x="5965825" y="6215063"/>
          <p14:tracePt t="91332" x="5946775" y="6134100"/>
          <p14:tracePt t="91344" x="5875338" y="5956300"/>
          <p14:tracePt t="91358" x="5822950" y="5857875"/>
          <p14:tracePt t="91381" x="5803900" y="5697538"/>
          <p14:tracePt t="91392" x="5786438" y="5626100"/>
          <p14:tracePt t="91418" x="5776913" y="5465763"/>
          <p14:tracePt t="91443" x="5759450" y="5402263"/>
          <p14:tracePt t="97228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71" name="Group 51"/>
          <p:cNvGrpSpPr>
            <a:grpSpLocks/>
          </p:cNvGrpSpPr>
          <p:nvPr/>
        </p:nvGrpSpPr>
        <p:grpSpPr bwMode="auto">
          <a:xfrm>
            <a:off x="153554" y="3392996"/>
            <a:ext cx="2375892" cy="2216163"/>
            <a:chOff x="2472" y="754"/>
            <a:chExt cx="2448" cy="2064"/>
          </a:xfrm>
        </p:grpSpPr>
        <p:sp>
          <p:nvSpPr>
            <p:cNvPr id="100437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00438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39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0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1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2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3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4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5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395" name="Text Box 28"/>
          <p:cNvSpPr txBox="1">
            <a:spLocks noChangeArrowheads="1"/>
          </p:cNvSpPr>
          <p:nvPr/>
        </p:nvSpPr>
        <p:spPr bwMode="auto">
          <a:xfrm>
            <a:off x="148021" y="389384"/>
            <a:ext cx="8780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900" dirty="0">
                <a:latin typeface="Times New Roman" pitchFamily="18" charset="0"/>
              </a:rPr>
              <a:t>The ensemble of systems are binned by placing each system into a slot corresponding first a particular volume, then to energy levels for that volume</a:t>
            </a:r>
          </a:p>
        </p:txBody>
      </p:sp>
      <p:sp>
        <p:nvSpPr>
          <p:cNvPr id="433190" name="AutoShape 38"/>
          <p:cNvSpPr>
            <a:spLocks noChangeArrowheads="1"/>
          </p:cNvSpPr>
          <p:nvPr/>
        </p:nvSpPr>
        <p:spPr bwMode="auto">
          <a:xfrm rot="8827694">
            <a:off x="2207198" y="2765111"/>
            <a:ext cx="720725" cy="176283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00399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8325292" y="6517146"/>
            <a:ext cx="603192" cy="476250"/>
          </a:xfrm>
          <a:noFill/>
        </p:spPr>
        <p:txBody>
          <a:bodyPr/>
          <a:lstStyle/>
          <a:p>
            <a:fld id="{667909E5-8BB9-4C1B-A993-C98D3B97A8F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0400" name="Text Box 2"/>
          <p:cNvSpPr txBox="1">
            <a:spLocks noChangeArrowheads="1"/>
          </p:cNvSpPr>
          <p:nvPr/>
        </p:nvSpPr>
        <p:spPr bwMode="auto">
          <a:xfrm>
            <a:off x="1" y="-27384"/>
            <a:ext cx="901311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 of systems in isothermal-isobaric ensemble among energy levels</a:t>
            </a:r>
          </a:p>
        </p:txBody>
      </p:sp>
      <p:sp>
        <p:nvSpPr>
          <p:cNvPr id="100425" name="Text Box 50"/>
          <p:cNvSpPr txBox="1">
            <a:spLocks noChangeArrowheads="1"/>
          </p:cNvSpPr>
          <p:nvPr/>
        </p:nvSpPr>
        <p:spPr bwMode="auto">
          <a:xfrm>
            <a:off x="833928" y="1165389"/>
            <a:ext cx="1693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Monotype Corsiva" pitchFamily="66" charset="0"/>
              </a:rPr>
              <a:t>A</a:t>
            </a:r>
            <a:r>
              <a:rPr lang="en-CA" sz="2000" i="1" dirty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systems</a:t>
            </a:r>
          </a:p>
          <a:p>
            <a:r>
              <a:rPr lang="en-US" sz="2000" dirty="0">
                <a:latin typeface="Monotype Corsiva" pitchFamily="66" charset="0"/>
              </a:rPr>
              <a:t>E</a:t>
            </a:r>
            <a:r>
              <a:rPr lang="en-CA" sz="2000" i="1" dirty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total energy</a:t>
            </a:r>
          </a:p>
          <a:p>
            <a:r>
              <a:rPr lang="en-US" sz="2000" dirty="0">
                <a:latin typeface="Monotype Corsiva" pitchFamily="66" charset="0"/>
              </a:rPr>
              <a:t>V</a:t>
            </a:r>
            <a:r>
              <a:rPr lang="en-CA" sz="2000" i="1" dirty="0">
                <a:latin typeface="Times New Roman" pitchFamily="18" charset="0"/>
              </a:rPr>
              <a:t> </a:t>
            </a:r>
            <a:r>
              <a:rPr lang="en-CA" sz="2000" dirty="0">
                <a:latin typeface="Times New Roman" pitchFamily="18" charset="0"/>
              </a:rPr>
              <a:t>total volume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7504" y="3320987"/>
            <a:ext cx="2310891" cy="873389"/>
            <a:chOff x="6371902" y="908286"/>
            <a:chExt cx="2310602" cy="873500"/>
          </a:xfrm>
        </p:grpSpPr>
        <p:sp>
          <p:nvSpPr>
            <p:cNvPr id="100428" name="Text Box 9"/>
            <p:cNvSpPr txBox="1">
              <a:spLocks noChangeArrowheads="1"/>
            </p:cNvSpPr>
            <p:nvPr/>
          </p:nvSpPr>
          <p:spPr bwMode="auto">
            <a:xfrm>
              <a:off x="6371902" y="908286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1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29" name="Text Box 19"/>
            <p:cNvSpPr txBox="1">
              <a:spLocks noChangeArrowheads="1"/>
            </p:cNvSpPr>
            <p:nvPr/>
          </p:nvSpPr>
          <p:spPr bwMode="auto">
            <a:xfrm>
              <a:off x="6875896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2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0" name="Text Box 20"/>
            <p:cNvSpPr txBox="1">
              <a:spLocks noChangeArrowheads="1"/>
            </p:cNvSpPr>
            <p:nvPr/>
          </p:nvSpPr>
          <p:spPr bwMode="auto">
            <a:xfrm>
              <a:off x="7343890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3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1" name="Text Box 21"/>
            <p:cNvSpPr txBox="1">
              <a:spLocks noChangeArrowheads="1"/>
            </p:cNvSpPr>
            <p:nvPr/>
          </p:nvSpPr>
          <p:spPr bwMode="auto">
            <a:xfrm>
              <a:off x="7841255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4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2" name="Text Box 23"/>
            <p:cNvSpPr txBox="1">
              <a:spLocks noChangeArrowheads="1"/>
            </p:cNvSpPr>
            <p:nvPr/>
          </p:nvSpPr>
          <p:spPr bwMode="auto">
            <a:xfrm>
              <a:off x="8279879" y="935002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5</a:t>
              </a:r>
              <a:endParaRPr lang="el-GR" baseline="-25000" dirty="0">
                <a:latin typeface="Times New Roman" pitchFamily="18" charset="0"/>
              </a:endParaRPr>
            </a:p>
          </p:txBody>
        </p:sp>
        <p:sp>
          <p:nvSpPr>
            <p:cNvPr id="100433" name="Text Box 24"/>
            <p:cNvSpPr txBox="1">
              <a:spLocks noChangeArrowheads="1"/>
            </p:cNvSpPr>
            <p:nvPr/>
          </p:nvSpPr>
          <p:spPr bwMode="auto">
            <a:xfrm>
              <a:off x="6407884" y="1412407"/>
              <a:ext cx="402625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itchFamily="18" charset="0"/>
                </a:rPr>
                <a:t>E</a:t>
              </a:r>
              <a:r>
                <a:rPr lang="en-US" baseline="-25000" dirty="0">
                  <a:latin typeface="Times New Roman" pitchFamily="18" charset="0"/>
                </a:rPr>
                <a:t>6</a:t>
              </a:r>
              <a:endParaRPr lang="el-GR" baseline="-25000" dirty="0">
                <a:latin typeface="Times New Roman" pitchFamily="18" charset="0"/>
              </a:endParaRP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9586" y="2938206"/>
            <a:ext cx="201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CA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16881" y="3501008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1</a:t>
            </a:r>
            <a:endParaRPr lang="el-GR" baseline="-25000" dirty="0">
              <a:latin typeface="Times New Roman" pitchFamily="18" charset="0"/>
            </a:endParaRPr>
          </a:p>
        </p:txBody>
      </p:sp>
      <p:grpSp>
        <p:nvGrpSpPr>
          <p:cNvPr id="91" name="Group 90"/>
          <p:cNvGrpSpPr>
            <a:grpSpLocks noChangeAspect="1"/>
          </p:cNvGrpSpPr>
          <p:nvPr/>
        </p:nvGrpSpPr>
        <p:grpSpPr>
          <a:xfrm>
            <a:off x="3167844" y="1069751"/>
            <a:ext cx="2771986" cy="1603165"/>
            <a:chOff x="598503" y="1573946"/>
            <a:chExt cx="7716413" cy="4582142"/>
          </a:xfrm>
        </p:grpSpPr>
        <p:grpSp>
          <p:nvGrpSpPr>
            <p:cNvPr id="92" name="Group 91"/>
            <p:cNvGrpSpPr/>
            <p:nvPr/>
          </p:nvGrpSpPr>
          <p:grpSpPr>
            <a:xfrm>
              <a:off x="598503" y="1573946"/>
              <a:ext cx="7716413" cy="4582142"/>
              <a:chOff x="1178205" y="1604902"/>
              <a:chExt cx="6539653" cy="3648105"/>
            </a:xfrm>
          </p:grpSpPr>
          <p:sp>
            <p:nvSpPr>
              <p:cNvPr id="96" name="Rectangle 95"/>
              <p:cNvSpPr>
                <a:spLocks noChangeAspect="1"/>
              </p:cNvSpPr>
              <p:nvPr/>
            </p:nvSpPr>
            <p:spPr>
              <a:xfrm>
                <a:off x="1674823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7" name="Rectangle 96"/>
              <p:cNvSpPr>
                <a:spLocks noChangeAspect="1"/>
              </p:cNvSpPr>
              <p:nvPr/>
            </p:nvSpPr>
            <p:spPr>
              <a:xfrm>
                <a:off x="2373386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8" name="Rectangle 97"/>
              <p:cNvSpPr>
                <a:spLocks noChangeAspect="1"/>
              </p:cNvSpPr>
              <p:nvPr/>
            </p:nvSpPr>
            <p:spPr>
              <a:xfrm>
                <a:off x="3053566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9" name="Rectangle 5"/>
              <p:cNvSpPr>
                <a:spLocks noChangeAspect="1"/>
              </p:cNvSpPr>
              <p:nvPr/>
            </p:nvSpPr>
            <p:spPr>
              <a:xfrm>
                <a:off x="3752129" y="2080715"/>
                <a:ext cx="836436" cy="661797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57187 w 361950"/>
                  <a:gd name="connsiteY2" fmla="*/ 152401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95287"/>
                  <a:gd name="connsiteY0" fmla="*/ 0 h 342900"/>
                  <a:gd name="connsiteX1" fmla="*/ 361950 w 395287"/>
                  <a:gd name="connsiteY1" fmla="*/ 0 h 342900"/>
                  <a:gd name="connsiteX2" fmla="*/ 395287 w 395287"/>
                  <a:gd name="connsiteY2" fmla="*/ 152401 h 342900"/>
                  <a:gd name="connsiteX3" fmla="*/ 361950 w 395287"/>
                  <a:gd name="connsiteY3" fmla="*/ 342900 h 342900"/>
                  <a:gd name="connsiteX4" fmla="*/ 0 w 395287"/>
                  <a:gd name="connsiteY4" fmla="*/ 342900 h 342900"/>
                  <a:gd name="connsiteX5" fmla="*/ 0 w 395287"/>
                  <a:gd name="connsiteY5" fmla="*/ 0 h 342900"/>
                  <a:gd name="connsiteX0" fmla="*/ 0 w 433387"/>
                  <a:gd name="connsiteY0" fmla="*/ 0 h 342900"/>
                  <a:gd name="connsiteX1" fmla="*/ 361950 w 433387"/>
                  <a:gd name="connsiteY1" fmla="*/ 0 h 342900"/>
                  <a:gd name="connsiteX2" fmla="*/ 433387 w 433387"/>
                  <a:gd name="connsiteY2" fmla="*/ 161926 h 342900"/>
                  <a:gd name="connsiteX3" fmla="*/ 361950 w 433387"/>
                  <a:gd name="connsiteY3" fmla="*/ 342900 h 342900"/>
                  <a:gd name="connsiteX4" fmla="*/ 0 w 433387"/>
                  <a:gd name="connsiteY4" fmla="*/ 342900 h 342900"/>
                  <a:gd name="connsiteX5" fmla="*/ 0 w 433387"/>
                  <a:gd name="connsiteY5" fmla="*/ 0 h 342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3387" h="342900">
                    <a:moveTo>
                      <a:pt x="0" y="0"/>
                    </a:moveTo>
                    <a:lnTo>
                      <a:pt x="361950" y="0"/>
                    </a:lnTo>
                    <a:lnTo>
                      <a:pt x="433387" y="161926"/>
                    </a:lnTo>
                    <a:lnTo>
                      <a:pt x="361950" y="342900"/>
                    </a:lnTo>
                    <a:lnTo>
                      <a:pt x="0" y="342900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0" name="Rectangle 99"/>
              <p:cNvSpPr>
                <a:spLocks noChangeAspect="1"/>
              </p:cNvSpPr>
              <p:nvPr/>
            </p:nvSpPr>
            <p:spPr>
              <a:xfrm>
                <a:off x="1674823" y="2742510"/>
                <a:ext cx="698563" cy="71208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1" name="Rectangle 100"/>
              <p:cNvSpPr>
                <a:spLocks noChangeAspect="1"/>
              </p:cNvSpPr>
              <p:nvPr/>
            </p:nvSpPr>
            <p:spPr>
              <a:xfrm>
                <a:off x="2373386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2" name="Rectangle 8"/>
              <p:cNvSpPr>
                <a:spLocks noChangeAspect="1"/>
              </p:cNvSpPr>
              <p:nvPr/>
            </p:nvSpPr>
            <p:spPr>
              <a:xfrm>
                <a:off x="3053566" y="2667168"/>
                <a:ext cx="698563" cy="737140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39038 h 381938"/>
                  <a:gd name="connsiteX1" fmla="*/ 180102 w 361950"/>
                  <a:gd name="connsiteY1" fmla="*/ 0 h 381938"/>
                  <a:gd name="connsiteX2" fmla="*/ 361950 w 361950"/>
                  <a:gd name="connsiteY2" fmla="*/ 39038 h 381938"/>
                  <a:gd name="connsiteX3" fmla="*/ 361950 w 361950"/>
                  <a:gd name="connsiteY3" fmla="*/ 381938 h 381938"/>
                  <a:gd name="connsiteX4" fmla="*/ 0 w 361950"/>
                  <a:gd name="connsiteY4" fmla="*/ 381938 h 381938"/>
                  <a:gd name="connsiteX5" fmla="*/ 0 w 361950"/>
                  <a:gd name="connsiteY5" fmla="*/ 39038 h 381938"/>
                  <a:gd name="connsiteX0" fmla="*/ 0 w 361950"/>
                  <a:gd name="connsiteY0" fmla="*/ 39038 h 381938"/>
                  <a:gd name="connsiteX1" fmla="*/ 180102 w 361950"/>
                  <a:gd name="connsiteY1" fmla="*/ 0 h 381938"/>
                  <a:gd name="connsiteX2" fmla="*/ 361950 w 361950"/>
                  <a:gd name="connsiteY2" fmla="*/ 39038 h 381938"/>
                  <a:gd name="connsiteX3" fmla="*/ 321770 w 361950"/>
                  <a:gd name="connsiteY3" fmla="*/ 257577 h 381938"/>
                  <a:gd name="connsiteX4" fmla="*/ 361950 w 361950"/>
                  <a:gd name="connsiteY4" fmla="*/ 381938 h 381938"/>
                  <a:gd name="connsiteX5" fmla="*/ 0 w 361950"/>
                  <a:gd name="connsiteY5" fmla="*/ 381938 h 381938"/>
                  <a:gd name="connsiteX6" fmla="*/ 0 w 361950"/>
                  <a:gd name="connsiteY6" fmla="*/ 39038 h 381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61950" h="381938">
                    <a:moveTo>
                      <a:pt x="0" y="39038"/>
                    </a:moveTo>
                    <a:cubicBezTo>
                      <a:pt x="55741" y="38904"/>
                      <a:pt x="124361" y="134"/>
                      <a:pt x="180102" y="0"/>
                    </a:cubicBezTo>
                    <a:lnTo>
                      <a:pt x="361950" y="39038"/>
                    </a:lnTo>
                    <a:cubicBezTo>
                      <a:pt x="361436" y="109738"/>
                      <a:pt x="322284" y="186877"/>
                      <a:pt x="321770" y="257577"/>
                    </a:cubicBezTo>
                    <a:lnTo>
                      <a:pt x="361950" y="381938"/>
                    </a:lnTo>
                    <a:lnTo>
                      <a:pt x="0" y="381938"/>
                    </a:lnTo>
                    <a:lnTo>
                      <a:pt x="0" y="39038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3" name="Rectangle 9"/>
              <p:cNvSpPr>
                <a:spLocks noChangeAspect="1"/>
              </p:cNvSpPr>
              <p:nvPr/>
            </p:nvSpPr>
            <p:spPr>
              <a:xfrm>
                <a:off x="3674582" y="2742511"/>
                <a:ext cx="776110" cy="661797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40180 w 402130"/>
                  <a:gd name="connsiteY0" fmla="*/ 0 h 342900"/>
                  <a:gd name="connsiteX1" fmla="*/ 402130 w 402130"/>
                  <a:gd name="connsiteY1" fmla="*/ 0 h 342900"/>
                  <a:gd name="connsiteX2" fmla="*/ 402130 w 402130"/>
                  <a:gd name="connsiteY2" fmla="*/ 342900 h 342900"/>
                  <a:gd name="connsiteX3" fmla="*/ 40180 w 402130"/>
                  <a:gd name="connsiteY3" fmla="*/ 342900 h 342900"/>
                  <a:gd name="connsiteX4" fmla="*/ 0 w 402130"/>
                  <a:gd name="connsiteY4" fmla="*/ 212100 h 342900"/>
                  <a:gd name="connsiteX5" fmla="*/ 40180 w 402130"/>
                  <a:gd name="connsiteY5" fmla="*/ 0 h 342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02130" h="342900">
                    <a:moveTo>
                      <a:pt x="40180" y="0"/>
                    </a:moveTo>
                    <a:lnTo>
                      <a:pt x="402130" y="0"/>
                    </a:lnTo>
                    <a:lnTo>
                      <a:pt x="402130" y="342900"/>
                    </a:lnTo>
                    <a:lnTo>
                      <a:pt x="40180" y="342900"/>
                    </a:lnTo>
                    <a:cubicBezTo>
                      <a:pt x="37519" y="299300"/>
                      <a:pt x="2661" y="255700"/>
                      <a:pt x="0" y="212100"/>
                    </a:cubicBezTo>
                    <a:lnTo>
                      <a:pt x="4018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4" name="Rectangle 10"/>
              <p:cNvSpPr>
                <a:spLocks noChangeAspect="1"/>
              </p:cNvSpPr>
              <p:nvPr/>
            </p:nvSpPr>
            <p:spPr>
              <a:xfrm>
                <a:off x="1674823" y="3404308"/>
                <a:ext cx="698563" cy="729430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2011 h 344911"/>
                  <a:gd name="connsiteX1" fmla="*/ 179700 w 361950"/>
                  <a:gd name="connsiteY1" fmla="*/ 0 h 344911"/>
                  <a:gd name="connsiteX2" fmla="*/ 361950 w 361950"/>
                  <a:gd name="connsiteY2" fmla="*/ 2011 h 344911"/>
                  <a:gd name="connsiteX3" fmla="*/ 361950 w 361950"/>
                  <a:gd name="connsiteY3" fmla="*/ 344911 h 344911"/>
                  <a:gd name="connsiteX4" fmla="*/ 0 w 361950"/>
                  <a:gd name="connsiteY4" fmla="*/ 344911 h 344911"/>
                  <a:gd name="connsiteX5" fmla="*/ 0 w 361950"/>
                  <a:gd name="connsiteY5" fmla="*/ 2011 h 344911"/>
                  <a:gd name="connsiteX0" fmla="*/ 0 w 361950"/>
                  <a:gd name="connsiteY0" fmla="*/ 0 h 342900"/>
                  <a:gd name="connsiteX1" fmla="*/ 186140 w 361950"/>
                  <a:gd name="connsiteY1" fmla="*/ 30186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0 h 377943"/>
                  <a:gd name="connsiteX1" fmla="*/ 186140 w 361950"/>
                  <a:gd name="connsiteY1" fmla="*/ 30186 h 377943"/>
                  <a:gd name="connsiteX2" fmla="*/ 361950 w 361950"/>
                  <a:gd name="connsiteY2" fmla="*/ 0 h 377943"/>
                  <a:gd name="connsiteX3" fmla="*/ 361950 w 361950"/>
                  <a:gd name="connsiteY3" fmla="*/ 342900 h 377943"/>
                  <a:gd name="connsiteX4" fmla="*/ 179700 w 361950"/>
                  <a:gd name="connsiteY4" fmla="*/ 377915 h 377943"/>
                  <a:gd name="connsiteX5" fmla="*/ 0 w 361950"/>
                  <a:gd name="connsiteY5" fmla="*/ 342900 h 377943"/>
                  <a:gd name="connsiteX6" fmla="*/ 0 w 361950"/>
                  <a:gd name="connsiteY6" fmla="*/ 0 h 377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61950" h="377943">
                    <a:moveTo>
                      <a:pt x="0" y="0"/>
                    </a:moveTo>
                    <a:lnTo>
                      <a:pt x="186140" y="30186"/>
                    </a:lnTo>
                    <a:lnTo>
                      <a:pt x="361950" y="0"/>
                    </a:lnTo>
                    <a:lnTo>
                      <a:pt x="361950" y="342900"/>
                    </a:lnTo>
                    <a:cubicBezTo>
                      <a:pt x="303346" y="341693"/>
                      <a:pt x="238304" y="379122"/>
                      <a:pt x="179700" y="377915"/>
                    </a:cubicBezTo>
                    <a:lnTo>
                      <a:pt x="0" y="342900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5" name="Rectangle 104"/>
              <p:cNvSpPr>
                <a:spLocks noChangeAspect="1"/>
              </p:cNvSpPr>
              <p:nvPr/>
            </p:nvSpPr>
            <p:spPr>
              <a:xfrm>
                <a:off x="2373386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6" name="Rectangle 105"/>
              <p:cNvSpPr>
                <a:spLocks noChangeAspect="1"/>
              </p:cNvSpPr>
              <p:nvPr/>
            </p:nvSpPr>
            <p:spPr>
              <a:xfrm>
                <a:off x="3053566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7" name="Rectangle 106"/>
              <p:cNvSpPr>
                <a:spLocks noChangeAspect="1"/>
              </p:cNvSpPr>
              <p:nvPr/>
            </p:nvSpPr>
            <p:spPr>
              <a:xfrm>
                <a:off x="3752129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8" name="Rectangle 107"/>
              <p:cNvSpPr>
                <a:spLocks noChangeAspect="1"/>
              </p:cNvSpPr>
              <p:nvPr/>
            </p:nvSpPr>
            <p:spPr>
              <a:xfrm>
                <a:off x="1674823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9" name="Rectangle 108"/>
              <p:cNvSpPr>
                <a:spLocks noChangeAspect="1"/>
              </p:cNvSpPr>
              <p:nvPr/>
            </p:nvSpPr>
            <p:spPr>
              <a:xfrm>
                <a:off x="2373386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0" name="Rectangle 16"/>
              <p:cNvSpPr>
                <a:spLocks noChangeAspect="1"/>
              </p:cNvSpPr>
              <p:nvPr/>
            </p:nvSpPr>
            <p:spPr>
              <a:xfrm>
                <a:off x="3053566" y="3965738"/>
                <a:ext cx="698563" cy="762163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42258 h 385158"/>
                  <a:gd name="connsiteX1" fmla="*/ 186542 w 361950"/>
                  <a:gd name="connsiteY1" fmla="*/ 0 h 385158"/>
                  <a:gd name="connsiteX2" fmla="*/ 361950 w 361950"/>
                  <a:gd name="connsiteY2" fmla="*/ 42258 h 385158"/>
                  <a:gd name="connsiteX3" fmla="*/ 361950 w 361950"/>
                  <a:gd name="connsiteY3" fmla="*/ 385158 h 385158"/>
                  <a:gd name="connsiteX4" fmla="*/ 0 w 361950"/>
                  <a:gd name="connsiteY4" fmla="*/ 385158 h 385158"/>
                  <a:gd name="connsiteX5" fmla="*/ 0 w 361950"/>
                  <a:gd name="connsiteY5" fmla="*/ 42258 h 385158"/>
                  <a:gd name="connsiteX0" fmla="*/ 0 w 361950"/>
                  <a:gd name="connsiteY0" fmla="*/ 52003 h 394903"/>
                  <a:gd name="connsiteX1" fmla="*/ 186542 w 361950"/>
                  <a:gd name="connsiteY1" fmla="*/ 9745 h 394903"/>
                  <a:gd name="connsiteX2" fmla="*/ 361950 w 361950"/>
                  <a:gd name="connsiteY2" fmla="*/ 52003 h 394903"/>
                  <a:gd name="connsiteX3" fmla="*/ 361950 w 361950"/>
                  <a:gd name="connsiteY3" fmla="*/ 394903 h 394903"/>
                  <a:gd name="connsiteX4" fmla="*/ 0 w 361950"/>
                  <a:gd name="connsiteY4" fmla="*/ 394903 h 394903"/>
                  <a:gd name="connsiteX5" fmla="*/ 0 w 361950"/>
                  <a:gd name="connsiteY5" fmla="*/ 52003 h 3949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394903">
                    <a:moveTo>
                      <a:pt x="0" y="52003"/>
                    </a:moveTo>
                    <a:cubicBezTo>
                      <a:pt x="31090" y="-12190"/>
                      <a:pt x="128073" y="-4341"/>
                      <a:pt x="186542" y="9745"/>
                    </a:cubicBezTo>
                    <a:lnTo>
                      <a:pt x="361950" y="52003"/>
                    </a:lnTo>
                    <a:lnTo>
                      <a:pt x="361950" y="394903"/>
                    </a:lnTo>
                    <a:lnTo>
                      <a:pt x="0" y="394903"/>
                    </a:lnTo>
                    <a:lnTo>
                      <a:pt x="0" y="52003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1" name="Rectangle 110"/>
              <p:cNvSpPr>
                <a:spLocks noChangeAspect="1"/>
              </p:cNvSpPr>
              <p:nvPr/>
            </p:nvSpPr>
            <p:spPr>
              <a:xfrm>
                <a:off x="3752129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2" name="Rectangle 111"/>
              <p:cNvSpPr>
                <a:spLocks noChangeAspect="1"/>
              </p:cNvSpPr>
              <p:nvPr/>
            </p:nvSpPr>
            <p:spPr>
              <a:xfrm>
                <a:off x="4450692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3" name="Rectangle 112"/>
              <p:cNvSpPr>
                <a:spLocks noChangeAspect="1"/>
              </p:cNvSpPr>
              <p:nvPr/>
            </p:nvSpPr>
            <p:spPr>
              <a:xfrm>
                <a:off x="5149255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4" name="Rectangle 113"/>
              <p:cNvSpPr>
                <a:spLocks noChangeAspect="1"/>
              </p:cNvSpPr>
              <p:nvPr/>
            </p:nvSpPr>
            <p:spPr>
              <a:xfrm>
                <a:off x="5829435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5" name="Rectangle 114"/>
              <p:cNvSpPr>
                <a:spLocks noChangeAspect="1"/>
              </p:cNvSpPr>
              <p:nvPr/>
            </p:nvSpPr>
            <p:spPr>
              <a:xfrm>
                <a:off x="6527998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6" name="Rectangle 115"/>
              <p:cNvSpPr>
                <a:spLocks noChangeAspect="1"/>
              </p:cNvSpPr>
              <p:nvPr/>
            </p:nvSpPr>
            <p:spPr>
              <a:xfrm>
                <a:off x="4450692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7" name="Rectangle 116"/>
              <p:cNvSpPr>
                <a:spLocks noChangeAspect="1"/>
              </p:cNvSpPr>
              <p:nvPr/>
            </p:nvSpPr>
            <p:spPr>
              <a:xfrm>
                <a:off x="5149255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8" name="Rectangle 24"/>
              <p:cNvSpPr>
                <a:spLocks noChangeAspect="1"/>
              </p:cNvSpPr>
              <p:nvPr/>
            </p:nvSpPr>
            <p:spPr>
              <a:xfrm>
                <a:off x="5707035" y="3976623"/>
                <a:ext cx="820964" cy="751278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42258 h 385158"/>
                  <a:gd name="connsiteX1" fmla="*/ 139185 w 361950"/>
                  <a:gd name="connsiteY1" fmla="*/ 0 h 385158"/>
                  <a:gd name="connsiteX2" fmla="*/ 361950 w 361950"/>
                  <a:gd name="connsiteY2" fmla="*/ 42258 h 385158"/>
                  <a:gd name="connsiteX3" fmla="*/ 361950 w 361950"/>
                  <a:gd name="connsiteY3" fmla="*/ 385158 h 385158"/>
                  <a:gd name="connsiteX4" fmla="*/ 0 w 361950"/>
                  <a:gd name="connsiteY4" fmla="*/ 385158 h 385158"/>
                  <a:gd name="connsiteX5" fmla="*/ 0 w 361950"/>
                  <a:gd name="connsiteY5" fmla="*/ 42258 h 385158"/>
                  <a:gd name="connsiteX0" fmla="*/ 53998 w 415948"/>
                  <a:gd name="connsiteY0" fmla="*/ 42258 h 385158"/>
                  <a:gd name="connsiteX1" fmla="*/ 193183 w 415948"/>
                  <a:gd name="connsiteY1" fmla="*/ 0 h 385158"/>
                  <a:gd name="connsiteX2" fmla="*/ 415948 w 415948"/>
                  <a:gd name="connsiteY2" fmla="*/ 42258 h 385158"/>
                  <a:gd name="connsiteX3" fmla="*/ 415948 w 415948"/>
                  <a:gd name="connsiteY3" fmla="*/ 385158 h 385158"/>
                  <a:gd name="connsiteX4" fmla="*/ 53998 w 415948"/>
                  <a:gd name="connsiteY4" fmla="*/ 385158 h 385158"/>
                  <a:gd name="connsiteX5" fmla="*/ 0 w 415948"/>
                  <a:gd name="connsiteY5" fmla="*/ 193183 h 385158"/>
                  <a:gd name="connsiteX6" fmla="*/ 53998 w 415948"/>
                  <a:gd name="connsiteY6" fmla="*/ 42258 h 385158"/>
                  <a:gd name="connsiteX0" fmla="*/ 53998 w 415948"/>
                  <a:gd name="connsiteY0" fmla="*/ 46363 h 389263"/>
                  <a:gd name="connsiteX1" fmla="*/ 193183 w 415948"/>
                  <a:gd name="connsiteY1" fmla="*/ 4105 h 389263"/>
                  <a:gd name="connsiteX2" fmla="*/ 415948 w 415948"/>
                  <a:gd name="connsiteY2" fmla="*/ 46363 h 389263"/>
                  <a:gd name="connsiteX3" fmla="*/ 415948 w 415948"/>
                  <a:gd name="connsiteY3" fmla="*/ 389263 h 389263"/>
                  <a:gd name="connsiteX4" fmla="*/ 53998 w 415948"/>
                  <a:gd name="connsiteY4" fmla="*/ 389263 h 389263"/>
                  <a:gd name="connsiteX5" fmla="*/ 0 w 415948"/>
                  <a:gd name="connsiteY5" fmla="*/ 197288 h 389263"/>
                  <a:gd name="connsiteX6" fmla="*/ 53998 w 415948"/>
                  <a:gd name="connsiteY6" fmla="*/ 46363 h 389263"/>
                  <a:gd name="connsiteX0" fmla="*/ 63420 w 425370"/>
                  <a:gd name="connsiteY0" fmla="*/ 46363 h 389263"/>
                  <a:gd name="connsiteX1" fmla="*/ 202605 w 425370"/>
                  <a:gd name="connsiteY1" fmla="*/ 4105 h 389263"/>
                  <a:gd name="connsiteX2" fmla="*/ 425370 w 425370"/>
                  <a:gd name="connsiteY2" fmla="*/ 46363 h 389263"/>
                  <a:gd name="connsiteX3" fmla="*/ 425370 w 425370"/>
                  <a:gd name="connsiteY3" fmla="*/ 389263 h 389263"/>
                  <a:gd name="connsiteX4" fmla="*/ 63420 w 425370"/>
                  <a:gd name="connsiteY4" fmla="*/ 389263 h 389263"/>
                  <a:gd name="connsiteX5" fmla="*/ 9422 w 425370"/>
                  <a:gd name="connsiteY5" fmla="*/ 197288 h 389263"/>
                  <a:gd name="connsiteX6" fmla="*/ 63420 w 425370"/>
                  <a:gd name="connsiteY6" fmla="*/ 46363 h 389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25370" h="389263">
                    <a:moveTo>
                      <a:pt x="63420" y="46363"/>
                    </a:moveTo>
                    <a:cubicBezTo>
                      <a:pt x="95617" y="14166"/>
                      <a:pt x="128350" y="-9981"/>
                      <a:pt x="202605" y="4105"/>
                    </a:cubicBezTo>
                    <a:lnTo>
                      <a:pt x="425370" y="46363"/>
                    </a:lnTo>
                    <a:lnTo>
                      <a:pt x="425370" y="389263"/>
                    </a:lnTo>
                    <a:lnTo>
                      <a:pt x="63420" y="389263"/>
                    </a:lnTo>
                    <a:cubicBezTo>
                      <a:pt x="-5904" y="357267"/>
                      <a:pt x="-8577" y="247596"/>
                      <a:pt x="9422" y="197288"/>
                    </a:cubicBezTo>
                    <a:lnTo>
                      <a:pt x="63420" y="46363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9" name="Rectangle 118"/>
              <p:cNvSpPr>
                <a:spLocks noChangeAspect="1"/>
              </p:cNvSpPr>
              <p:nvPr/>
            </p:nvSpPr>
            <p:spPr>
              <a:xfrm>
                <a:off x="6527998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0" name="Rectangle 26"/>
              <p:cNvSpPr>
                <a:spLocks noChangeAspect="1"/>
              </p:cNvSpPr>
              <p:nvPr/>
            </p:nvSpPr>
            <p:spPr>
              <a:xfrm>
                <a:off x="4370404" y="2008475"/>
                <a:ext cx="778851" cy="734035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267572 w 361950"/>
                  <a:gd name="connsiteY1" fmla="*/ 1208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24550 h 367450"/>
                  <a:gd name="connsiteX1" fmla="*/ 261133 w 361950"/>
                  <a:gd name="connsiteY1" fmla="*/ 0 h 367450"/>
                  <a:gd name="connsiteX2" fmla="*/ 361950 w 361950"/>
                  <a:gd name="connsiteY2" fmla="*/ 24550 h 367450"/>
                  <a:gd name="connsiteX3" fmla="*/ 361950 w 361950"/>
                  <a:gd name="connsiteY3" fmla="*/ 367450 h 367450"/>
                  <a:gd name="connsiteX4" fmla="*/ 0 w 361950"/>
                  <a:gd name="connsiteY4" fmla="*/ 367450 h 367450"/>
                  <a:gd name="connsiteX5" fmla="*/ 0 w 361950"/>
                  <a:gd name="connsiteY5" fmla="*/ 24550 h 367450"/>
                  <a:gd name="connsiteX0" fmla="*/ 41521 w 403471"/>
                  <a:gd name="connsiteY0" fmla="*/ 24550 h 367450"/>
                  <a:gd name="connsiteX1" fmla="*/ 302654 w 403471"/>
                  <a:gd name="connsiteY1" fmla="*/ 0 h 367450"/>
                  <a:gd name="connsiteX2" fmla="*/ 403471 w 403471"/>
                  <a:gd name="connsiteY2" fmla="*/ 24550 h 367450"/>
                  <a:gd name="connsiteX3" fmla="*/ 403471 w 403471"/>
                  <a:gd name="connsiteY3" fmla="*/ 367450 h 367450"/>
                  <a:gd name="connsiteX4" fmla="*/ 41521 w 403471"/>
                  <a:gd name="connsiteY4" fmla="*/ 367450 h 367450"/>
                  <a:gd name="connsiteX5" fmla="*/ 0 w 403471"/>
                  <a:gd name="connsiteY5" fmla="*/ 244699 h 367450"/>
                  <a:gd name="connsiteX6" fmla="*/ 41521 w 403471"/>
                  <a:gd name="connsiteY6" fmla="*/ 24550 h 367450"/>
                  <a:gd name="connsiteX0" fmla="*/ 52251 w 414201"/>
                  <a:gd name="connsiteY0" fmla="*/ 24550 h 367450"/>
                  <a:gd name="connsiteX1" fmla="*/ 313384 w 414201"/>
                  <a:gd name="connsiteY1" fmla="*/ 0 h 367450"/>
                  <a:gd name="connsiteX2" fmla="*/ 414201 w 414201"/>
                  <a:gd name="connsiteY2" fmla="*/ 24550 h 367450"/>
                  <a:gd name="connsiteX3" fmla="*/ 414201 w 414201"/>
                  <a:gd name="connsiteY3" fmla="*/ 367450 h 367450"/>
                  <a:gd name="connsiteX4" fmla="*/ 52251 w 414201"/>
                  <a:gd name="connsiteY4" fmla="*/ 367450 h 367450"/>
                  <a:gd name="connsiteX5" fmla="*/ 10730 w 414201"/>
                  <a:gd name="connsiteY5" fmla="*/ 244699 h 367450"/>
                  <a:gd name="connsiteX6" fmla="*/ 52251 w 414201"/>
                  <a:gd name="connsiteY6" fmla="*/ 24550 h 367450"/>
                  <a:gd name="connsiteX0" fmla="*/ 41600 w 403550"/>
                  <a:gd name="connsiteY0" fmla="*/ 24550 h 367450"/>
                  <a:gd name="connsiteX1" fmla="*/ 302733 w 403550"/>
                  <a:gd name="connsiteY1" fmla="*/ 0 h 367450"/>
                  <a:gd name="connsiteX2" fmla="*/ 403550 w 403550"/>
                  <a:gd name="connsiteY2" fmla="*/ 24550 h 367450"/>
                  <a:gd name="connsiteX3" fmla="*/ 403550 w 403550"/>
                  <a:gd name="connsiteY3" fmla="*/ 367450 h 367450"/>
                  <a:gd name="connsiteX4" fmla="*/ 41600 w 403550"/>
                  <a:gd name="connsiteY4" fmla="*/ 367450 h 367450"/>
                  <a:gd name="connsiteX5" fmla="*/ 19397 w 403550"/>
                  <a:gd name="connsiteY5" fmla="*/ 180305 h 367450"/>
                  <a:gd name="connsiteX6" fmla="*/ 41600 w 403550"/>
                  <a:gd name="connsiteY6" fmla="*/ 24550 h 367450"/>
                  <a:gd name="connsiteX0" fmla="*/ 41600 w 403550"/>
                  <a:gd name="connsiteY0" fmla="*/ 37429 h 380329"/>
                  <a:gd name="connsiteX1" fmla="*/ 251218 w 403550"/>
                  <a:gd name="connsiteY1" fmla="*/ 0 h 380329"/>
                  <a:gd name="connsiteX2" fmla="*/ 403550 w 403550"/>
                  <a:gd name="connsiteY2" fmla="*/ 37429 h 380329"/>
                  <a:gd name="connsiteX3" fmla="*/ 403550 w 403550"/>
                  <a:gd name="connsiteY3" fmla="*/ 380329 h 380329"/>
                  <a:gd name="connsiteX4" fmla="*/ 41600 w 403550"/>
                  <a:gd name="connsiteY4" fmla="*/ 380329 h 380329"/>
                  <a:gd name="connsiteX5" fmla="*/ 19397 w 403550"/>
                  <a:gd name="connsiteY5" fmla="*/ 193184 h 380329"/>
                  <a:gd name="connsiteX6" fmla="*/ 41600 w 403550"/>
                  <a:gd name="connsiteY6" fmla="*/ 37429 h 380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3550" h="380329">
                    <a:moveTo>
                      <a:pt x="41600" y="37429"/>
                    </a:moveTo>
                    <a:lnTo>
                      <a:pt x="251218" y="0"/>
                    </a:lnTo>
                    <a:lnTo>
                      <a:pt x="403550" y="37429"/>
                    </a:lnTo>
                    <a:lnTo>
                      <a:pt x="403550" y="380329"/>
                    </a:lnTo>
                    <a:lnTo>
                      <a:pt x="41600" y="380329"/>
                    </a:lnTo>
                    <a:cubicBezTo>
                      <a:pt x="-25645" y="359870"/>
                      <a:pt x="5557" y="266567"/>
                      <a:pt x="19397" y="193184"/>
                    </a:cubicBezTo>
                    <a:lnTo>
                      <a:pt x="41600" y="37429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1" name="Rectangle 120"/>
              <p:cNvSpPr>
                <a:spLocks noChangeAspect="1"/>
              </p:cNvSpPr>
              <p:nvPr/>
            </p:nvSpPr>
            <p:spPr>
              <a:xfrm>
                <a:off x="5149255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2" name="Rectangle 28"/>
              <p:cNvSpPr>
                <a:spLocks noChangeAspect="1"/>
              </p:cNvSpPr>
              <p:nvPr/>
            </p:nvSpPr>
            <p:spPr>
              <a:xfrm>
                <a:off x="5709941" y="2080715"/>
                <a:ext cx="818055" cy="661799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1"/>
                  <a:gd name="connsiteX1" fmla="*/ 361950 w 361950"/>
                  <a:gd name="connsiteY1" fmla="*/ 0 h 342901"/>
                  <a:gd name="connsiteX2" fmla="*/ 361950 w 361950"/>
                  <a:gd name="connsiteY2" fmla="*/ 342900 h 342901"/>
                  <a:gd name="connsiteX3" fmla="*/ 195262 w 361950"/>
                  <a:gd name="connsiteY3" fmla="*/ 342901 h 342901"/>
                  <a:gd name="connsiteX4" fmla="*/ 0 w 361950"/>
                  <a:gd name="connsiteY4" fmla="*/ 342900 h 342901"/>
                  <a:gd name="connsiteX5" fmla="*/ 0 w 361950"/>
                  <a:gd name="connsiteY5" fmla="*/ 0 h 342901"/>
                  <a:gd name="connsiteX0" fmla="*/ 4763 w 366713"/>
                  <a:gd name="connsiteY0" fmla="*/ 0 h 342901"/>
                  <a:gd name="connsiteX1" fmla="*/ 366713 w 366713"/>
                  <a:gd name="connsiteY1" fmla="*/ 0 h 342901"/>
                  <a:gd name="connsiteX2" fmla="*/ 366713 w 366713"/>
                  <a:gd name="connsiteY2" fmla="*/ 342900 h 342901"/>
                  <a:gd name="connsiteX3" fmla="*/ 200025 w 366713"/>
                  <a:gd name="connsiteY3" fmla="*/ 342901 h 342901"/>
                  <a:gd name="connsiteX4" fmla="*/ 4763 w 366713"/>
                  <a:gd name="connsiteY4" fmla="*/ 342900 h 342901"/>
                  <a:gd name="connsiteX5" fmla="*/ 0 w 366713"/>
                  <a:gd name="connsiteY5" fmla="*/ 171451 h 342901"/>
                  <a:gd name="connsiteX6" fmla="*/ 4763 w 366713"/>
                  <a:gd name="connsiteY6" fmla="*/ 0 h 342901"/>
                  <a:gd name="connsiteX0" fmla="*/ 61913 w 423863"/>
                  <a:gd name="connsiteY0" fmla="*/ 0 h 342901"/>
                  <a:gd name="connsiteX1" fmla="*/ 423863 w 423863"/>
                  <a:gd name="connsiteY1" fmla="*/ 0 h 342901"/>
                  <a:gd name="connsiteX2" fmla="*/ 423863 w 423863"/>
                  <a:gd name="connsiteY2" fmla="*/ 342900 h 342901"/>
                  <a:gd name="connsiteX3" fmla="*/ 257175 w 423863"/>
                  <a:gd name="connsiteY3" fmla="*/ 342901 h 342901"/>
                  <a:gd name="connsiteX4" fmla="*/ 61913 w 423863"/>
                  <a:gd name="connsiteY4" fmla="*/ 342900 h 342901"/>
                  <a:gd name="connsiteX5" fmla="*/ 0 w 423863"/>
                  <a:gd name="connsiteY5" fmla="*/ 180976 h 342901"/>
                  <a:gd name="connsiteX6" fmla="*/ 61913 w 423863"/>
                  <a:gd name="connsiteY6" fmla="*/ 0 h 3429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23863" h="342901">
                    <a:moveTo>
                      <a:pt x="61913" y="0"/>
                    </a:moveTo>
                    <a:lnTo>
                      <a:pt x="423863" y="0"/>
                    </a:lnTo>
                    <a:lnTo>
                      <a:pt x="423863" y="342900"/>
                    </a:lnTo>
                    <a:lnTo>
                      <a:pt x="257175" y="342901"/>
                    </a:lnTo>
                    <a:lnTo>
                      <a:pt x="61913" y="342900"/>
                    </a:lnTo>
                    <a:lnTo>
                      <a:pt x="0" y="180976"/>
                    </a:lnTo>
                    <a:lnTo>
                      <a:pt x="61913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3" name="Rectangle 29"/>
              <p:cNvSpPr>
                <a:spLocks noChangeAspect="1"/>
              </p:cNvSpPr>
              <p:nvPr/>
            </p:nvSpPr>
            <p:spPr>
              <a:xfrm>
                <a:off x="6463654" y="1997499"/>
                <a:ext cx="762905" cy="745013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204787 w 361950"/>
                  <a:gd name="connsiteY1" fmla="*/ 1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0 h 342901"/>
                  <a:gd name="connsiteX1" fmla="*/ 204787 w 361950"/>
                  <a:gd name="connsiteY1" fmla="*/ 1 h 342901"/>
                  <a:gd name="connsiteX2" fmla="*/ 361950 w 361950"/>
                  <a:gd name="connsiteY2" fmla="*/ 0 h 342901"/>
                  <a:gd name="connsiteX3" fmla="*/ 361950 w 361950"/>
                  <a:gd name="connsiteY3" fmla="*/ 342900 h 342901"/>
                  <a:gd name="connsiteX4" fmla="*/ 195262 w 361950"/>
                  <a:gd name="connsiteY4" fmla="*/ 342901 h 342901"/>
                  <a:gd name="connsiteX5" fmla="*/ 0 w 361950"/>
                  <a:gd name="connsiteY5" fmla="*/ 342900 h 342901"/>
                  <a:gd name="connsiteX6" fmla="*/ 0 w 361950"/>
                  <a:gd name="connsiteY6" fmla="*/ 0 h 342901"/>
                  <a:gd name="connsiteX0" fmla="*/ 0 w 361950"/>
                  <a:gd name="connsiteY0" fmla="*/ 38099 h 381000"/>
                  <a:gd name="connsiteX1" fmla="*/ 214312 w 361950"/>
                  <a:gd name="connsiteY1" fmla="*/ 0 h 381000"/>
                  <a:gd name="connsiteX2" fmla="*/ 361950 w 361950"/>
                  <a:gd name="connsiteY2" fmla="*/ 38099 h 381000"/>
                  <a:gd name="connsiteX3" fmla="*/ 361950 w 361950"/>
                  <a:gd name="connsiteY3" fmla="*/ 380999 h 381000"/>
                  <a:gd name="connsiteX4" fmla="*/ 195262 w 361950"/>
                  <a:gd name="connsiteY4" fmla="*/ 381000 h 381000"/>
                  <a:gd name="connsiteX5" fmla="*/ 0 w 361950"/>
                  <a:gd name="connsiteY5" fmla="*/ 380999 h 381000"/>
                  <a:gd name="connsiteX6" fmla="*/ 0 w 361950"/>
                  <a:gd name="connsiteY6" fmla="*/ 38099 h 381000"/>
                  <a:gd name="connsiteX0" fmla="*/ 4763 w 366713"/>
                  <a:gd name="connsiteY0" fmla="*/ 38099 h 381000"/>
                  <a:gd name="connsiteX1" fmla="*/ 219075 w 366713"/>
                  <a:gd name="connsiteY1" fmla="*/ 0 h 381000"/>
                  <a:gd name="connsiteX2" fmla="*/ 366713 w 366713"/>
                  <a:gd name="connsiteY2" fmla="*/ 38099 h 381000"/>
                  <a:gd name="connsiteX3" fmla="*/ 366713 w 366713"/>
                  <a:gd name="connsiteY3" fmla="*/ 380999 h 381000"/>
                  <a:gd name="connsiteX4" fmla="*/ 200025 w 366713"/>
                  <a:gd name="connsiteY4" fmla="*/ 381000 h 381000"/>
                  <a:gd name="connsiteX5" fmla="*/ 4763 w 366713"/>
                  <a:gd name="connsiteY5" fmla="*/ 380999 h 381000"/>
                  <a:gd name="connsiteX6" fmla="*/ 0 w 366713"/>
                  <a:gd name="connsiteY6" fmla="*/ 190500 h 381000"/>
                  <a:gd name="connsiteX7" fmla="*/ 4763 w 366713"/>
                  <a:gd name="connsiteY7" fmla="*/ 38099 h 381000"/>
                  <a:gd name="connsiteX0" fmla="*/ 33338 w 395288"/>
                  <a:gd name="connsiteY0" fmla="*/ 38099 h 381000"/>
                  <a:gd name="connsiteX1" fmla="*/ 247650 w 395288"/>
                  <a:gd name="connsiteY1" fmla="*/ 0 h 381000"/>
                  <a:gd name="connsiteX2" fmla="*/ 395288 w 395288"/>
                  <a:gd name="connsiteY2" fmla="*/ 38099 h 381000"/>
                  <a:gd name="connsiteX3" fmla="*/ 395288 w 395288"/>
                  <a:gd name="connsiteY3" fmla="*/ 380999 h 381000"/>
                  <a:gd name="connsiteX4" fmla="*/ 228600 w 395288"/>
                  <a:gd name="connsiteY4" fmla="*/ 381000 h 381000"/>
                  <a:gd name="connsiteX5" fmla="*/ 33338 w 395288"/>
                  <a:gd name="connsiteY5" fmla="*/ 380999 h 381000"/>
                  <a:gd name="connsiteX6" fmla="*/ 0 w 395288"/>
                  <a:gd name="connsiteY6" fmla="*/ 209550 h 381000"/>
                  <a:gd name="connsiteX7" fmla="*/ 33338 w 395288"/>
                  <a:gd name="connsiteY7" fmla="*/ 38099 h 381000"/>
                  <a:gd name="connsiteX0" fmla="*/ 33338 w 395288"/>
                  <a:gd name="connsiteY0" fmla="*/ 43116 h 386017"/>
                  <a:gd name="connsiteX1" fmla="*/ 247650 w 395288"/>
                  <a:gd name="connsiteY1" fmla="*/ 5017 h 386017"/>
                  <a:gd name="connsiteX2" fmla="*/ 395288 w 395288"/>
                  <a:gd name="connsiteY2" fmla="*/ 43116 h 386017"/>
                  <a:gd name="connsiteX3" fmla="*/ 395288 w 395288"/>
                  <a:gd name="connsiteY3" fmla="*/ 386016 h 386017"/>
                  <a:gd name="connsiteX4" fmla="*/ 228600 w 395288"/>
                  <a:gd name="connsiteY4" fmla="*/ 386017 h 386017"/>
                  <a:gd name="connsiteX5" fmla="*/ 33338 w 395288"/>
                  <a:gd name="connsiteY5" fmla="*/ 386016 h 386017"/>
                  <a:gd name="connsiteX6" fmla="*/ 0 w 395288"/>
                  <a:gd name="connsiteY6" fmla="*/ 214567 h 386017"/>
                  <a:gd name="connsiteX7" fmla="*/ 33338 w 395288"/>
                  <a:gd name="connsiteY7" fmla="*/ 43116 h 3860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95288" h="386017">
                    <a:moveTo>
                      <a:pt x="33338" y="43116"/>
                    </a:moveTo>
                    <a:cubicBezTo>
                      <a:pt x="74613" y="8191"/>
                      <a:pt x="187325" y="5017"/>
                      <a:pt x="247650" y="5017"/>
                    </a:cubicBezTo>
                    <a:cubicBezTo>
                      <a:pt x="307975" y="5017"/>
                      <a:pt x="370682" y="-20384"/>
                      <a:pt x="395288" y="43116"/>
                    </a:cubicBezTo>
                    <a:lnTo>
                      <a:pt x="395288" y="386016"/>
                    </a:lnTo>
                    <a:lnTo>
                      <a:pt x="228600" y="386017"/>
                    </a:lnTo>
                    <a:lnTo>
                      <a:pt x="33338" y="386016"/>
                    </a:lnTo>
                    <a:lnTo>
                      <a:pt x="0" y="214567"/>
                    </a:lnTo>
                    <a:lnTo>
                      <a:pt x="33338" y="43116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4" name="Rectangle 30"/>
              <p:cNvSpPr>
                <a:spLocks noChangeAspect="1"/>
              </p:cNvSpPr>
              <p:nvPr/>
            </p:nvSpPr>
            <p:spPr>
              <a:xfrm>
                <a:off x="4308941" y="2742511"/>
                <a:ext cx="840312" cy="788785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67279 w 429229"/>
                  <a:gd name="connsiteY0" fmla="*/ 0 h 342900"/>
                  <a:gd name="connsiteX1" fmla="*/ 429229 w 429229"/>
                  <a:gd name="connsiteY1" fmla="*/ 0 h 342900"/>
                  <a:gd name="connsiteX2" fmla="*/ 429229 w 429229"/>
                  <a:gd name="connsiteY2" fmla="*/ 342900 h 342900"/>
                  <a:gd name="connsiteX3" fmla="*/ 67279 w 429229"/>
                  <a:gd name="connsiteY3" fmla="*/ 342900 h 342900"/>
                  <a:gd name="connsiteX4" fmla="*/ 0 w 429229"/>
                  <a:gd name="connsiteY4" fmla="*/ 186342 h 342900"/>
                  <a:gd name="connsiteX5" fmla="*/ 67279 w 429229"/>
                  <a:gd name="connsiteY5" fmla="*/ 0 h 342900"/>
                  <a:gd name="connsiteX0" fmla="*/ 67279 w 429229"/>
                  <a:gd name="connsiteY0" fmla="*/ 0 h 405368"/>
                  <a:gd name="connsiteX1" fmla="*/ 429229 w 429229"/>
                  <a:gd name="connsiteY1" fmla="*/ 0 h 405368"/>
                  <a:gd name="connsiteX2" fmla="*/ 429229 w 429229"/>
                  <a:gd name="connsiteY2" fmla="*/ 342900 h 405368"/>
                  <a:gd name="connsiteX3" fmla="*/ 283336 w 429229"/>
                  <a:gd name="connsiteY3" fmla="*/ 405283 h 405368"/>
                  <a:gd name="connsiteX4" fmla="*/ 67279 w 429229"/>
                  <a:gd name="connsiteY4" fmla="*/ 342900 h 405368"/>
                  <a:gd name="connsiteX5" fmla="*/ 0 w 429229"/>
                  <a:gd name="connsiteY5" fmla="*/ 186342 h 405368"/>
                  <a:gd name="connsiteX6" fmla="*/ 67279 w 429229"/>
                  <a:gd name="connsiteY6" fmla="*/ 0 h 405368"/>
                  <a:gd name="connsiteX0" fmla="*/ 73445 w 435395"/>
                  <a:gd name="connsiteY0" fmla="*/ 0 h 405368"/>
                  <a:gd name="connsiteX1" fmla="*/ 435395 w 435395"/>
                  <a:gd name="connsiteY1" fmla="*/ 0 h 405368"/>
                  <a:gd name="connsiteX2" fmla="*/ 435395 w 435395"/>
                  <a:gd name="connsiteY2" fmla="*/ 342900 h 405368"/>
                  <a:gd name="connsiteX3" fmla="*/ 289502 w 435395"/>
                  <a:gd name="connsiteY3" fmla="*/ 405283 h 405368"/>
                  <a:gd name="connsiteX4" fmla="*/ 73445 w 435395"/>
                  <a:gd name="connsiteY4" fmla="*/ 342900 h 405368"/>
                  <a:gd name="connsiteX5" fmla="*/ 6166 w 435395"/>
                  <a:gd name="connsiteY5" fmla="*/ 186342 h 405368"/>
                  <a:gd name="connsiteX6" fmla="*/ 73445 w 435395"/>
                  <a:gd name="connsiteY6" fmla="*/ 0 h 405368"/>
                  <a:gd name="connsiteX0" fmla="*/ 73445 w 435395"/>
                  <a:gd name="connsiteY0" fmla="*/ 0 h 413855"/>
                  <a:gd name="connsiteX1" fmla="*/ 435395 w 435395"/>
                  <a:gd name="connsiteY1" fmla="*/ 0 h 413855"/>
                  <a:gd name="connsiteX2" fmla="*/ 435395 w 435395"/>
                  <a:gd name="connsiteY2" fmla="*/ 342900 h 413855"/>
                  <a:gd name="connsiteX3" fmla="*/ 289502 w 435395"/>
                  <a:gd name="connsiteY3" fmla="*/ 405283 h 413855"/>
                  <a:gd name="connsiteX4" fmla="*/ 73445 w 435395"/>
                  <a:gd name="connsiteY4" fmla="*/ 342900 h 413855"/>
                  <a:gd name="connsiteX5" fmla="*/ 6166 w 435395"/>
                  <a:gd name="connsiteY5" fmla="*/ 186342 h 413855"/>
                  <a:gd name="connsiteX6" fmla="*/ 73445 w 435395"/>
                  <a:gd name="connsiteY6" fmla="*/ 0 h 413855"/>
                  <a:gd name="connsiteX0" fmla="*/ 73445 w 435395"/>
                  <a:gd name="connsiteY0" fmla="*/ 0 h 408697"/>
                  <a:gd name="connsiteX1" fmla="*/ 435395 w 435395"/>
                  <a:gd name="connsiteY1" fmla="*/ 0 h 408697"/>
                  <a:gd name="connsiteX2" fmla="*/ 435395 w 435395"/>
                  <a:gd name="connsiteY2" fmla="*/ 342900 h 408697"/>
                  <a:gd name="connsiteX3" fmla="*/ 231547 w 435395"/>
                  <a:gd name="connsiteY3" fmla="*/ 398844 h 408697"/>
                  <a:gd name="connsiteX4" fmla="*/ 73445 w 435395"/>
                  <a:gd name="connsiteY4" fmla="*/ 342900 h 408697"/>
                  <a:gd name="connsiteX5" fmla="*/ 6166 w 435395"/>
                  <a:gd name="connsiteY5" fmla="*/ 186342 h 408697"/>
                  <a:gd name="connsiteX6" fmla="*/ 73445 w 435395"/>
                  <a:gd name="connsiteY6" fmla="*/ 0 h 408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35395" h="408697">
                    <a:moveTo>
                      <a:pt x="73445" y="0"/>
                    </a:moveTo>
                    <a:lnTo>
                      <a:pt x="435395" y="0"/>
                    </a:lnTo>
                    <a:lnTo>
                      <a:pt x="435395" y="342900"/>
                    </a:lnTo>
                    <a:cubicBezTo>
                      <a:pt x="411080" y="410447"/>
                      <a:pt x="303566" y="419638"/>
                      <a:pt x="231547" y="398844"/>
                    </a:cubicBezTo>
                    <a:lnTo>
                      <a:pt x="73445" y="342900"/>
                    </a:lnTo>
                    <a:cubicBezTo>
                      <a:pt x="26222" y="306410"/>
                      <a:pt x="-16260" y="248456"/>
                      <a:pt x="6166" y="186342"/>
                    </a:cubicBezTo>
                    <a:lnTo>
                      <a:pt x="73445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5" name="Rectangle 124"/>
              <p:cNvSpPr>
                <a:spLocks noChangeAspect="1"/>
              </p:cNvSpPr>
              <p:nvPr/>
            </p:nvSpPr>
            <p:spPr>
              <a:xfrm>
                <a:off x="5149255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6" name="Rectangle 125"/>
              <p:cNvSpPr>
                <a:spLocks noChangeAspect="1"/>
              </p:cNvSpPr>
              <p:nvPr/>
            </p:nvSpPr>
            <p:spPr>
              <a:xfrm>
                <a:off x="5829435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7" name="Rectangle 126"/>
              <p:cNvSpPr>
                <a:spLocks noChangeAspect="1"/>
              </p:cNvSpPr>
              <p:nvPr/>
            </p:nvSpPr>
            <p:spPr>
              <a:xfrm>
                <a:off x="6527998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8" name="Frame 127"/>
              <p:cNvSpPr>
                <a:spLocks noChangeAspect="1"/>
              </p:cNvSpPr>
              <p:nvPr/>
            </p:nvSpPr>
            <p:spPr>
              <a:xfrm>
                <a:off x="1178205" y="1604902"/>
                <a:ext cx="6539653" cy="3648105"/>
              </a:xfrm>
              <a:prstGeom prst="frame">
                <a:avLst>
                  <a:gd name="adj1" fmla="val 14150"/>
                </a:avLst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5" name="TextBox 94"/>
            <p:cNvSpPr txBox="1"/>
            <p:nvPr/>
          </p:nvSpPr>
          <p:spPr>
            <a:xfrm>
              <a:off x="4374925" y="2972824"/>
              <a:ext cx="445610" cy="9147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CA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9" name="Group 51"/>
          <p:cNvGrpSpPr>
            <a:grpSpLocks/>
          </p:cNvGrpSpPr>
          <p:nvPr/>
        </p:nvGrpSpPr>
        <p:grpSpPr bwMode="auto">
          <a:xfrm>
            <a:off x="2735796" y="3375387"/>
            <a:ext cx="2805762" cy="2573893"/>
            <a:chOff x="2472" y="754"/>
            <a:chExt cx="2448" cy="2064"/>
          </a:xfrm>
        </p:grpSpPr>
        <p:sp>
          <p:nvSpPr>
            <p:cNvPr id="130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31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7" name="Group 51"/>
          <p:cNvGrpSpPr>
            <a:grpSpLocks/>
          </p:cNvGrpSpPr>
          <p:nvPr/>
        </p:nvGrpSpPr>
        <p:grpSpPr bwMode="auto">
          <a:xfrm>
            <a:off x="5724128" y="3370741"/>
            <a:ext cx="3170902" cy="2938579"/>
            <a:chOff x="2472" y="754"/>
            <a:chExt cx="2448" cy="2064"/>
          </a:xfrm>
        </p:grpSpPr>
        <p:sp>
          <p:nvSpPr>
            <p:cNvPr id="148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49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3059832" y="2960948"/>
            <a:ext cx="201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CA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6012160" y="2960948"/>
            <a:ext cx="201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Energy bins for </a:t>
            </a:r>
            <a:r>
              <a:rPr lang="en-CA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CA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66" name="Text Box 50"/>
          <p:cNvSpPr txBox="1">
            <a:spLocks noChangeArrowheads="1"/>
          </p:cNvSpPr>
          <p:nvPr/>
        </p:nvSpPr>
        <p:spPr bwMode="auto">
          <a:xfrm>
            <a:off x="8792539" y="2893097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Monotype Corsiva" pitchFamily="66" charset="0"/>
              </a:rPr>
              <a:t>…</a:t>
            </a:r>
            <a:endParaRPr lang="en-CA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7" name="AutoShape 38"/>
          <p:cNvSpPr>
            <a:spLocks noChangeAspect="1" noChangeArrowheads="1"/>
          </p:cNvSpPr>
          <p:nvPr/>
        </p:nvSpPr>
        <p:spPr bwMode="auto">
          <a:xfrm rot="2345110">
            <a:off x="3209845" y="2822015"/>
            <a:ext cx="468658" cy="153497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8" name="AutoShape 38"/>
          <p:cNvSpPr>
            <a:spLocks noChangeArrowheads="1"/>
          </p:cNvSpPr>
          <p:nvPr/>
        </p:nvSpPr>
        <p:spPr bwMode="auto">
          <a:xfrm rot="12772306" flipH="1">
            <a:off x="6003645" y="2728959"/>
            <a:ext cx="720725" cy="176283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9" name="AutoShape 38"/>
          <p:cNvSpPr>
            <a:spLocks noChangeArrowheads="1"/>
          </p:cNvSpPr>
          <p:nvPr/>
        </p:nvSpPr>
        <p:spPr bwMode="auto">
          <a:xfrm rot="11764836" flipH="1">
            <a:off x="6774018" y="2611302"/>
            <a:ext cx="1707225" cy="196936"/>
          </a:xfrm>
          <a:prstGeom prst="rightArrow">
            <a:avLst>
              <a:gd name="adj1" fmla="val 42463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86467"/>
              </p:ext>
            </p:extLst>
          </p:nvPr>
        </p:nvGraphicFramePr>
        <p:xfrm>
          <a:off x="2774172" y="3392996"/>
          <a:ext cx="28566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97" name="Équation" r:id="rId6" imgW="190440" imgH="215640" progId="Equation.3">
                  <p:embed/>
                </p:oleObj>
              </mc:Choice>
              <mc:Fallback>
                <p:oleObj name="Équation" r:id="rId6" imgW="1904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2" y="3392996"/>
                        <a:ext cx="285660" cy="32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12369"/>
              </p:ext>
            </p:extLst>
          </p:nvPr>
        </p:nvGraphicFramePr>
        <p:xfrm>
          <a:off x="5764572" y="3414390"/>
          <a:ext cx="355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98" name="Equation" r:id="rId8" imgW="203040" imgH="215640" progId="Equation.DSMT4">
                  <p:embed/>
                </p:oleObj>
              </mc:Choice>
              <mc:Fallback>
                <p:oleObj name="Equation" r:id="rId8" imgW="2030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572" y="3414390"/>
                        <a:ext cx="355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46895"/>
              </p:ext>
            </p:extLst>
          </p:nvPr>
        </p:nvGraphicFramePr>
        <p:xfrm>
          <a:off x="3378200" y="3382963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99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382963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44129"/>
              </p:ext>
            </p:extLst>
          </p:nvPr>
        </p:nvGraphicFramePr>
        <p:xfrm>
          <a:off x="3917950" y="3382963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0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3382963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61512"/>
              </p:ext>
            </p:extLst>
          </p:nvPr>
        </p:nvGraphicFramePr>
        <p:xfrm>
          <a:off x="4457700" y="3382963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1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382963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51704"/>
              </p:ext>
            </p:extLst>
          </p:nvPr>
        </p:nvGraphicFramePr>
        <p:xfrm>
          <a:off x="5033963" y="3382963"/>
          <a:ext cx="303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2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3382963"/>
                        <a:ext cx="303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90786"/>
              </p:ext>
            </p:extLst>
          </p:nvPr>
        </p:nvGraphicFramePr>
        <p:xfrm>
          <a:off x="2762250" y="3959225"/>
          <a:ext cx="303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3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959225"/>
                        <a:ext cx="303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6501"/>
              </p:ext>
            </p:extLst>
          </p:nvPr>
        </p:nvGraphicFramePr>
        <p:xfrm>
          <a:off x="3001963" y="3600450"/>
          <a:ext cx="265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4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600450"/>
                        <a:ext cx="2651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72444"/>
              </p:ext>
            </p:extLst>
          </p:nvPr>
        </p:nvGraphicFramePr>
        <p:xfrm>
          <a:off x="6034088" y="3643313"/>
          <a:ext cx="301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5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3643313"/>
                        <a:ext cx="301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92094"/>
              </p:ext>
            </p:extLst>
          </p:nvPr>
        </p:nvGraphicFramePr>
        <p:xfrm>
          <a:off x="6411913" y="3405188"/>
          <a:ext cx="355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6"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405188"/>
                        <a:ext cx="355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937092"/>
              </p:ext>
            </p:extLst>
          </p:nvPr>
        </p:nvGraphicFramePr>
        <p:xfrm>
          <a:off x="7061200" y="3405188"/>
          <a:ext cx="355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7" name="Equation" r:id="rId26" imgW="203040" imgH="228600" progId="Equation.DSMT4">
                  <p:embed/>
                </p:oleObj>
              </mc:Choice>
              <mc:Fallback>
                <p:oleObj name="Equation" r:id="rId26" imgW="2030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3405188"/>
                        <a:ext cx="355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08509"/>
              </p:ext>
            </p:extLst>
          </p:nvPr>
        </p:nvGraphicFramePr>
        <p:xfrm>
          <a:off x="7708900" y="3417888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8" name="Equation" r:id="rId28" imgW="203040" imgH="228600" progId="Equation.DSMT4">
                  <p:embed/>
                </p:oleObj>
              </mc:Choice>
              <mc:Fallback>
                <p:oleObj name="Equation" r:id="rId28" imgW="203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3417888"/>
                        <a:ext cx="355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70285"/>
              </p:ext>
            </p:extLst>
          </p:nvPr>
        </p:nvGraphicFramePr>
        <p:xfrm>
          <a:off x="8320088" y="3417888"/>
          <a:ext cx="355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9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088" y="3417888"/>
                        <a:ext cx="355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 Box 50"/>
          <p:cNvSpPr txBox="1">
            <a:spLocks noChangeArrowheads="1"/>
          </p:cNvSpPr>
          <p:nvPr/>
        </p:nvSpPr>
        <p:spPr bwMode="auto">
          <a:xfrm>
            <a:off x="6076942" y="1404121"/>
            <a:ext cx="30109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 smtClean="0">
                <a:latin typeface="Times New Roman" pitchFamily="18" charset="0"/>
              </a:rPr>
              <a:t>First bin for volume</a:t>
            </a:r>
          </a:p>
          <a:p>
            <a:r>
              <a:rPr lang="en-CA" sz="2000" dirty="0" smtClean="0">
                <a:latin typeface="Times New Roman" pitchFamily="18" charset="0"/>
              </a:rPr>
              <a:t>Second bin for energy level</a:t>
            </a:r>
            <a:endParaRPr lang="en-CA" sz="2000" dirty="0">
              <a:latin typeface="Times New Roman" pitchFamily="18" charset="0"/>
            </a:endParaRPr>
          </a:p>
        </p:txBody>
      </p:sp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70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338"/>
    </mc:Choice>
    <mc:Fallback xmlns="">
      <p:transition spd="slow" advTm="1613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856" x="5759450" y="5402263"/>
          <p14:tracePt t="11211" x="5759450" y="5384800"/>
          <p14:tracePt t="11222" x="5741988" y="5357813"/>
          <p14:tracePt t="11241" x="5705475" y="5295900"/>
          <p14:tracePt t="11246" x="5626100" y="5197475"/>
          <p14:tracePt t="11258" x="5473700" y="5018088"/>
          <p14:tracePt t="11276" x="4965700" y="4510088"/>
          <p14:tracePt t="11287" x="4697413" y="4286250"/>
          <p14:tracePt t="11307" x="4089400" y="3768725"/>
          <p14:tracePt t="11321" x="3768725" y="3509963"/>
          <p14:tracePt t="11345" x="3490913" y="3322638"/>
          <p14:tracePt t="11356" x="3125788" y="3116263"/>
          <p14:tracePt t="11381" x="2919413" y="3000375"/>
          <p14:tracePt t="11392" x="2857500" y="2955925"/>
          <p14:tracePt t="11418" x="2840038" y="2955925"/>
          <p14:tracePt t="11685" x="2830513" y="2955925"/>
          <p14:tracePt t="11697" x="2813050" y="2955925"/>
          <p14:tracePt t="11711" x="2732088" y="2928938"/>
          <p14:tracePt t="11740" x="2660650" y="2857500"/>
          <p14:tracePt t="11744" x="2357438" y="2536825"/>
          <p14:tracePt t="11758" x="2143125" y="2303463"/>
          <p14:tracePt t="11783" x="1911350" y="2089150"/>
          <p14:tracePt t="11793" x="1714500" y="1919288"/>
          <p14:tracePt t="11812" x="1419225" y="1697038"/>
          <p14:tracePt t="11833" x="1322388" y="1652588"/>
          <p14:tracePt t="11844" x="1223963" y="1589088"/>
          <p14:tracePt t="11869" x="1204913" y="1581150"/>
          <p14:tracePt t="11883" x="1179513" y="1571625"/>
          <p14:tracePt t="11894" x="1160463" y="1571625"/>
          <p14:tracePt t="12161" x="1152525" y="1571625"/>
          <p14:tracePt t="12181" x="1098550" y="1571625"/>
          <p14:tracePt t="12199" x="1062038" y="1571625"/>
          <p14:tracePt t="12210" x="1027113" y="1554163"/>
          <p14:tracePt t="12222" x="1009650" y="1544638"/>
          <p14:tracePt t="12236" x="946150" y="1517650"/>
          <p14:tracePt t="12259" x="919163" y="1509713"/>
          <p14:tracePt t="12272" x="874713" y="1490663"/>
          <p14:tracePt t="12300" x="866775" y="1482725"/>
          <p14:tracePt t="12307" x="847725" y="1473200"/>
          <p14:tracePt t="12334" x="839788" y="1473200"/>
          <p14:tracePt t="12358" x="839788" y="1465263"/>
          <p14:tracePt t="12696" x="830263" y="1446213"/>
          <p14:tracePt t="12733" x="822325" y="1438275"/>
          <p14:tracePt t="12746" x="822325" y="1428750"/>
          <p14:tracePt t="12783" x="822325" y="1419225"/>
          <p14:tracePt t="12904" x="839788" y="1419225"/>
          <p14:tracePt t="13442" x="866775" y="1411288"/>
          <p14:tracePt t="13461" x="965200" y="1401763"/>
          <p14:tracePt t="13475" x="1036638" y="1384300"/>
          <p14:tracePt t="13497" x="1143000" y="1384300"/>
          <p14:tracePt t="13505" x="1268413" y="1384300"/>
          <p14:tracePt t="13515" x="1438275" y="1384300"/>
          <p14:tracePt t="13526" x="2017713" y="1411288"/>
          <p14:tracePt t="13556" x="2374900" y="1455738"/>
          <p14:tracePt t="13565" x="2705100" y="1527175"/>
          <p14:tracePt t="13575" x="3241675" y="1679575"/>
          <p14:tracePt t="13600" x="3367088" y="1758950"/>
          <p14:tracePt t="13613" x="3465513" y="1839913"/>
          <p14:tracePt t="13964" x="3446463" y="1839913"/>
          <p14:tracePt t="13975" x="3438525" y="1822450"/>
          <p14:tracePt t="13988" x="3411538" y="1795463"/>
          <p14:tracePt t="14001" x="3384550" y="1768475"/>
          <p14:tracePt t="14013" x="3357563" y="1741488"/>
          <p14:tracePt t="14028" x="3295650" y="1643063"/>
          <p14:tracePt t="14050" x="3276600" y="1608138"/>
          <p14:tracePt t="14062" x="3251200" y="1554163"/>
          <p14:tracePt t="14086" x="3232150" y="1527175"/>
          <p14:tracePt t="14100" x="3232150" y="1517650"/>
          <p14:tracePt t="14137" x="3232150" y="1509713"/>
          <p14:tracePt t="14173" x="3268663" y="1490663"/>
          <p14:tracePt t="14184" x="3322638" y="1473200"/>
          <p14:tracePt t="14195" x="3394075" y="1465263"/>
          <p14:tracePt t="14207" x="3473450" y="1455738"/>
          <p14:tracePt t="14221" x="3554413" y="1438275"/>
          <p14:tracePt t="14230" x="3741738" y="1428750"/>
          <p14:tracePt t="14247" x="3830638" y="1428750"/>
          <p14:tracePt t="14268" x="3911600" y="1419225"/>
          <p14:tracePt t="14281" x="4098925" y="1393825"/>
          <p14:tracePt t="14306" x="4303713" y="1303338"/>
          <p14:tracePt t="14735" x="4348163" y="1303338"/>
          <p14:tracePt t="14739" x="4394200" y="1303338"/>
          <p14:tracePt t="14757" x="4465638" y="1295400"/>
          <p14:tracePt t="14770" x="4589463" y="1295400"/>
          <p14:tracePt t="14792" x="4697413" y="1295400"/>
          <p14:tracePt t="14806" x="4741863" y="1295400"/>
          <p14:tracePt t="14838" x="4840288" y="1322388"/>
          <p14:tracePt t="14843" x="4911725" y="1330325"/>
          <p14:tracePt t="14867" x="4956175" y="1347788"/>
          <p14:tracePt t="14878" x="5010150" y="1384300"/>
          <p14:tracePt t="14890" x="5054600" y="1411288"/>
          <p14:tracePt t="14903" x="5143500" y="1473200"/>
          <p14:tracePt t="14926" x="5197475" y="1509713"/>
          <p14:tracePt t="14940" x="5251450" y="1536700"/>
          <p14:tracePt t="15198" x="5251450" y="1544638"/>
          <p14:tracePt t="15207" x="5251450" y="1554163"/>
          <p14:tracePt t="15232" x="5241925" y="1562100"/>
          <p14:tracePt t="15244" x="5232400" y="1571625"/>
          <p14:tracePt t="15255" x="5214938" y="1598613"/>
          <p14:tracePt t="15268" x="5170488" y="1660525"/>
          <p14:tracePt t="15280" x="5027613" y="1785938"/>
          <p14:tracePt t="15293" x="4929188" y="1857375"/>
          <p14:tracePt t="15305" x="4830763" y="1919288"/>
          <p14:tracePt t="15329" x="4732338" y="1973263"/>
          <p14:tracePt t="15341" x="4554538" y="2054225"/>
          <p14:tracePt t="15367" x="4473575" y="2098675"/>
          <p14:tracePt t="15378" x="4340225" y="2143125"/>
          <p14:tracePt t="15389" x="4276725" y="2152650"/>
          <p14:tracePt t="15415" x="4179888" y="2152650"/>
          <p14:tracePt t="15438" x="4152900" y="2152650"/>
          <p14:tracePt t="15462" x="4143375" y="2152650"/>
          <p14:tracePt t="15475" x="4143375" y="2125663"/>
          <p14:tracePt t="15756" x="4081463" y="2152650"/>
          <p14:tracePt t="15768" x="3965575" y="2160588"/>
          <p14:tracePt t="15794" x="3875088" y="2133600"/>
          <p14:tracePt t="15804" x="3714750" y="2062163"/>
          <p14:tracePt t="15816" x="3446463" y="1955800"/>
          <p14:tracePt t="15829" x="2867025" y="1795463"/>
          <p14:tracePt t="15852" x="2562225" y="1751013"/>
          <p14:tracePt t="15865" x="2071688" y="1697038"/>
          <p14:tracePt t="15897" x="1839913" y="1660525"/>
          <p14:tracePt t="15914" x="1776413" y="1643063"/>
          <p14:tracePt t="15926" x="1731963" y="1616075"/>
          <p14:tracePt t="15938" x="1704975" y="1598613"/>
          <p14:tracePt t="15953" x="1697038" y="1589088"/>
          <p14:tracePt t="16231" x="1643063" y="1598613"/>
          <p14:tracePt t="16243" x="1554163" y="1616075"/>
          <p14:tracePt t="16260" x="1490663" y="1616075"/>
          <p14:tracePt t="16270" x="1303338" y="1633538"/>
          <p14:tracePt t="16292" x="1179513" y="1633538"/>
          <p14:tracePt t="16304" x="1044575" y="1633538"/>
          <p14:tracePt t="16315" x="768350" y="1625600"/>
          <p14:tracePt t="16342" x="652463" y="1616075"/>
          <p14:tracePt t="16353" x="554038" y="1608138"/>
          <p14:tracePt t="16366" x="438150" y="1581150"/>
          <p14:tracePt t="16390" x="393700" y="1571625"/>
          <p14:tracePt t="16414" x="374650" y="1571625"/>
          <p14:tracePt t="16828" x="366713" y="1571625"/>
          <p14:tracePt t="16841" x="357188" y="1571625"/>
          <p14:tracePt t="16853" x="347663" y="1571625"/>
          <p14:tracePt t="16914" x="347663" y="1554163"/>
          <p14:tracePt t="16927" x="384175" y="1500188"/>
          <p14:tracePt t="16936" x="544513" y="1303338"/>
          <p14:tracePt t="16962" x="696913" y="1143000"/>
          <p14:tracePt t="16975" x="741363" y="1116013"/>
          <p14:tracePt t="16987" x="750888" y="1108075"/>
          <p14:tracePt t="17024" x="758825" y="1108075"/>
          <p14:tracePt t="17279" x="758825" y="1116013"/>
          <p14:tracePt t="17291" x="758825" y="1152525"/>
          <p14:tracePt t="17304" x="758825" y="1214438"/>
          <p14:tracePt t="17317" x="758825" y="1330325"/>
          <p14:tracePt t="17340" x="768350" y="1411288"/>
          <p14:tracePt t="17352" x="785813" y="1465263"/>
          <p14:tracePt t="17364" x="803275" y="1517650"/>
          <p14:tracePt t="17378" x="847725" y="1598613"/>
          <p14:tracePt t="17399" x="866775" y="1608138"/>
          <p14:tracePt t="18267" x="884238" y="1608138"/>
          <p14:tracePt t="18278" x="946150" y="1589088"/>
          <p14:tracePt t="18289" x="1500188" y="1339850"/>
          <p14:tracePt t="18303" x="2027238" y="1160463"/>
          <p14:tracePt t="18331" x="2517775" y="1062038"/>
          <p14:tracePt t="18339" x="2928938" y="1017588"/>
          <p14:tracePt t="18349" x="3214688" y="1000125"/>
          <p14:tracePt t="18361" x="3536950" y="1000125"/>
          <p14:tracePt t="18388" x="3670300" y="1000125"/>
          <p14:tracePt t="18400" x="3875088" y="1044575"/>
          <p14:tracePt t="18424" x="3965575" y="1081088"/>
          <p14:tracePt t="18438" x="3973513" y="1108075"/>
          <p14:tracePt t="18460" x="3983038" y="1133475"/>
          <p14:tracePt t="18472" x="3990975" y="1152525"/>
          <p14:tracePt t="18486" x="3990975" y="1187450"/>
          <p14:tracePt t="18877" x="4017963" y="1187450"/>
          <p14:tracePt t="18886" x="4062413" y="1187450"/>
          <p14:tracePt t="18902" x="4108450" y="1187450"/>
          <p14:tracePt t="18912" x="4251325" y="1214438"/>
          <p14:tracePt t="18924" x="4313238" y="1223963"/>
          <p14:tracePt t="18948" x="4367213" y="1231900"/>
          <p14:tracePt t="18960" x="4411663" y="1241425"/>
          <p14:tracePt t="18973" x="4510088" y="1250950"/>
          <p14:tracePt t="18987" x="4589463" y="1250950"/>
          <p14:tracePt t="19011" x="4679950" y="1250950"/>
          <p14:tracePt t="19023" x="4938713" y="1250950"/>
          <p14:tracePt t="19374" x="4973638" y="1250950"/>
          <p14:tracePt t="19387" x="5027613" y="1250950"/>
          <p14:tracePt t="19399" x="5143500" y="1241425"/>
          <p14:tracePt t="19413" x="5205413" y="1231900"/>
          <p14:tracePt t="19444" x="5303838" y="1204913"/>
          <p14:tracePt t="19460" x="5357813" y="1196975"/>
          <p14:tracePt t="19472" x="5402263" y="1187450"/>
          <p14:tracePt t="19491" x="5456238" y="1179513"/>
          <p14:tracePt t="19509" x="5554663" y="1169988"/>
          <p14:tracePt t="19522" x="5599113" y="1169988"/>
          <p14:tracePt t="19533" x="5616575" y="1169988"/>
          <p14:tracePt t="19545" x="5626100" y="1179513"/>
          <p14:tracePt t="20034" x="5643563" y="1179513"/>
          <p14:tracePt t="20049" x="5653088" y="1187450"/>
          <p14:tracePt t="20057" x="5661025" y="1196975"/>
          <p14:tracePt t="20069" x="5670550" y="1196975"/>
          <p14:tracePt t="20081" x="5688013" y="1204913"/>
          <p14:tracePt t="20106" x="5715000" y="1204913"/>
          <p14:tracePt t="20131" x="5732463" y="1204913"/>
          <p14:tracePt t="20139" x="5759450" y="1196975"/>
          <p14:tracePt t="20155" x="5848350" y="1169988"/>
          <p14:tracePt t="20181" x="5894388" y="1160463"/>
          <p14:tracePt t="20191" x="5911850" y="1152525"/>
          <p14:tracePt t="20204" x="5919788" y="1143000"/>
          <p14:tracePt t="20666" x="5919788" y="1160463"/>
          <p14:tracePt t="20680" x="5919788" y="1179513"/>
          <p14:tracePt t="20692" x="5929313" y="1204913"/>
          <p14:tracePt t="20704" x="5938838" y="1258888"/>
          <p14:tracePt t="20728" x="5938838" y="1295400"/>
          <p14:tracePt t="20740" x="5946775" y="1322388"/>
          <p14:tracePt t="20753" x="5965825" y="1393825"/>
          <p14:tracePt t="20777" x="5973763" y="1438275"/>
          <p14:tracePt t="20789" x="5983288" y="1490663"/>
          <p14:tracePt t="20804" x="6000750" y="1616075"/>
          <p14:tracePt t="20824" x="6010275" y="1697038"/>
          <p14:tracePt t="20837" x="6027738" y="1803400"/>
          <p14:tracePt t="20869" x="6054725" y="1857375"/>
          <p14:tracePt t="21190" x="6037263" y="1884363"/>
          <p14:tracePt t="21201" x="6000750" y="1928813"/>
          <p14:tracePt t="21214" x="5965825" y="1965325"/>
          <p14:tracePt t="21229" x="5857875" y="2108200"/>
          <p14:tracePt t="21240" x="5795963" y="2205038"/>
          <p14:tracePt t="21256" x="5741988" y="2276475"/>
          <p14:tracePt t="21276" x="5661025" y="2393950"/>
          <p14:tracePt t="21306" x="5643563" y="2446338"/>
          <p14:tracePt t="21311" x="5608638" y="2517775"/>
          <p14:tracePt t="21324" x="5581650" y="2625725"/>
          <p14:tracePt t="21349" x="5589588" y="2697163"/>
          <p14:tracePt t="21900" x="5554663" y="2697163"/>
          <p14:tracePt t="21909" x="5500688" y="2697163"/>
          <p14:tracePt t="21929" x="5286375" y="2697163"/>
          <p14:tracePt t="21958" x="5143500" y="2687638"/>
          <p14:tracePt t="21964" x="5018088" y="2670175"/>
          <p14:tracePt t="21974" x="4803775" y="2633663"/>
          <p14:tracePt t="21998" x="4705350" y="2598738"/>
          <p14:tracePt t="22007" x="4589463" y="2589213"/>
          <p14:tracePt t="22020" x="4473575" y="2571750"/>
          <p14:tracePt t="22033" x="4295775" y="2562225"/>
          <p14:tracePt t="22055" x="4232275" y="2562225"/>
          <p14:tracePt t="22068" x="4089400" y="2562225"/>
          <p14:tracePt t="22081" x="4054475" y="2562225"/>
          <p14:tracePt t="22104" x="4017963" y="2562225"/>
          <p14:tracePt t="22117" x="4000500" y="2562225"/>
          <p14:tracePt t="22506" x="3990975" y="2562225"/>
          <p14:tracePt t="22518" x="3973513" y="2562225"/>
          <p14:tracePt t="22538" x="3929063" y="2562225"/>
          <p14:tracePt t="22554" x="3894138" y="2562225"/>
          <p14:tracePt t="22568" x="3867150" y="2544763"/>
          <p14:tracePt t="22580" x="3822700" y="2536825"/>
          <p14:tracePt t="22594" x="3786188" y="2527300"/>
          <p14:tracePt t="22618" x="3697288" y="2509838"/>
          <p14:tracePt t="22629" x="3670300" y="2500313"/>
          <p14:tracePt t="22640" x="3643313" y="2490788"/>
          <p14:tracePt t="22653" x="3598863" y="2482850"/>
          <p14:tracePt t="22677" x="3571875" y="2465388"/>
          <p14:tracePt t="22701" x="3554413" y="2465388"/>
          <p14:tracePt t="22714" x="3536950" y="2465388"/>
          <p14:tracePt t="22726" x="3527425" y="2465388"/>
          <p14:tracePt t="22738" x="3509963" y="2465388"/>
          <p14:tracePt t="23241" x="3500438" y="2465388"/>
          <p14:tracePt t="23249" x="3473450" y="2465388"/>
          <p14:tracePt t="23262" x="3446463" y="2446338"/>
          <p14:tracePt t="23274" x="3394075" y="2401888"/>
          <p14:tracePt t="23303" x="3375025" y="2384425"/>
          <p14:tracePt t="23309" x="3357563" y="2366963"/>
          <p14:tracePt t="23337" x="3348038" y="2357438"/>
          <p14:tracePt t="23347" x="3348038" y="2347913"/>
          <p14:tracePt t="23372" x="3340100" y="2347913"/>
          <p14:tracePt t="23384" x="3340100" y="2339975"/>
          <p14:tracePt t="23398" x="3330575" y="2339975"/>
          <p14:tracePt t="23428" x="3322638" y="2339975"/>
          <p14:tracePt t="23641" x="3313113" y="2339975"/>
          <p14:tracePt t="23920" x="3303588" y="2339975"/>
          <p14:tracePt t="23935" x="3259138" y="2339975"/>
          <p14:tracePt t="23945" x="3197225" y="2339975"/>
          <p14:tracePt t="23959" x="3098800" y="2312988"/>
          <p14:tracePt t="23974" x="2840038" y="2241550"/>
          <p14:tracePt t="23985" x="2652713" y="2179638"/>
          <p14:tracePt t="24007" x="2339975" y="2071688"/>
          <p14:tracePt t="24037" x="2232025" y="2027238"/>
          <p14:tracePt t="24045" x="2133600" y="1965325"/>
          <p14:tracePt t="24056" x="2044700" y="1928813"/>
          <p14:tracePt t="24067" x="1955800" y="1874838"/>
          <p14:tracePt t="24102" x="1919288" y="1847850"/>
          <p14:tracePt t="24117" x="1911350" y="1822450"/>
          <p14:tracePt t="24385" x="1884363" y="1822450"/>
          <p14:tracePt t="24396" x="1839913" y="1812925"/>
          <p14:tracePt t="24409" x="1741488" y="1795463"/>
          <p14:tracePt t="24422" x="1438275" y="1731963"/>
          <p14:tracePt t="24445" x="1312863" y="1687513"/>
          <p14:tracePt t="24458" x="1196975" y="1670050"/>
          <p14:tracePt t="24469" x="1027113" y="1633538"/>
          <p14:tracePt t="24485" x="946150" y="1625600"/>
          <p14:tracePt t="24508" x="822325" y="1608138"/>
          <p14:tracePt t="24520" x="785813" y="1608138"/>
          <p14:tracePt t="24544" x="731838" y="1608138"/>
          <p14:tracePt t="24557" x="714375" y="1598613"/>
          <p14:tracePt t="26337" x="731838" y="1598613"/>
          <p14:tracePt t="26350" x="750888" y="1598613"/>
          <p14:tracePt t="26363" x="795338" y="1598613"/>
          <p14:tracePt t="26374" x="911225" y="1589088"/>
          <p14:tracePt t="26386" x="1322388" y="1527175"/>
          <p14:tracePt t="26417" x="1589088" y="1482725"/>
          <p14:tracePt t="26423" x="1822450" y="1455738"/>
          <p14:tracePt t="26448" x="1874838" y="1455738"/>
          <p14:tracePt t="26459" x="1919288" y="1446213"/>
          <p14:tracePt t="26470" x="2108200" y="1446213"/>
          <p14:tracePt t="26485" x="2224088" y="1446213"/>
          <p14:tracePt t="26508" x="2366963" y="1446213"/>
          <p14:tracePt t="26519" x="2536825" y="1455738"/>
          <p14:tracePt t="26838" x="2562225" y="1455738"/>
          <p14:tracePt t="26850" x="2608263" y="1455738"/>
          <p14:tracePt t="26863" x="2697163" y="1455738"/>
          <p14:tracePt t="26874" x="3054350" y="1411288"/>
          <p14:tracePt t="26898" x="3643313" y="1347788"/>
          <p14:tracePt t="26924" x="3795713" y="1330325"/>
          <p14:tracePt t="26935" x="3867150" y="1322388"/>
          <p14:tracePt t="26946" x="3919538" y="1312863"/>
          <p14:tracePt t="26960" x="4000500" y="1312863"/>
          <p14:tracePt t="26983" x="4037013" y="1322388"/>
          <p14:tracePt t="26993" x="4062413" y="1384300"/>
          <p14:tracePt t="27252" x="4062413" y="1393825"/>
          <p14:tracePt t="27263" x="4044950" y="1401763"/>
          <p14:tracePt t="27276" x="4044950" y="1411288"/>
          <p14:tracePt t="27288" x="4037013" y="1419225"/>
          <p14:tracePt t="27300" x="4027488" y="1428750"/>
          <p14:tracePt t="27337" x="4017963" y="1446213"/>
          <p14:tracePt t="27349" x="4017963" y="1455738"/>
          <p14:tracePt t="27372" x="4017963" y="1473200"/>
          <p14:tracePt t="27385" x="4037013" y="1509713"/>
          <p14:tracePt t="27410" x="4062413" y="1527175"/>
          <p14:tracePt t="27432" x="4160838" y="1581150"/>
          <p14:tracePt t="27446" x="4224338" y="1616075"/>
          <p14:tracePt t="27458" x="4295775" y="1633538"/>
          <p14:tracePt t="27471" x="4456113" y="1697038"/>
          <p14:tracePt t="27494" x="4527550" y="1704975"/>
          <p14:tracePt t="27507" x="4608513" y="1714500"/>
          <p14:tracePt t="27520" x="4660900" y="1714500"/>
          <p14:tracePt t="27799" x="4687888" y="1714500"/>
          <p14:tracePt t="27811" x="4751388" y="1714500"/>
          <p14:tracePt t="27824" x="4875213" y="1714500"/>
          <p14:tracePt t="27836" x="5062538" y="1704975"/>
          <p14:tracePt t="27848" x="5473700" y="1704975"/>
          <p14:tracePt t="27874" x="5768975" y="1704975"/>
          <p14:tracePt t="27898" x="5848350" y="1704975"/>
          <p14:tracePt t="27910" x="5894388" y="1704975"/>
          <p14:tracePt t="27920" x="5919788" y="1704975"/>
          <p14:tracePt t="27947" x="5938838" y="1697038"/>
          <p14:tracePt t="27970" x="5946775" y="1679575"/>
          <p14:tracePt t="27987" x="5946775" y="1670050"/>
          <p14:tracePt t="27991" x="5946775" y="1660525"/>
          <p14:tracePt t="28006" x="5946775" y="1652588"/>
          <p14:tracePt t="28019" x="5938838" y="1625600"/>
          <p14:tracePt t="28044" x="5929313" y="1608138"/>
          <p14:tracePt t="28055" x="5902325" y="1589088"/>
          <p14:tracePt t="28068" x="5795963" y="1517650"/>
          <p14:tracePt t="28095" x="5715000" y="1473200"/>
          <p14:tracePt t="28105" x="5491163" y="1401763"/>
          <p14:tracePt t="28117" x="5384800" y="1384300"/>
          <p14:tracePt t="28140" x="5259388" y="1384300"/>
          <p14:tracePt t="28154" x="5045075" y="1393825"/>
          <p14:tracePt t="28167" x="4973638" y="1401763"/>
          <p14:tracePt t="28189" x="4902200" y="1419225"/>
          <p14:tracePt t="28202" x="4786313" y="1473200"/>
          <p14:tracePt t="28226" x="4643438" y="1589088"/>
          <p14:tracePt t="28251" x="4572000" y="1660525"/>
          <p14:tracePt t="28263" x="4491038" y="1741488"/>
          <p14:tracePt t="28274" x="4419600" y="1803400"/>
          <p14:tracePt t="28287" x="4303713" y="1919288"/>
          <p14:tracePt t="28311" x="4268788" y="1965325"/>
          <p14:tracePt t="28326" x="4224338" y="1990725"/>
          <p14:tracePt t="28336" x="4170363" y="2044700"/>
          <p14:tracePt t="28367" x="4133850" y="2071688"/>
          <p14:tracePt t="28373" x="4125913" y="2071688"/>
          <p14:tracePt t="28387" x="4125913" y="2081213"/>
          <p14:tracePt t="28486" x="4160838" y="2081213"/>
          <p14:tracePt t="28496" x="4205288" y="2081213"/>
          <p14:tracePt t="28506" x="4268788" y="2089150"/>
          <p14:tracePt t="28519" x="4348163" y="2108200"/>
          <p14:tracePt t="28532" x="4429125" y="2116138"/>
          <p14:tracePt t="28542" x="4527550" y="2125663"/>
          <p14:tracePt t="28556" x="4679950" y="2125663"/>
          <p14:tracePt t="28578" x="4840288" y="2098675"/>
          <p14:tracePt t="28591" x="4919663" y="2081213"/>
          <p14:tracePt t="28604" x="4983163" y="2036763"/>
          <p14:tracePt t="28630" x="5170488" y="1884363"/>
          <p14:tracePt t="28653" x="5224463" y="1830388"/>
          <p14:tracePt t="28666" x="5251450" y="1785938"/>
          <p14:tracePt t="28678" x="5268913" y="1758950"/>
          <p14:tracePt t="28689" x="5276850" y="1704975"/>
          <p14:tracePt t="28712" x="5268913" y="1670050"/>
          <p14:tracePt t="28728" x="5251450" y="1633538"/>
          <p14:tracePt t="28737" x="5160963" y="1517650"/>
          <p14:tracePt t="28763" x="5133975" y="1482725"/>
          <p14:tracePt t="28773" x="5081588" y="1455738"/>
          <p14:tracePt t="28788" x="4911725" y="1411288"/>
          <p14:tracePt t="28810" x="4751388" y="1384300"/>
          <p14:tracePt t="28822" x="4438650" y="1384300"/>
          <p14:tracePt t="28848" x="4205288" y="1401763"/>
          <p14:tracePt t="28861" x="4152900" y="1419225"/>
          <p14:tracePt t="28885" x="4125913" y="1428750"/>
          <p14:tracePt t="28898" x="4108450" y="1455738"/>
          <p14:tracePt t="28928" x="4081463" y="1482725"/>
          <p14:tracePt t="28935" x="4037013" y="1509713"/>
          <p14:tracePt t="28946" x="4027488" y="1536700"/>
          <p14:tracePt t="28958" x="4010025" y="1562100"/>
          <p14:tracePt t="28982" x="3973513" y="1589088"/>
          <p14:tracePt t="28995" x="3946525" y="1616075"/>
          <p14:tracePt t="29007" x="3946525" y="1625600"/>
          <p14:tracePt t="29029" x="3938588" y="1633538"/>
          <p14:tracePt t="29058" x="3929063" y="1633538"/>
          <p14:tracePt t="29066" x="3894138" y="1679575"/>
          <p14:tracePt t="29092" x="3894138" y="1687513"/>
          <p14:tracePt t="29323" x="3875088" y="1687513"/>
          <p14:tracePt t="29335" x="3848100" y="1687513"/>
          <p14:tracePt t="29364" x="3813175" y="1687513"/>
          <p14:tracePt t="29372" x="3741738" y="1697038"/>
          <p14:tracePt t="29383" x="3571875" y="1714500"/>
          <p14:tracePt t="29397" x="2786063" y="1812925"/>
          <p14:tracePt t="29432" x="2036763" y="1919288"/>
          <p14:tracePt t="29444" x="1866900" y="1946275"/>
          <p14:tracePt t="29456" x="1724025" y="1965325"/>
          <p14:tracePt t="29468" x="1633538" y="1965325"/>
          <p14:tracePt t="29481" x="1554163" y="1965325"/>
          <p14:tracePt t="29495" x="1536700" y="1965325"/>
          <p14:tracePt t="29862" x="1517650" y="1965325"/>
          <p14:tracePt t="29871" x="1473200" y="1973263"/>
          <p14:tracePt t="29886" x="1438275" y="1990725"/>
          <p14:tracePt t="29897" x="1411288" y="2000250"/>
          <p14:tracePt t="29909" x="1393825" y="2000250"/>
          <p14:tracePt t="29921" x="1357313" y="2009775"/>
          <p14:tracePt t="29933" x="1322388" y="2027238"/>
          <p14:tracePt t="29957" x="1295400" y="2036763"/>
          <p14:tracePt t="29966" x="1241425" y="2054225"/>
          <p14:tracePt t="29982" x="1231900" y="2054225"/>
          <p14:tracePt t="30031" x="1223963" y="2054225"/>
          <p14:tracePt t="30043" x="1223963" y="2062163"/>
          <p14:tracePt t="30056" x="1214438" y="2071688"/>
          <p14:tracePt t="30092" x="1214438" y="2081213"/>
          <p14:tracePt t="30152" x="1204913" y="2081213"/>
          <p14:tracePt t="30188" x="1196975" y="2081213"/>
          <p14:tracePt t="30688" x="1204913" y="2081213"/>
          <p14:tracePt t="30699" x="1223963" y="2081213"/>
          <p14:tracePt t="30710" x="1258888" y="2081213"/>
          <p14:tracePt t="30723" x="1330325" y="2081213"/>
          <p14:tracePt t="30736" x="1554163" y="2044700"/>
          <p14:tracePt t="30761" x="1901825" y="1911350"/>
          <p14:tracePt t="30773" x="2133600" y="1812925"/>
          <p14:tracePt t="30805" x="2509838" y="1652588"/>
          <p14:tracePt t="30823" x="2679700" y="1581150"/>
          <p14:tracePt t="30835" x="2786063" y="1536700"/>
          <p14:tracePt t="30849" x="2894013" y="1482725"/>
          <p14:tracePt t="30869" x="2938463" y="1438275"/>
          <p14:tracePt t="30882" x="2990850" y="1366838"/>
          <p14:tracePt t="30896" x="3036888" y="1312863"/>
          <p14:tracePt t="30907" x="3081338" y="1258888"/>
          <p14:tracePt t="30932" x="3089275" y="1241425"/>
          <p14:tracePt t="30968" x="3098800" y="1241425"/>
          <p14:tracePt t="31361" x="3116263" y="1258888"/>
          <p14:tracePt t="31374" x="3116263" y="1276350"/>
          <p14:tracePt t="31384" x="3143250" y="1322388"/>
          <p14:tracePt t="31395" x="3152775" y="1347788"/>
          <p14:tracePt t="31427" x="3179763" y="1401763"/>
          <p14:tracePt t="31432" x="3187700" y="1428750"/>
          <p14:tracePt t="31455" x="3214688" y="1500188"/>
          <p14:tracePt t="31481" x="3232150" y="1536700"/>
          <p14:tracePt t="31495" x="3241675" y="1598613"/>
          <p14:tracePt t="31503" x="3259138" y="1679575"/>
          <p14:tracePt t="31516" x="3259138" y="1830388"/>
          <p14:tracePt t="31541" x="3268663" y="1884363"/>
          <p14:tracePt t="31821" x="3286125" y="1901825"/>
          <p14:tracePt t="31832" x="3322638" y="1919288"/>
          <p14:tracePt t="31847" x="3357563" y="1946275"/>
          <p14:tracePt t="31858" x="3429000" y="1990725"/>
          <p14:tracePt t="31870" x="3571875" y="2125663"/>
          <p14:tracePt t="31883" x="3643313" y="2187575"/>
          <p14:tracePt t="31908" x="3732213" y="2286000"/>
          <p14:tracePt t="31931" x="3795713" y="2330450"/>
          <p14:tracePt t="31943" x="3840163" y="2357438"/>
          <p14:tracePt t="31956" x="3884613" y="2374900"/>
          <p14:tracePt t="31968" x="3929063" y="2401888"/>
          <p14:tracePt t="32284" x="3990975" y="2401888"/>
          <p14:tracePt t="32305" x="4143375" y="2401888"/>
          <p14:tracePt t="32319" x="4268788" y="2401888"/>
          <p14:tracePt t="32334" x="4384675" y="2401888"/>
          <p14:tracePt t="32345" x="4598988" y="2419350"/>
          <p14:tracePt t="32370" x="4697413" y="2438400"/>
          <p14:tracePt t="32382" x="4786313" y="2446338"/>
          <p14:tracePt t="32393" x="4884738" y="2473325"/>
          <p14:tracePt t="32407" x="4973638" y="2482850"/>
          <p14:tracePt t="32422" x="5108575" y="2527300"/>
          <p14:tracePt t="32444" x="5187950" y="2536825"/>
          <p14:tracePt t="32771" x="5232400" y="2536825"/>
          <p14:tracePt t="32784" x="5330825" y="2536825"/>
          <p14:tracePt t="32808" x="5394325" y="2527300"/>
          <p14:tracePt t="32820" x="5456238" y="2517775"/>
          <p14:tracePt t="32833" x="5518150" y="2517775"/>
          <p14:tracePt t="32844" x="5634038" y="2490788"/>
          <p14:tracePt t="32870" x="5670550" y="2490788"/>
          <p14:tracePt t="32881" x="5680075" y="2490788"/>
          <p14:tracePt t="32892" x="5697538" y="2490788"/>
          <p14:tracePt t="32930" x="5768975" y="2438400"/>
          <p14:tracePt t="32943" x="5840413" y="2393950"/>
          <p14:tracePt t="33285" x="5840413" y="2384425"/>
          <p14:tracePt t="33295" x="5840413" y="2366963"/>
          <p14:tracePt t="33308" x="5840413" y="2347913"/>
          <p14:tracePt t="33319" x="5840413" y="2303463"/>
          <p14:tracePt t="33332" x="5830888" y="2241550"/>
          <p14:tracePt t="33345" x="5830888" y="2143125"/>
          <p14:tracePt t="33367" x="5830888" y="2027238"/>
          <p14:tracePt t="33380" x="5830888" y="1795463"/>
          <p14:tracePt t="33405" x="5830888" y="1679575"/>
          <p14:tracePt t="33417" x="5830888" y="1562100"/>
          <p14:tracePt t="33430" x="5875338" y="1401763"/>
          <p14:tracePt t="33452" x="5938838" y="1268413"/>
          <p14:tracePt t="33746" x="5929313" y="1268413"/>
          <p14:tracePt t="33757" x="5919788" y="1268413"/>
          <p14:tracePt t="33771" x="5911850" y="1268413"/>
          <p14:tracePt t="33808" x="5867400" y="1268413"/>
          <p14:tracePt t="33819" x="5795963" y="1258888"/>
          <p14:tracePt t="33830" x="5715000" y="1231900"/>
          <p14:tracePt t="33842" x="5626100" y="1214438"/>
          <p14:tracePt t="33862" x="5527675" y="1187450"/>
          <p14:tracePt t="33867" x="5330825" y="1160463"/>
          <p14:tracePt t="33896" x="5232400" y="1152525"/>
          <p14:tracePt t="33904" x="5143500" y="1152525"/>
          <p14:tracePt t="33916" x="4991100" y="1143000"/>
          <p14:tracePt t="33940" x="4875213" y="1143000"/>
          <p14:tracePt t="33973" x="4830763" y="1143000"/>
          <p14:tracePt t="33979" x="4786313" y="1143000"/>
          <p14:tracePt t="33991" x="4724400" y="1143000"/>
          <p14:tracePt t="34001" x="4679950" y="1160463"/>
          <p14:tracePt t="34015" x="4608513" y="1179513"/>
          <p14:tracePt t="34037" x="4598988" y="1187450"/>
          <p14:tracePt t="34051" x="4554538" y="1196975"/>
          <p14:tracePt t="34075" x="4545013" y="1204913"/>
          <p14:tracePt t="34345" x="4527550" y="1204913"/>
          <p14:tracePt t="34355" x="4491038" y="1204913"/>
          <p14:tracePt t="34369" x="4384675" y="1223963"/>
          <p14:tracePt t="34380" x="4125913" y="1250950"/>
          <p14:tracePt t="34391" x="3679825" y="1312863"/>
          <p14:tracePt t="34405" x="2679700" y="1465263"/>
          <p14:tracePt t="34428" x="2259013" y="1544638"/>
          <p14:tracePt t="34442" x="1731963" y="1608138"/>
          <p14:tracePt t="34464" x="1633538" y="1625600"/>
          <p14:tracePt t="34478" x="1571625" y="1625600"/>
          <p14:tracePt t="34489" x="1536700" y="1625600"/>
          <p14:tracePt t="34513" x="1527175" y="1625600"/>
          <p14:tracePt t="34760" x="1527175" y="1652588"/>
          <p14:tracePt t="34770" x="1509713" y="1687513"/>
          <p14:tracePt t="34783" x="1473200" y="1751013"/>
          <p14:tracePt t="34806" x="1446213" y="1803400"/>
          <p14:tracePt t="34819" x="1411288" y="1866900"/>
          <p14:tracePt t="34831" x="1357313" y="1955800"/>
          <p14:tracePt t="34842" x="1204913" y="2125663"/>
          <p14:tracePt t="34868" x="1116013" y="2205038"/>
          <p14:tracePt t="34891" x="1089025" y="2232025"/>
          <p14:tracePt t="34904" x="1062038" y="2251075"/>
          <p14:tracePt t="34917" x="1000125" y="2276475"/>
          <p14:tracePt t="34930" x="973138" y="2286000"/>
          <p14:tracePt t="34952" x="955675" y="2295525"/>
          <p14:tracePt t="34966" x="946150" y="2295525"/>
          <p14:tracePt t="34978" x="919163" y="2286000"/>
          <p14:tracePt t="34993" x="919163" y="2276475"/>
          <p14:tracePt t="39604" x="1000125" y="2241550"/>
          <p14:tracePt t="39616" x="1125538" y="2197100"/>
          <p14:tracePt t="39628" x="1312863" y="2108200"/>
          <p14:tracePt t="39640" x="1803400" y="1990725"/>
          <p14:tracePt t="39665" x="1938338" y="1965325"/>
          <p14:tracePt t="39679" x="2062163" y="1965325"/>
          <p14:tracePt t="39690" x="2152650" y="1965325"/>
          <p14:tracePt t="39700" x="2339975" y="1965325"/>
          <p14:tracePt t="39726" x="2428875" y="1965325"/>
          <p14:tracePt t="39739" x="2527300" y="1982788"/>
          <p14:tracePt t="39749" x="2679700" y="1982788"/>
          <p14:tracePt t="40066" x="2687638" y="2000250"/>
          <p14:tracePt t="40094" x="2697163" y="2000250"/>
          <p14:tracePt t="40103" x="2724150" y="2000250"/>
          <p14:tracePt t="40114" x="2768600" y="2000250"/>
          <p14:tracePt t="40127" x="2911475" y="1973263"/>
          <p14:tracePt t="40152" x="3036888" y="1965325"/>
          <p14:tracePt t="40164" x="3143250" y="1946275"/>
          <p14:tracePt t="40176" x="3259138" y="1946275"/>
          <p14:tracePt t="40189" x="3446463" y="1946275"/>
          <p14:tracePt t="40213" x="3536950" y="1946275"/>
          <p14:tracePt t="40224" x="3643313" y="1946275"/>
          <p14:tracePt t="40237" x="3813175" y="1928813"/>
          <p14:tracePt t="40829" x="3795713" y="1911350"/>
          <p14:tracePt t="40836" x="3776663" y="1893888"/>
          <p14:tracePt t="40847" x="3732213" y="1847850"/>
          <p14:tracePt t="40872" x="3724275" y="1812925"/>
          <p14:tracePt t="40883" x="3714750" y="1776413"/>
          <p14:tracePt t="40894" x="3705225" y="1697038"/>
          <p14:tracePt t="40919" x="3705225" y="1670050"/>
          <p14:tracePt t="40931" x="3705225" y="1660525"/>
          <p14:tracePt t="41032" x="3732213" y="1660525"/>
          <p14:tracePt t="41043" x="3759200" y="1660525"/>
          <p14:tracePt t="41053" x="3830638" y="1660525"/>
          <p14:tracePt t="41079" x="3867150" y="1660525"/>
          <p14:tracePt t="41090" x="3894138" y="1660525"/>
          <p14:tracePt t="41104" x="3919538" y="1660525"/>
          <p14:tracePt t="41126" x="3946525" y="1660525"/>
          <p14:tracePt t="41139" x="3973513" y="1652588"/>
          <p14:tracePt t="41151" x="4010025" y="1643063"/>
          <p14:tracePt t="41516" x="4000500" y="1643063"/>
          <p14:tracePt t="41529" x="3973513" y="1643063"/>
          <p14:tracePt t="41553" x="3946525" y="1643063"/>
          <p14:tracePt t="41569" x="3929063" y="1643063"/>
          <p14:tracePt t="41577" x="3911600" y="1643063"/>
          <p14:tracePt t="41590" x="3857625" y="1625600"/>
          <p14:tracePt t="41603" x="3840163" y="1616075"/>
          <p14:tracePt t="41625" x="3822700" y="1608138"/>
          <p14:tracePt t="41639" x="3822700" y="1589088"/>
          <p14:tracePt t="41650" x="3813175" y="1571625"/>
          <p14:tracePt t="41684" x="3813175" y="1554163"/>
          <p14:tracePt t="41711" x="3822700" y="1527175"/>
          <p14:tracePt t="41723" x="3894138" y="1482725"/>
          <p14:tracePt t="41730" x="4000500" y="1438275"/>
          <p14:tracePt t="41750" x="4037013" y="1419225"/>
          <p14:tracePt t="41772" x="4081463" y="1411288"/>
          <p14:tracePt t="41786" x="4179888" y="1411288"/>
          <p14:tracePt t="41809" x="4224338" y="1411288"/>
          <p14:tracePt t="41822" x="4303713" y="1411288"/>
          <p14:tracePt t="41854" x="4394200" y="1419225"/>
          <p14:tracePt t="41869" x="4429125" y="1438275"/>
          <p14:tracePt t="41886" x="4465638" y="1455738"/>
          <p14:tracePt t="41896" x="4518025" y="1490663"/>
          <p14:tracePt t="41907" x="4572000" y="1517650"/>
          <p14:tracePt t="41919" x="4670425" y="1589088"/>
          <p14:tracePt t="41944" x="4705350" y="1633538"/>
          <p14:tracePt t="41957" x="4786313" y="1687513"/>
          <p14:tracePt t="41978" x="4830763" y="1714500"/>
          <p14:tracePt t="41992" x="4894263" y="1731963"/>
          <p14:tracePt t="42003" x="4991100" y="1758950"/>
          <p14:tracePt t="42247" x="4973638" y="1758950"/>
          <p14:tracePt t="42261" x="4929188" y="1758950"/>
          <p14:tracePt t="42272" x="4822825" y="1758950"/>
          <p14:tracePt t="42305" x="4741863" y="1768475"/>
          <p14:tracePt t="42311" x="4572000" y="1785938"/>
          <p14:tracePt t="42322" x="4438650" y="1795463"/>
          <p14:tracePt t="42346" x="4251325" y="1812925"/>
          <p14:tracePt t="42359" x="3911600" y="1822450"/>
          <p14:tracePt t="42381" x="3776663" y="1822450"/>
          <p14:tracePt t="42395" x="3670300" y="1822450"/>
          <p14:tracePt t="42410" x="3544888" y="1812925"/>
          <p14:tracePt t="42432" x="3482975" y="1785938"/>
          <p14:tracePt t="42456" x="3465513" y="1785938"/>
          <p14:tracePt t="42479" x="3455988" y="1785938"/>
          <p14:tracePt t="42490" x="3455988" y="1776413"/>
          <p14:tracePt t="42541" x="3473450" y="1758950"/>
          <p14:tracePt t="42553" x="3500438" y="1751013"/>
          <p14:tracePt t="42565" x="3527425" y="1741488"/>
          <p14:tracePt t="42578" x="3625850" y="1731963"/>
          <p14:tracePt t="42601" x="3679825" y="1731963"/>
          <p14:tracePt t="42615" x="3724275" y="1731963"/>
          <p14:tracePt t="42626" x="3848100" y="1731963"/>
          <p14:tracePt t="42650" x="3946525" y="1731963"/>
          <p14:tracePt t="42679" x="3990975" y="1758950"/>
          <p14:tracePt t="42685" x="4027488" y="1768475"/>
          <p14:tracePt t="42697" x="4054475" y="1776413"/>
          <p14:tracePt t="42711" x="4116388" y="1785938"/>
          <p14:tracePt t="42741" x="4125913" y="1785938"/>
          <p14:tracePt t="43224" x="4116388" y="1795463"/>
          <p14:tracePt t="43238" x="4089400" y="1795463"/>
          <p14:tracePt t="43242" x="4054475" y="1795463"/>
          <p14:tracePt t="43261" x="4027488" y="1795463"/>
          <p14:tracePt t="43272" x="3956050" y="1758950"/>
          <p14:tracePt t="43300" x="3919538" y="1731963"/>
          <p14:tracePt t="43309" x="3875088" y="1679575"/>
          <p14:tracePt t="43319" x="3840163" y="1625600"/>
          <p14:tracePt t="43333" x="3822700" y="1536700"/>
          <p14:tracePt t="43355" x="3822700" y="1509713"/>
          <p14:tracePt t="43384" x="3830638" y="1500188"/>
          <p14:tracePt t="43393" x="3867150" y="1482725"/>
          <p14:tracePt t="43404" x="3938588" y="1455738"/>
          <p14:tracePt t="43418" x="4071938" y="1455738"/>
          <p14:tracePt t="43431" x="4170363" y="1455738"/>
          <p14:tracePt t="43453" x="4259263" y="1465263"/>
          <p14:tracePt t="43466" x="4446588" y="1509713"/>
          <p14:tracePt t="43482" x="4545013" y="1536700"/>
          <p14:tracePt t="43498" x="4687888" y="1589088"/>
          <p14:tracePt t="43525" x="4759325" y="1625600"/>
          <p14:tracePt t="43540" x="4857750" y="1704975"/>
          <p14:tracePt t="43569" x="4894263" y="1751013"/>
          <p14:tracePt t="43575" x="4929188" y="1803400"/>
          <p14:tracePt t="43587" x="4946650" y="1839913"/>
          <p14:tracePt t="43600" x="5000625" y="1919288"/>
          <p14:tracePt t="43844" x="4991100" y="1928813"/>
          <p14:tracePt t="43857" x="4956175" y="1928813"/>
          <p14:tracePt t="43869" x="4894263" y="1938338"/>
          <p14:tracePt t="43879" x="4803775" y="1946275"/>
          <p14:tracePt t="43892" x="4705350" y="1973263"/>
          <p14:tracePt t="43906" x="4473575" y="2000250"/>
          <p14:tracePt t="43929" x="4268788" y="2000250"/>
          <p14:tracePt t="43954" x="4205288" y="2000250"/>
          <p14:tracePt t="43966" x="4152900" y="2000250"/>
          <p14:tracePt t="43977" x="4081463" y="1973263"/>
          <p14:tracePt t="44006" x="4054475" y="1965325"/>
          <p14:tracePt t="44015" x="4044950" y="1955800"/>
          <p14:tracePt t="44027" x="4027488" y="1946275"/>
          <p14:tracePt t="44088" x="4027488" y="1938338"/>
          <p14:tracePt t="44124" x="4044950" y="1928813"/>
          <p14:tracePt t="44137" x="4062413" y="1919288"/>
          <p14:tracePt t="44148" x="4170363" y="1893888"/>
          <p14:tracePt t="44175" x="4276725" y="1893888"/>
          <p14:tracePt t="44197" x="4322763" y="1893888"/>
          <p14:tracePt t="44208" x="4367213" y="1893888"/>
          <p14:tracePt t="44221" x="4429125" y="1893888"/>
          <p14:tracePt t="44234" x="4465638" y="1893888"/>
          <p14:tracePt t="44258" x="4483100" y="1893888"/>
          <p14:tracePt t="44270" x="4500563" y="1901825"/>
          <p14:tracePt t="44301" x="4510088" y="1901825"/>
          <p14:tracePt t="44313" x="4518025" y="1901825"/>
          <p14:tracePt t="44331" x="4537075" y="1901825"/>
          <p14:tracePt t="46064" x="0" y="0"/>
        </p14:tracePtLst>
        <p14:tracePtLst>
          <p14:tracePt t="49199" x="7589838" y="2116138"/>
          <p14:tracePt t="49666" x="7562850" y="2116138"/>
          <p14:tracePt t="49678" x="7545388" y="2116138"/>
          <p14:tracePt t="49693" x="7483475" y="2116138"/>
          <p14:tracePt t="49714" x="7419975" y="2116138"/>
          <p14:tracePt t="49727" x="7358063" y="2116138"/>
          <p14:tracePt t="49738" x="7242175" y="2089150"/>
          <p14:tracePt t="49762" x="7161213" y="2071688"/>
          <p14:tracePt t="49775" x="7054850" y="2036763"/>
          <p14:tracePt t="49786" x="6848475" y="1938338"/>
          <p14:tracePt t="49819" x="6697663" y="1874838"/>
          <p14:tracePt t="49824" x="6661150" y="1857375"/>
          <p14:tracePt t="49837" x="6634163" y="1847850"/>
          <p14:tracePt t="49868" x="6616700" y="1847850"/>
          <p14:tracePt t="50250" x="6616700" y="1839913"/>
          <p14:tracePt t="50263" x="6616700" y="1812925"/>
          <p14:tracePt t="50274" x="6599238" y="1776413"/>
          <p14:tracePt t="50286" x="6562725" y="1731963"/>
          <p14:tracePt t="50298" x="6465888" y="1598613"/>
          <p14:tracePt t="50311" x="6384925" y="1500188"/>
          <p14:tracePt t="50326" x="6313488" y="1411288"/>
          <p14:tracePt t="50346" x="6215063" y="1312863"/>
          <p14:tracePt t="50359" x="6089650" y="1133475"/>
          <p14:tracePt t="50385" x="6062663" y="1017588"/>
          <p14:tracePt t="50409" x="6062663" y="990600"/>
          <p14:tracePt t="50420" x="6062663" y="955675"/>
          <p14:tracePt t="50434" x="6062663" y="928688"/>
          <p14:tracePt t="50627" x="6062663" y="938213"/>
          <p14:tracePt t="50640" x="6037263" y="955675"/>
          <p14:tracePt t="50653" x="5929313" y="1009650"/>
          <p14:tracePt t="50666" x="5822950" y="1044575"/>
          <p14:tracePt t="50690" x="5680075" y="1098550"/>
          <p14:tracePt t="50710" x="5295900" y="1241425"/>
          <p14:tracePt t="50725" x="5133975" y="1295400"/>
          <p14:tracePt t="50743" x="5010150" y="1347788"/>
          <p14:tracePt t="50751" x="4894263" y="1393825"/>
          <p14:tracePt t="50762" x="4751388" y="1482725"/>
          <p14:tracePt t="50777" x="4724400" y="1490663"/>
          <p14:tracePt t="50799" x="4714875" y="1500188"/>
          <p14:tracePt t="50812" x="4705350" y="1509713"/>
          <p14:tracePt t="50872" x="4705350" y="1517650"/>
          <p14:tracePt t="51163" x="4697413" y="1554163"/>
          <p14:tracePt t="51176" x="4687888" y="1589088"/>
          <p14:tracePt t="51190" x="4679950" y="1625600"/>
          <p14:tracePt t="51200" x="4679950" y="1660525"/>
          <p14:tracePt t="51213" x="4670425" y="1687513"/>
          <p14:tracePt t="51226" x="4670425" y="1704975"/>
          <p14:tracePt t="51253" x="4670425" y="1714500"/>
          <p14:tracePt t="51836" x="4687888" y="1724025"/>
          <p14:tracePt t="51845" x="4687888" y="1731963"/>
          <p14:tracePt t="51873" x="4697413" y="1731963"/>
          <p14:tracePt t="51944" x="4705350" y="1731963"/>
          <p14:tracePt t="51969" x="4714875" y="1731963"/>
          <p14:tracePt t="52029" x="4724400" y="1731963"/>
          <p14:tracePt t="59460" x="4732338" y="1731963"/>
          <p14:tracePt t="59489" x="4759325" y="1731963"/>
          <p14:tracePt t="59493" x="4803775" y="1731963"/>
          <p14:tracePt t="59509" x="4867275" y="1731963"/>
          <p14:tracePt t="59521" x="4983163" y="1731963"/>
          <p14:tracePt t="59546" x="5054600" y="1731963"/>
          <p14:tracePt t="59559" x="5133975" y="1731963"/>
          <p14:tracePt t="59571" x="5303838" y="1731963"/>
          <p14:tracePt t="59594" x="5446713" y="1758950"/>
          <p14:tracePt t="59619" x="5500688" y="1776413"/>
          <p14:tracePt t="59631" x="5562600" y="1803400"/>
          <p14:tracePt t="59643" x="5599113" y="1812925"/>
          <p14:tracePt t="59658" x="5661025" y="1830388"/>
          <p14:tracePt t="60081" x="5688013" y="1830388"/>
          <p14:tracePt t="60095" x="5715000" y="1822450"/>
          <p14:tracePt t="60106" x="5732463" y="1803400"/>
          <p14:tracePt t="60117" x="5768975" y="1785938"/>
          <p14:tracePt t="60131" x="5822950" y="1776413"/>
          <p14:tracePt t="60143" x="5867400" y="1758950"/>
          <p14:tracePt t="60167" x="5902325" y="1741488"/>
          <p14:tracePt t="60198" x="5929313" y="1731963"/>
          <p14:tracePt t="60204" x="5956300" y="1724025"/>
          <p14:tracePt t="60214" x="5983288" y="1714500"/>
          <p14:tracePt t="60227" x="6037263" y="1697038"/>
          <p14:tracePt t="60241" x="6072188" y="1687513"/>
          <p14:tracePt t="61038" x="5946775" y="1687513"/>
          <p14:tracePt t="61055" x="5776913" y="1679575"/>
          <p14:tracePt t="61080" x="5670550" y="1679575"/>
          <p14:tracePt t="61091" x="5545138" y="1679575"/>
          <p14:tracePt t="61104" x="5411788" y="1679575"/>
          <p14:tracePt t="61115" x="5197475" y="1679575"/>
          <p14:tracePt t="61147" x="5153025" y="1679575"/>
          <p14:tracePt t="61153" x="5126038" y="1679575"/>
          <p14:tracePt t="61165" x="5089525" y="1687513"/>
          <p14:tracePt t="61196" x="5072063" y="1687513"/>
          <p14:tracePt t="61203" x="5018088" y="1697038"/>
          <p14:tracePt t="61213" x="4973638" y="1704975"/>
          <p14:tracePt t="61230" x="4867275" y="1741488"/>
          <p14:tracePt t="61254" x="4803775" y="1768475"/>
          <p14:tracePt t="61275" x="4724400" y="1785938"/>
          <p14:tracePt t="61288" x="4608513" y="1812925"/>
          <p14:tracePt t="61301" x="4554538" y="1785938"/>
          <p14:tracePt t="61617" x="4554538" y="1803400"/>
          <p14:tracePt t="61628" x="4554538" y="1812925"/>
          <p14:tracePt t="61642" x="4510088" y="1847850"/>
          <p14:tracePt t="61664" x="4429125" y="1866900"/>
          <p14:tracePt t="61678" x="4322763" y="1874838"/>
          <p14:tracePt t="61690" x="4089400" y="1874838"/>
          <p14:tracePt t="61713" x="3973513" y="1874838"/>
          <p14:tracePt t="61727" x="3679825" y="1847850"/>
          <p14:tracePt t="61739" x="3527425" y="1822450"/>
          <p14:tracePt t="61776" x="3303588" y="1768475"/>
          <p14:tracePt t="61788" x="3224213" y="1751013"/>
          <p14:tracePt t="61800" x="3187700" y="1731963"/>
          <p14:tracePt t="61811" x="3160713" y="1724025"/>
          <p14:tracePt t="61824" x="3133725" y="1697038"/>
          <p14:tracePt t="61839" x="3125788" y="1697038"/>
          <p14:tracePt t="61861" x="3125788" y="1679575"/>
          <p14:tracePt t="61874" x="3125788" y="1643063"/>
          <p14:tracePt t="61898" x="3179763" y="1554163"/>
          <p14:tracePt t="61926" x="3214688" y="1509713"/>
          <p14:tracePt t="61934" x="3232150" y="1490663"/>
          <p14:tracePt t="61945" x="3251200" y="1473200"/>
          <p14:tracePt t="61958" x="3259138" y="1465263"/>
          <p14:tracePt t="61995" x="3268663" y="1465263"/>
          <p14:tracePt t="62006" x="3286125" y="1465263"/>
          <p14:tracePt t="62018" x="3295650" y="1465263"/>
          <p14:tracePt t="62031" x="3313113" y="1455738"/>
          <p14:tracePt t="62043" x="3375025" y="1455738"/>
          <p14:tracePt t="62058" x="3411538" y="1455738"/>
          <p14:tracePt t="62079" x="3465513" y="1455738"/>
          <p14:tracePt t="62092" x="3589338" y="1455738"/>
          <p14:tracePt t="62116" x="3714750" y="1455738"/>
          <p14:tracePt t="62145" x="3759200" y="1455738"/>
          <p14:tracePt t="62154" x="3830638" y="1473200"/>
          <p14:tracePt t="62165" x="3902075" y="1482725"/>
          <p14:tracePt t="62176" x="4044950" y="1500188"/>
          <p14:tracePt t="62214" x="4152900" y="1544638"/>
          <p14:tracePt t="62225" x="4187825" y="1554163"/>
          <p14:tracePt t="62244" x="4251325" y="1571625"/>
          <p14:tracePt t="62261" x="4286250" y="1581150"/>
          <p14:tracePt t="62273" x="4313238" y="1589088"/>
          <p14:tracePt t="62287" x="4367213" y="1589088"/>
          <p14:tracePt t="62302" x="4429125" y="1616075"/>
          <p14:tracePt t="62324" x="4429125" y="1625600"/>
          <p14:tracePt t="62335" x="4438650" y="1652588"/>
          <p14:tracePt t="62726" x="4491038" y="1652588"/>
          <p14:tracePt t="62736" x="4537075" y="1652588"/>
          <p14:tracePt t="62749" x="4598988" y="1633538"/>
          <p14:tracePt t="62762" x="4697413" y="1616075"/>
          <p14:tracePt t="62773" x="4776788" y="1608138"/>
          <p14:tracePt t="62785" x="4867275" y="1608138"/>
          <p14:tracePt t="62799" x="5000625" y="1608138"/>
          <p14:tracePt t="62823" x="5062538" y="1608138"/>
          <p14:tracePt t="62836" x="5224463" y="1608138"/>
          <p14:tracePt t="62868" x="5330825" y="1608138"/>
          <p14:tracePt t="62884" x="5384800" y="1633538"/>
          <p14:tracePt t="62897" x="5419725" y="1652588"/>
          <p14:tracePt t="62907" x="5473700" y="1679575"/>
          <p14:tracePt t="62933" x="5500688" y="1704975"/>
          <p14:tracePt t="62945" x="5518150" y="1724025"/>
          <p14:tracePt t="62957" x="5554663" y="1776413"/>
          <p14:tracePt t="62981" x="5572125" y="1803400"/>
          <p14:tracePt t="62987" x="5589588" y="1830388"/>
          <p14:tracePt t="63007" x="5599113" y="1857375"/>
          <p14:tracePt t="63018" x="5608638" y="1901825"/>
          <p14:tracePt t="63044" x="5608638" y="1928813"/>
          <p14:tracePt t="63055" x="5599113" y="1955800"/>
          <p14:tracePt t="63067" x="5537200" y="2000250"/>
          <p14:tracePt t="63092" x="5473700" y="2017713"/>
          <p14:tracePt t="63106" x="5456238" y="2017713"/>
          <p14:tracePt t="63117" x="5419725" y="2017713"/>
          <p14:tracePt t="63139" x="5384800" y="2017713"/>
          <p14:tracePt t="63151" x="5303838" y="2027238"/>
          <p14:tracePt t="63183" x="5160963" y="2036763"/>
          <p14:tracePt t="63201" x="5099050" y="2036763"/>
          <p14:tracePt t="63213" x="5018088" y="2044700"/>
          <p14:tracePt t="63225" x="4956175" y="2054225"/>
          <p14:tracePt t="63234" x="4803775" y="2054225"/>
          <p14:tracePt t="63263" x="4643438" y="2036763"/>
          <p14:tracePt t="63286" x="4581525" y="2000250"/>
          <p14:tracePt t="63306" x="4518025" y="1965325"/>
          <p14:tracePt t="63323" x="4500563" y="1955800"/>
          <p14:tracePt t="63334" x="4483100" y="1955800"/>
          <p14:tracePt t="63347" x="4465638" y="1946275"/>
          <p14:tracePt t="63363" x="4419600" y="1938338"/>
          <p14:tracePt t="63384" x="4384675" y="1938338"/>
          <p14:tracePt t="63395" x="4348163" y="1928813"/>
          <p14:tracePt t="63408" x="4286250" y="1919288"/>
          <p14:tracePt t="63421" x="4205288" y="1884363"/>
          <p14:tracePt t="64931" x="4170363" y="1884363"/>
          <p14:tracePt t="64945" x="4125913" y="1884363"/>
          <p14:tracePt t="64955" x="4027488" y="1884363"/>
          <p14:tracePt t="64966" x="3965575" y="1884363"/>
          <p14:tracePt t="64983" x="3919538" y="1884363"/>
          <p14:tracePt t="65005" x="3848100" y="1884363"/>
          <p14:tracePt t="65017" x="3830638" y="1884363"/>
          <p14:tracePt t="65040" x="3776663" y="1884363"/>
          <p14:tracePt t="65065" x="3751263" y="1884363"/>
          <p14:tracePt t="65087" x="3697288" y="1884363"/>
          <p14:tracePt t="65100" x="3670300" y="1884363"/>
          <p14:tracePt t="65112" x="3633788" y="1893888"/>
          <p14:tracePt t="65133" x="3608388" y="1893888"/>
          <p14:tracePt t="65321" x="3581400" y="1938338"/>
          <p14:tracePt t="65334" x="3509963" y="2000250"/>
          <p14:tracePt t="65345" x="3402013" y="2089150"/>
          <p14:tracePt t="65357" x="3160713" y="2232025"/>
          <p14:tracePt t="65371" x="2455863" y="2679700"/>
          <p14:tracePt t="65386" x="2170113" y="2867025"/>
          <p14:tracePt t="65406" x="1973263" y="3027363"/>
          <p14:tracePt t="65432" x="1928813" y="3062288"/>
          <p14:tracePt t="65443" x="1857375" y="3187700"/>
          <p14:tracePt t="65472" x="1830388" y="3251200"/>
          <p14:tracePt t="65481" x="1803400" y="3268663"/>
          <p14:tracePt t="65834" x="1812925" y="3268663"/>
          <p14:tracePt t="65845" x="1822450" y="3268663"/>
          <p14:tracePt t="65857" x="1830388" y="3268663"/>
          <p14:tracePt t="65869" x="1847850" y="3268663"/>
          <p14:tracePt t="65898" x="1857375" y="3268663"/>
          <p14:tracePt t="65904" x="1866900" y="3268663"/>
          <p14:tracePt t="67991" x="1866900" y="3313113"/>
          <p14:tracePt t="68002" x="1866900" y="3322638"/>
          <p14:tracePt t="68026" x="1866900" y="3295650"/>
          <p14:tracePt t="68037" x="1911350" y="3224213"/>
          <p14:tracePt t="68051" x="2143125" y="2884488"/>
          <p14:tracePt t="68075" x="2286000" y="2714625"/>
          <p14:tracePt t="68088" x="2393950" y="2581275"/>
          <p14:tracePt t="68104" x="2536825" y="2428875"/>
          <p14:tracePt t="68114" x="2608263" y="2357438"/>
          <p14:tracePt t="68136" x="2705100" y="2276475"/>
          <p14:tracePt t="68149" x="2803525" y="2205038"/>
          <p14:tracePt t="68161" x="3044825" y="2062163"/>
          <p14:tracePt t="68185" x="3205163" y="2009775"/>
          <p14:tracePt t="68215" x="3259138" y="2000250"/>
          <p14:tracePt t="68224" x="3303588" y="2000250"/>
          <p14:tracePt t="68245" x="3394075" y="2000250"/>
          <p14:tracePt t="68257" x="3455988" y="2000250"/>
          <p14:tracePt t="68270" x="3536950" y="2000250"/>
          <p14:tracePt t="68282" x="3679825" y="2009775"/>
          <p14:tracePt t="68307" x="3741738" y="2017713"/>
          <p14:tracePt t="68321" x="3803650" y="2036763"/>
          <p14:tracePt t="68344" x="3830638" y="2054225"/>
          <p14:tracePt t="68357" x="3848100" y="2071688"/>
          <p14:tracePt t="68368" x="3894138" y="2098675"/>
          <p14:tracePt t="68382" x="3956050" y="2170113"/>
          <p14:tracePt t="68404" x="4037013" y="2241550"/>
          <p14:tracePt t="68429" x="4081463" y="2268538"/>
          <p14:tracePt t="68439" x="4116388" y="2312988"/>
          <p14:tracePt t="68452" x="4143375" y="2330450"/>
          <p14:tracePt t="68463" x="4197350" y="2384425"/>
          <p14:tracePt t="68492" x="4214813" y="2428875"/>
          <p14:tracePt t="68493" x="4251325" y="2500313"/>
          <p14:tracePt t="68511" x="4322763" y="2660650"/>
          <p14:tracePt t="68526" x="4357688" y="2759075"/>
          <p14:tracePt t="68548" x="4394200" y="2830513"/>
          <p14:tracePt t="68561" x="4456113" y="2938463"/>
          <p14:tracePt t="68953" x="4465638" y="2938463"/>
          <p14:tracePt t="69049" x="4473575" y="2938463"/>
          <p14:tracePt t="69134" x="4483100" y="2938463"/>
          <p14:tracePt t="69184" x="4491038" y="2938463"/>
          <p14:tracePt t="69866" x="4500563" y="2938463"/>
          <p14:tracePt t="69878" x="4527550" y="2894013"/>
          <p14:tracePt t="69893" x="4608513" y="2813050"/>
          <p14:tracePt t="69906" x="4732338" y="2660650"/>
          <p14:tracePt t="69916" x="4884738" y="2482850"/>
          <p14:tracePt t="69928" x="5205413" y="2179638"/>
          <p14:tracePt t="69951" x="5330825" y="2089150"/>
          <p14:tracePt t="69964" x="5465763" y="2000250"/>
          <p14:tracePt t="69976" x="5715000" y="1839913"/>
          <p14:tracePt t="69993" x="5848350" y="1758950"/>
          <p14:tracePt t="70016" x="6099175" y="1643063"/>
          <p14:tracePt t="70027" x="6205538" y="1598613"/>
          <p14:tracePt t="70050" x="6402388" y="1544638"/>
          <p14:tracePt t="70073" x="6465888" y="1536700"/>
          <p14:tracePt t="70086" x="6589713" y="1536700"/>
          <p14:tracePt t="70113" x="6634163" y="1536700"/>
          <p14:tracePt t="70125" x="6688138" y="1562100"/>
          <p14:tracePt t="70135" x="6742113" y="1589088"/>
          <p14:tracePt t="70148" x="6823075" y="1660525"/>
          <p14:tracePt t="70160" x="6875463" y="1714500"/>
          <p14:tracePt t="70183" x="6911975" y="1768475"/>
          <p14:tracePt t="70196" x="6965950" y="1893888"/>
          <p14:tracePt t="70221" x="6983413" y="1946275"/>
          <p14:tracePt t="70245" x="7018338" y="2071688"/>
          <p14:tracePt t="70257" x="7045325" y="2133600"/>
          <p14:tracePt t="70268" x="7062788" y="2214563"/>
          <p14:tracePt t="70281" x="7081838" y="2330450"/>
          <p14:tracePt t="70305" x="7081838" y="2374900"/>
          <p14:tracePt t="70317" x="7089775" y="2411413"/>
          <p14:tracePt t="70331" x="7108825" y="2544763"/>
          <p14:tracePt t="70354" x="7108825" y="2697163"/>
          <p14:tracePt t="70367" x="7116763" y="2759075"/>
          <p14:tracePt t="70391" x="7116763" y="2822575"/>
          <p14:tracePt t="70404" x="7126288" y="2884488"/>
          <p14:tracePt t="70416" x="7134225" y="3009900"/>
          <p14:tracePt t="70439" x="7143750" y="3044825"/>
          <p14:tracePt t="70451" x="7153275" y="3071813"/>
          <p14:tracePt t="70804" x="7153275" y="3089275"/>
          <p14:tracePt t="70880" x="7188200" y="3089275"/>
          <p14:tracePt t="70890" x="7242175" y="3081338"/>
          <p14:tracePt t="70903" x="7323138" y="3044825"/>
          <p14:tracePt t="70914" x="7429500" y="3009900"/>
          <p14:tracePt t="70927" x="7545388" y="2955925"/>
          <p14:tracePt t="70938" x="7653338" y="2911475"/>
          <p14:tracePt t="70952" x="7813675" y="2847975"/>
          <p14:tracePt t="70976" x="7875588" y="2830513"/>
          <p14:tracePt t="70991" x="7894638" y="2830513"/>
          <p14:tracePt t="71255" x="7894638" y="2840038"/>
          <p14:tracePt t="71267" x="7894638" y="2847975"/>
          <p14:tracePt t="71288" x="7858125" y="2874963"/>
          <p14:tracePt t="71306" x="7831138" y="2919413"/>
          <p14:tracePt t="71333" x="7804150" y="2938463"/>
          <p14:tracePt t="71341" x="7777163" y="2955925"/>
          <p14:tracePt t="71353" x="7751763" y="2973388"/>
          <p14:tracePt t="71377" x="7742238" y="2982913"/>
          <p14:tracePt t="71878" x="7751763" y="2982913"/>
          <p14:tracePt t="71897" x="7848600" y="2965450"/>
          <p14:tracePt t="71914" x="7947025" y="2911475"/>
          <p14:tracePt t="71926" x="8054975" y="2884488"/>
          <p14:tracePt t="71938" x="8170863" y="2847975"/>
          <p14:tracePt t="71950" x="8296275" y="2822575"/>
          <p14:tracePt t="71964" x="8518525" y="2813050"/>
          <p14:tracePt t="71976" x="8599488" y="2813050"/>
          <p14:tracePt t="71993" x="8661400" y="2813050"/>
          <p14:tracePt t="72014" x="8786813" y="2813050"/>
          <p14:tracePt t="72027" x="8848725" y="2813050"/>
          <p14:tracePt t="72047" x="8912225" y="2813050"/>
          <p14:tracePt t="72060" x="9018588" y="2813050"/>
          <p14:tracePt t="72086" x="9099550" y="2813050"/>
          <p14:tracePt t="72111" x="9126538" y="2813050"/>
          <p14:tracePt t="72132" x="9134475" y="2813050"/>
          <p14:tracePt t="72206" x="9134475" y="2803525"/>
          <p14:tracePt t="72633" x="9134475" y="2822575"/>
          <p14:tracePt t="72646" x="9117013" y="2840038"/>
          <p14:tracePt t="72658" x="9090025" y="2847975"/>
          <p14:tracePt t="72692" x="9072563" y="2847975"/>
          <p14:tracePt t="72707" x="9063038" y="2847975"/>
          <p14:tracePt t="72719" x="9045575" y="2847975"/>
          <p14:tracePt t="72755" x="9037638" y="2847975"/>
          <p14:tracePt t="72768" x="9018588" y="2847975"/>
          <p14:tracePt t="72781" x="9001125" y="2847975"/>
          <p14:tracePt t="72791" x="8947150" y="2847975"/>
          <p14:tracePt t="72817" x="8912225" y="2847975"/>
          <p14:tracePt t="72833" x="8875713" y="2840038"/>
          <p14:tracePt t="72842" x="8813800" y="2840038"/>
          <p14:tracePt t="72853" x="8670925" y="2822575"/>
          <p14:tracePt t="72878" x="8582025" y="2822575"/>
          <p14:tracePt t="72890" x="8501063" y="2813050"/>
          <p14:tracePt t="72902" x="8375650" y="2786063"/>
          <p14:tracePt t="72925" x="8304213" y="2768600"/>
          <p14:tracePt t="72938" x="8232775" y="2732088"/>
          <p14:tracePt t="72963" x="8205788" y="2714625"/>
          <p14:tracePt t="72977" x="8188325" y="2679700"/>
          <p14:tracePt t="73326" x="8126413" y="2679700"/>
          <p14:tracePt t="73340" x="8037513" y="2679700"/>
          <p14:tracePt t="73354" x="7929563" y="2679700"/>
          <p14:tracePt t="73365" x="7680325" y="2652713"/>
          <p14:tracePt t="73378" x="7545388" y="2625725"/>
          <p14:tracePt t="73401" x="7385050" y="2589213"/>
          <p14:tracePt t="73413" x="7099300" y="2527300"/>
          <p14:tracePt t="73426" x="6983413" y="2509838"/>
          <p14:tracePt t="73448" x="6894513" y="2500313"/>
          <p14:tracePt t="73461" x="6804025" y="2500313"/>
          <p14:tracePt t="73475" x="6680200" y="2500313"/>
          <p14:tracePt t="73490" x="6634163" y="2500313"/>
          <p14:tracePt t="73815" x="6626225" y="2509838"/>
          <p14:tracePt t="73830" x="6572250" y="2517775"/>
          <p14:tracePt t="73840" x="6438900" y="2544763"/>
          <p14:tracePt t="73851" x="6134100" y="2571750"/>
          <p14:tracePt t="73864" x="5187950" y="2633663"/>
          <p14:tracePt t="73876" x="4768850" y="2679700"/>
          <p14:tracePt t="73901" x="4268788" y="2679700"/>
          <p14:tracePt t="73930" x="4133850" y="2679700"/>
          <p14:tracePt t="73937" x="4044950" y="2660650"/>
          <p14:tracePt t="73950" x="3990975" y="2652713"/>
          <p14:tracePt t="73962" x="3938588" y="2643188"/>
          <p14:tracePt t="74292" x="3938588" y="2660650"/>
          <p14:tracePt t="74303" x="3938588" y="2679700"/>
          <p14:tracePt t="74314" x="3848100" y="2714625"/>
          <p14:tracePt t="74338" x="3643313" y="2751138"/>
          <p14:tracePt t="74353" x="3303588" y="2847975"/>
          <p14:tracePt t="74365" x="2598738" y="3044825"/>
          <p14:tracePt t="74388" x="2322513" y="3089275"/>
          <p14:tracePt t="74400" x="2044700" y="3143250"/>
          <p14:tracePt t="74431" x="1955800" y="3143250"/>
          <p14:tracePt t="74436" x="1893888" y="3143250"/>
          <p14:tracePt t="74453" x="1847850" y="3143250"/>
          <p14:tracePt t="74463" x="1830388" y="3125788"/>
          <p14:tracePt t="74481" x="1822450" y="3108325"/>
          <p14:tracePt t="74509" x="1822450" y="3089275"/>
          <p14:tracePt t="74947" x="1812925" y="3108325"/>
          <p14:tracePt t="74961" x="1795463" y="3125788"/>
          <p14:tracePt t="74974" x="1776413" y="3133725"/>
          <p14:tracePt t="74988" x="1751013" y="3133725"/>
          <p14:tracePt t="75009" x="1724025" y="3133725"/>
          <p14:tracePt t="75021" x="1670050" y="3133725"/>
          <p14:tracePt t="75052" x="1643063" y="3108325"/>
          <p14:tracePt t="75059" x="1616075" y="3089275"/>
          <p14:tracePt t="75070" x="1571625" y="3044825"/>
          <p14:tracePt t="75108" x="1544638" y="3009900"/>
          <p14:tracePt t="75113" x="1527175" y="2982913"/>
          <p14:tracePt t="75132" x="1517650" y="2955925"/>
          <p14:tracePt t="75144" x="1517650" y="2928938"/>
          <p14:tracePt t="75157" x="1500188" y="2901950"/>
          <p14:tracePt t="75180" x="1482725" y="2884488"/>
          <p14:tracePt t="75209" x="1473200" y="2874963"/>
          <p14:tracePt t="75229" x="1465263" y="2867025"/>
          <p14:tracePt t="75241" x="1455738" y="2847975"/>
          <p14:tracePt t="79222" x="1473200" y="2830513"/>
          <p14:tracePt t="79233" x="1527175" y="2803525"/>
          <p14:tracePt t="79243" x="1608138" y="2741613"/>
          <p14:tracePt t="79258" x="1731963" y="2679700"/>
          <p14:tracePt t="79273" x="2089150" y="2482850"/>
          <p14:tracePt t="79293" x="2687638" y="2170113"/>
          <p14:tracePt t="79306" x="2990850" y="2017713"/>
          <p14:tracePt t="79330" x="3251200" y="1911350"/>
          <p14:tracePt t="79341" x="3705225" y="1731963"/>
          <p14:tracePt t="79368" x="3965575" y="1625600"/>
          <p14:tracePt t="79382" x="4330700" y="1509713"/>
          <p14:tracePt t="79403" x="4419600" y="1500188"/>
          <p14:tracePt t="79415" x="4456113" y="1490663"/>
          <p14:tracePt t="79452" x="4456113" y="1509713"/>
          <p14:tracePt t="79465" x="4456113" y="1527175"/>
          <p14:tracePt t="79476" x="4394200" y="1589088"/>
          <p14:tracePt t="79490" x="4357688" y="1616075"/>
          <p14:tracePt t="79512" x="4268788" y="1670050"/>
          <p14:tracePt t="79524" x="4205288" y="1714500"/>
          <p14:tracePt t="79550" x="4143375" y="1751013"/>
          <p14:tracePt t="79589" x="4133850" y="1751013"/>
          <p14:tracePt t="79634" x="4133850" y="1741488"/>
          <p14:tracePt t="79649" x="4133850" y="1724025"/>
          <p14:tracePt t="79659" x="4116388" y="1679575"/>
          <p14:tracePt t="79684" x="4062413" y="1643063"/>
          <p14:tracePt t="79699" x="3894138" y="1625600"/>
          <p14:tracePt t="79710" x="3776663" y="1625600"/>
          <p14:tracePt t="79742" x="3465513" y="1643063"/>
          <p14:tracePt t="79760" x="3357563" y="1670050"/>
          <p14:tracePt t="79770" x="3295650" y="1679575"/>
          <p14:tracePt t="79782" x="3268663" y="1679575"/>
          <p14:tracePt t="79805" x="3259138" y="1679575"/>
          <p14:tracePt t="79817" x="3232150" y="1679575"/>
          <p14:tracePt t="79829" x="3205163" y="1679575"/>
          <p14:tracePt t="79854" x="3197225" y="1679575"/>
          <p14:tracePt t="80259" x="3241675" y="1670050"/>
          <p14:tracePt t="80269" x="3303588" y="1625600"/>
          <p14:tracePt t="80281" x="3402013" y="1562100"/>
          <p14:tracePt t="80292" x="3589338" y="1490663"/>
          <p14:tracePt t="80305" x="4071938" y="1303338"/>
          <p14:tracePt t="80335" x="4232275" y="1250950"/>
          <p14:tracePt t="80341" x="4330700" y="1231900"/>
          <p14:tracePt t="80353" x="4411663" y="1214438"/>
          <p14:tracePt t="80367" x="4500563" y="1214438"/>
          <p14:tracePt t="80391" x="4545013" y="1214438"/>
          <p14:tracePt t="80403" x="4625975" y="1250950"/>
          <p14:tracePt t="80415" x="4660900" y="1276350"/>
          <p14:tracePt t="80448" x="4714875" y="1322388"/>
          <p14:tracePt t="80462" x="4741863" y="1347788"/>
          <p14:tracePt t="80476" x="4759325" y="1374775"/>
          <p14:tracePt t="80488" x="4786313" y="1438275"/>
          <p14:tracePt t="80500" x="4795838" y="1482725"/>
          <p14:tracePt t="80524" x="4848225" y="1598613"/>
          <p14:tracePt t="80548" x="4875213" y="1643063"/>
          <p14:tracePt t="80561" x="4902200" y="1697038"/>
          <p14:tracePt t="80573" x="4919663" y="1724025"/>
          <p14:tracePt t="80585" x="4946650" y="1768475"/>
          <p14:tracePt t="80617" x="4956175" y="1785938"/>
          <p14:tracePt t="80871" x="4929188" y="1785938"/>
          <p14:tracePt t="80881" x="4894263" y="1795463"/>
          <p14:tracePt t="80892" x="4795838" y="1812925"/>
          <p14:tracePt t="80915" x="4732338" y="1830388"/>
          <p14:tracePt t="80928" x="4598988" y="1857375"/>
          <p14:tracePt t="80950" x="4562475" y="1866900"/>
          <p14:tracePt t="80963" x="4537075" y="1866900"/>
          <p14:tracePt t="80975" x="4500563" y="1866900"/>
          <p14:tracePt t="80989" x="4438650" y="1874838"/>
          <p14:tracePt t="81011" x="4411663" y="1874838"/>
          <p14:tracePt t="81024" x="4384675" y="1884363"/>
          <p14:tracePt t="81038" x="4375150" y="1884363"/>
          <p14:tracePt t="81061" x="4367213" y="1884363"/>
          <p14:tracePt t="81120" x="4367213" y="1874838"/>
          <p14:tracePt t="81132" x="4411663" y="1839913"/>
          <p14:tracePt t="81145" x="4446588" y="1812925"/>
          <p14:tracePt t="81156" x="4491038" y="1776413"/>
          <p14:tracePt t="81208" x="4491038" y="1768475"/>
          <p14:tracePt t="81426" x="4465638" y="1768475"/>
          <p14:tracePt t="81438" x="4402138" y="1776413"/>
          <p14:tracePt t="81450" x="4187825" y="1776413"/>
          <p14:tracePt t="81476" x="3983038" y="1776413"/>
          <p14:tracePt t="81491" x="3705225" y="1776413"/>
          <p14:tracePt t="81494" x="3384550" y="1795463"/>
          <p14:tracePt t="81512" x="2759075" y="1884363"/>
          <p14:tracePt t="81524" x="2517775" y="1928813"/>
          <p14:tracePt t="81557" x="2205038" y="2009775"/>
          <p14:tracePt t="81574" x="2125663" y="2036763"/>
          <p14:tracePt t="81585" x="2027238" y="2062163"/>
          <p14:tracePt t="81616" x="1973263" y="2108200"/>
          <p14:tracePt t="81632" x="1946275" y="2125663"/>
          <p14:tracePt t="81646" x="1919288" y="2133600"/>
          <p14:tracePt t="81901" x="1919288" y="2143125"/>
          <p14:tracePt t="81914" x="1919288" y="2160588"/>
          <p14:tracePt t="81926" x="1919288" y="2179638"/>
          <p14:tracePt t="81938" x="1919288" y="2205038"/>
          <p14:tracePt t="81962" x="1911350" y="2224088"/>
          <p14:tracePt t="81974" x="1901825" y="2251075"/>
          <p14:tracePt t="81995" x="1874838" y="2303463"/>
          <p14:tracePt t="82000" x="1866900" y="2339975"/>
          <p14:tracePt t="82023" x="1830388" y="2384425"/>
          <p14:tracePt t="82036" x="1830388" y="2411413"/>
          <p14:tracePt t="82049" x="1812925" y="2465388"/>
          <p14:tracePt t="82071" x="1812925" y="2527300"/>
          <p14:tracePt t="82084" x="1812925" y="2544763"/>
          <p14:tracePt t="82097" x="1822450" y="2571750"/>
          <p14:tracePt t="82376" x="1822450" y="2581275"/>
          <p14:tracePt t="82389" x="1822450" y="2598738"/>
          <p14:tracePt t="82400" x="1822450" y="2633663"/>
          <p14:tracePt t="82432" x="1830388" y="2670175"/>
          <p14:tracePt t="82437" x="1847850" y="2768600"/>
          <p14:tracePt t="82462" x="1847850" y="2813050"/>
          <p14:tracePt t="82474" x="1857375" y="2867025"/>
          <p14:tracePt t="82485" x="1866900" y="2911475"/>
          <p14:tracePt t="82511" x="1866900" y="2928938"/>
          <p14:tracePt t="82522" x="1866900" y="2938463"/>
          <p14:tracePt t="82535" x="1874838" y="2938463"/>
          <p14:tracePt t="86471" x="1857375" y="2938463"/>
          <p14:tracePt t="86482" x="1847850" y="2938463"/>
          <p14:tracePt t="86488" x="1839913" y="2938463"/>
          <p14:tracePt t="86508" x="1839913" y="2928938"/>
          <p14:tracePt t="86519" x="1830388" y="2928938"/>
          <p14:tracePt t="86537" x="1822450" y="2928938"/>
          <p14:tracePt t="86557" x="1812925" y="2928938"/>
          <p14:tracePt t="86568" x="1795463" y="2928938"/>
          <p14:tracePt t="86595" x="1785938" y="2911475"/>
          <p14:tracePt t="86618" x="1768475" y="2911475"/>
          <p14:tracePt t="86645" x="1751013" y="2901950"/>
          <p14:tracePt t="86653" x="1741488" y="2901950"/>
          <p14:tracePt t="86665" x="1731963" y="2901950"/>
          <p14:tracePt t="86678" x="1714500" y="2901950"/>
          <p14:tracePt t="86708" x="1704975" y="2901950"/>
          <p14:tracePt t="86715" x="1704975" y="2894013"/>
          <p14:tracePt t="87117" x="1697038" y="2894013"/>
          <p14:tracePt t="87130" x="1679575" y="2894013"/>
          <p14:tracePt t="87152" x="1670050" y="2901950"/>
          <p14:tracePt t="87176" x="1660525" y="2911475"/>
          <p14:tracePt t="87192" x="1652588" y="2911475"/>
          <p14:tracePt t="87215" x="1652588" y="2919413"/>
          <p14:tracePt t="87226" x="1643063" y="2919413"/>
          <p14:tracePt t="87244" x="1643063" y="2928938"/>
          <p14:tracePt t="87263" x="1633538" y="2938463"/>
          <p14:tracePt t="90066" x="1633538" y="2946400"/>
          <p14:tracePt t="90310" x="1633538" y="2955925"/>
          <p14:tracePt t="90335" x="1633538" y="2965450"/>
          <p14:tracePt t="90371" x="1633538" y="2973388"/>
          <p14:tracePt t="90383" x="1633538" y="2982913"/>
          <p14:tracePt t="90407" x="1633538" y="2990850"/>
          <p14:tracePt t="90420" x="1643063" y="3000375"/>
          <p14:tracePt t="90445" x="1670050" y="3009900"/>
          <p14:tracePt t="90468" x="1679575" y="3009900"/>
          <p14:tracePt t="90481" x="1687513" y="3017838"/>
          <p14:tracePt t="90772" x="1724025" y="3027363"/>
          <p14:tracePt t="90785" x="1751013" y="3027363"/>
          <p14:tracePt t="90804" x="1776413" y="3036888"/>
          <p14:tracePt t="90811" x="1785938" y="3036888"/>
          <p14:tracePt t="90823" x="1830388" y="3054350"/>
          <p14:tracePt t="90845" x="1839913" y="3054350"/>
          <p14:tracePt t="90855" x="1866900" y="3071813"/>
          <p14:tracePt t="90884" x="1874838" y="3071813"/>
          <p14:tracePt t="90912" x="1884363" y="3071813"/>
          <p14:tracePt t="90925" x="1901825" y="3071813"/>
          <p14:tracePt t="90932" x="1911350" y="3071813"/>
          <p14:tracePt t="91479" x="1884363" y="3081338"/>
          <p14:tracePt t="91494" x="1847850" y="3089275"/>
          <p14:tracePt t="91504" x="1724025" y="3108325"/>
          <p14:tracePt t="91529" x="1643063" y="3108325"/>
          <p14:tracePt t="91541" x="1562100" y="3116263"/>
          <p14:tracePt t="91553" x="1473200" y="3125788"/>
          <p14:tracePt t="91566" x="1241425" y="3152775"/>
          <p14:tracePt t="91578" x="1098550" y="3187700"/>
          <p14:tracePt t="91601" x="946150" y="3214688"/>
          <p14:tracePt t="91613" x="776288" y="3251200"/>
          <p14:tracePt t="91639" x="723900" y="3259138"/>
          <p14:tracePt t="91651" x="669925" y="3259138"/>
          <p14:tracePt t="91682" x="660400" y="3259138"/>
          <p14:tracePt t="91688" x="642938" y="3259138"/>
          <p14:tracePt t="91981" x="633413" y="3259138"/>
          <p14:tracePt t="91995" x="608013" y="3276600"/>
          <p14:tracePt t="92003" x="554038" y="3313113"/>
          <p14:tracePt t="92017" x="500063" y="3340100"/>
          <p14:tracePt t="92029" x="465138" y="3375025"/>
          <p14:tracePt t="92040" x="374650" y="3429000"/>
          <p14:tracePt t="92054" x="357188" y="3455988"/>
          <p14:tracePt t="92076" x="330200" y="3473450"/>
          <p14:tracePt t="92089" x="312738" y="3490913"/>
          <p14:tracePt t="92100" x="295275" y="3509963"/>
          <p14:tracePt t="92135" x="276225" y="3527425"/>
          <p14:tracePt t="92150" x="258763" y="3536950"/>
          <p14:tracePt t="92491" x="241300" y="3544888"/>
          <p14:tracePt t="92507" x="231775" y="3562350"/>
          <p14:tracePt t="92515" x="223838" y="3562350"/>
          <p14:tracePt t="92526" x="214313" y="3562350"/>
          <p14:tracePt t="92564" x="214313" y="3571875"/>
          <p14:tracePt t="92576" x="214313" y="3581400"/>
          <p14:tracePt t="92588" x="214313" y="3589338"/>
          <p14:tracePt t="92619" x="214313" y="3598863"/>
          <p14:tracePt t="92626" x="214313" y="3608388"/>
          <p14:tracePt t="92638" x="214313" y="3625850"/>
          <p14:tracePt t="92661" x="214313" y="3633788"/>
          <p14:tracePt t="92686" x="214313" y="3643313"/>
          <p14:tracePt t="92697" x="223838" y="3652838"/>
          <p14:tracePt t="92725" x="223838" y="3660775"/>
          <p14:tracePt t="94937" x="241300" y="3660775"/>
          <p14:tracePt t="94949" x="268288" y="3660775"/>
          <p14:tracePt t="94967" x="347663" y="3643313"/>
          <p14:tracePt t="94978" x="465138" y="3598863"/>
          <p14:tracePt t="94991" x="608013" y="3527425"/>
          <p14:tracePt t="95010" x="1017588" y="3357563"/>
          <p14:tracePt t="95036" x="1160463" y="3295650"/>
          <p14:tracePt t="95047" x="1401763" y="3187700"/>
          <p14:tracePt t="95075" x="1482725" y="3152775"/>
          <p14:tracePt t="95085" x="1554163" y="3133725"/>
          <p14:tracePt t="95115" x="1562100" y="3133725"/>
          <p14:tracePt t="95120" x="1581150" y="3133725"/>
          <p14:tracePt t="95136" x="1589088" y="3133725"/>
          <p14:tracePt t="95170" x="1589088" y="3143250"/>
          <p14:tracePt t="95185" x="1589088" y="3160713"/>
          <p14:tracePt t="95196" x="1589088" y="3170238"/>
          <p14:tracePt t="95231" x="1608138" y="3179763"/>
          <p14:tracePt t="95246" x="1616075" y="3179763"/>
          <p14:tracePt t="95256" x="1625600" y="3179763"/>
          <p14:tracePt t="95267" x="1652588" y="3179763"/>
          <p14:tracePt t="95291" x="1660525" y="3179763"/>
          <p14:tracePt t="95305" x="1679575" y="3179763"/>
          <p14:tracePt t="95317" x="1697038" y="3179763"/>
          <p14:tracePt t="95327" x="1731963" y="3152775"/>
          <p14:tracePt t="95354" x="1758950" y="3143250"/>
          <p14:tracePt t="95365" x="1768475" y="3133725"/>
          <p14:tracePt t="95377" x="1776413" y="3125788"/>
          <p14:tracePt t="95402" x="1785938" y="3116263"/>
          <p14:tracePt t="95461" x="1795463" y="3116263"/>
          <p14:tracePt t="96329" x="1776413" y="3116263"/>
          <p14:tracePt t="96339" x="1751013" y="3116263"/>
          <p14:tracePt t="96353" x="1724025" y="3116263"/>
          <p14:tracePt t="96365" x="1679575" y="3133725"/>
          <p14:tracePt t="96376" x="1517650" y="3170238"/>
          <p14:tracePt t="96401" x="1438275" y="3187700"/>
          <p14:tracePt t="96412" x="1357313" y="3205163"/>
          <p14:tracePt t="96425" x="1231900" y="3241675"/>
          <p14:tracePt t="96450" x="1169988" y="3251200"/>
          <p14:tracePt t="96462" x="1133475" y="3259138"/>
          <p14:tracePt t="96475" x="1081088" y="3286125"/>
          <p14:tracePt t="96487" x="1062038" y="3295650"/>
          <p14:tracePt t="96510" x="1044575" y="3295650"/>
          <p14:tracePt t="96523" x="1036638" y="3313113"/>
          <p14:tracePt t="96553" x="1027113" y="3313113"/>
          <p14:tracePt t="96562" x="1017588" y="3322638"/>
          <p14:tracePt t="96582" x="1009650" y="3322638"/>
          <p14:tracePt t="96595" x="1000125" y="3330575"/>
          <p14:tracePt t="96900" x="982663" y="3348038"/>
          <p14:tracePt t="96913" x="946150" y="3384550"/>
          <p14:tracePt t="96925" x="857250" y="3446463"/>
          <p14:tracePt t="96936" x="758825" y="3490913"/>
          <p14:tracePt t="96948" x="704850" y="3536950"/>
          <p14:tracePt t="96961" x="598488" y="3589338"/>
          <p14:tracePt t="96990" x="544513" y="3625850"/>
          <p14:tracePt t="96994" x="509588" y="3633788"/>
          <p14:tracePt t="97010" x="473075" y="3652838"/>
          <p14:tracePt t="97040" x="455613" y="3660775"/>
          <p14:tracePt t="97047" x="438150" y="3679825"/>
          <p14:tracePt t="97060" x="419100" y="3679825"/>
          <p14:tracePt t="97082" x="411163" y="3687763"/>
          <p14:tracePt t="97096" x="393700" y="3697288"/>
          <p14:tracePt t="97118" x="374650" y="3705225"/>
          <p14:tracePt t="97131" x="366713" y="3714750"/>
          <p14:tracePt t="97143" x="339725" y="3724275"/>
          <p14:tracePt t="97168" x="330200" y="3732213"/>
          <p14:tracePt t="97180" x="322263" y="3732213"/>
          <p14:tracePt t="101026" x="322263" y="3714750"/>
          <p14:tracePt t="101040" x="322263" y="3697288"/>
          <p14:tracePt t="101050" x="322263" y="3660775"/>
          <p14:tracePt t="101063" x="322263" y="3643313"/>
          <p14:tracePt t="101103" x="322263" y="3625850"/>
          <p14:tracePt t="101111" x="312738" y="3616325"/>
          <p14:tracePt t="101123" x="312738" y="3608388"/>
          <p14:tracePt t="101148" x="303213" y="3598863"/>
          <p14:tracePt t="101186" x="295275" y="3589338"/>
          <p14:tracePt t="101343" x="285750" y="3589338"/>
          <p14:tracePt t="101613" x="276225" y="3589338"/>
          <p14:tracePt t="101659" x="276225" y="3598863"/>
          <p14:tracePt t="101711" x="268288" y="3598863"/>
          <p14:tracePt t="102415" x="276225" y="3598863"/>
          <p14:tracePt t="102440" x="312738" y="3554413"/>
          <p14:tracePt t="102458" x="465138" y="3303588"/>
          <p14:tracePt t="102463" x="625475" y="3081338"/>
          <p14:tracePt t="102492" x="776288" y="2911475"/>
          <p14:tracePt t="102496" x="919163" y="2768600"/>
          <p14:tracePt t="102515" x="1108075" y="2616200"/>
          <p14:tracePt t="102526" x="1179513" y="2581275"/>
          <p14:tracePt t="102555" x="1241425" y="2554288"/>
          <p14:tracePt t="102563" x="1339850" y="2527300"/>
          <p14:tracePt t="102585" x="1366838" y="2517775"/>
          <p14:tracePt t="102597" x="1419225" y="2517775"/>
          <p14:tracePt t="102624" x="1438275" y="2517775"/>
          <p14:tracePt t="102634" x="1455738" y="2517775"/>
          <p14:tracePt t="102645" x="1473200" y="2527300"/>
          <p14:tracePt t="102659" x="1500188" y="2554288"/>
          <p14:tracePt t="102683" x="1517650" y="2571750"/>
          <p14:tracePt t="102696" x="1527175" y="2581275"/>
          <p14:tracePt t="102707" x="1554163" y="2643188"/>
          <p14:tracePt t="102733" x="1581150" y="2697163"/>
          <p14:tracePt t="102746" x="1589088" y="2724150"/>
          <p14:tracePt t="102757" x="1598613" y="2732088"/>
          <p14:tracePt t="102781" x="1616075" y="2759075"/>
          <p14:tracePt t="102793" x="1625600" y="2795588"/>
          <p14:tracePt t="102807" x="1633538" y="2813050"/>
          <p14:tracePt t="102828" x="1643063" y="2813050"/>
          <p14:tracePt t="102841" x="1660525" y="2847975"/>
          <p14:tracePt t="102865" x="1670050" y="2857500"/>
          <p14:tracePt t="102879" x="1687513" y="2874963"/>
          <p14:tracePt t="103427" x="1687513" y="2884488"/>
          <p14:tracePt t="103439" x="1687513" y="2901950"/>
          <p14:tracePt t="103464" x="1687513" y="2919413"/>
          <p14:tracePt t="103474" x="1687513" y="2928938"/>
          <p14:tracePt t="103487" x="1687513" y="2938463"/>
          <p14:tracePt t="103500" x="1679575" y="2946400"/>
          <p14:tracePt t="103515" x="1679575" y="2955925"/>
          <p14:tracePt t="103561" x="1670050" y="2955925"/>
          <p14:tracePt t="103598" x="1660525" y="2955925"/>
          <p14:tracePt t="103618" x="1643063" y="2955925"/>
          <p14:tracePt t="103866" x="1616075" y="2982913"/>
          <p14:tracePt t="103876" x="1347788" y="3116263"/>
          <p14:tracePt t="103902" x="1108075" y="3276600"/>
          <p14:tracePt t="103913" x="884238" y="3411538"/>
          <p14:tracePt t="103926" x="750888" y="3517900"/>
          <p14:tracePt t="103941" x="598488" y="3643313"/>
          <p14:tracePt t="103951" x="561975" y="3679825"/>
          <p14:tracePt t="103975" x="517525" y="3724275"/>
          <p14:tracePt t="103988" x="500063" y="3732213"/>
          <p14:tracePt t="104011" x="490538" y="3751263"/>
          <p14:tracePt t="104023" x="482600" y="3751263"/>
          <p14:tracePt t="104035" x="482600" y="3759200"/>
          <p14:tracePt t="104340" x="490538" y="3759200"/>
          <p14:tracePt t="104351" x="527050" y="3751263"/>
          <p14:tracePt t="104366" x="571500" y="3714750"/>
          <p14:tracePt t="104377" x="633413" y="3687763"/>
          <p14:tracePt t="104389" x="652463" y="3679825"/>
          <p14:tracePt t="104413" x="679450" y="3660775"/>
          <p14:tracePt t="104426" x="704850" y="3660775"/>
          <p14:tracePt t="104437" x="723900" y="3660775"/>
          <p14:tracePt t="104465" x="731838" y="3660775"/>
          <p14:tracePt t="104486" x="741363" y="3660775"/>
          <p14:tracePt t="104522" x="750888" y="3652838"/>
          <p14:tracePt t="104536" x="768350" y="3652838"/>
          <p14:tracePt t="104546" x="812800" y="3625850"/>
          <p14:tracePt t="104574" x="830263" y="3608388"/>
          <p14:tracePt t="104585" x="847725" y="3589338"/>
          <p14:tracePt t="104595" x="866775" y="3581400"/>
          <p14:tracePt t="104620" x="874713" y="3571875"/>
          <p14:tracePt t="106637" x="874713" y="3544888"/>
          <p14:tracePt t="106650" x="884238" y="3509963"/>
          <p14:tracePt t="106678" x="893763" y="3490913"/>
          <p14:tracePt t="106687" x="893763" y="3482975"/>
          <p14:tracePt t="106700" x="901700" y="3438525"/>
          <p14:tracePt t="106723" x="911225" y="3402013"/>
          <p14:tracePt t="106737" x="911225" y="3375025"/>
          <p14:tracePt t="106738" x="911225" y="3348038"/>
          <p14:tracePt t="106760" x="911225" y="3286125"/>
          <p14:tracePt t="106791" x="911225" y="3251200"/>
          <p14:tracePt t="106796" x="911225" y="3224213"/>
          <p14:tracePt t="106808" x="911225" y="3197225"/>
          <p14:tracePt t="106825" x="919163" y="3170238"/>
          <p14:tracePt t="107528" x="965200" y="3170238"/>
          <p14:tracePt t="107542" x="1062038" y="3160713"/>
          <p14:tracePt t="107569" x="1133475" y="3152775"/>
          <p14:tracePt t="107574" x="1231900" y="3125788"/>
          <p14:tracePt t="107589" x="1339850" y="3116263"/>
          <p14:tracePt t="107599" x="1374775" y="3116263"/>
          <p14:tracePt t="107625" x="1411288" y="3116263"/>
          <p14:tracePt t="107639" x="1473200" y="3116263"/>
          <p14:tracePt t="107650" x="1500188" y="3116263"/>
          <p14:tracePt t="107683" x="1554163" y="3116263"/>
          <p14:tracePt t="107698" x="1571625" y="3133725"/>
          <p14:tracePt t="107709" x="1589088" y="3143250"/>
          <p14:tracePt t="107722" x="1589088" y="3152775"/>
          <p14:tracePt t="107732" x="1616075" y="3160713"/>
          <p14:tracePt t="107955" x="1608138" y="3160713"/>
          <p14:tracePt t="107966" x="1581150" y="3179763"/>
          <p14:tracePt t="107978" x="1544638" y="3205163"/>
          <p14:tracePt t="107991" x="1411288" y="3286125"/>
          <p14:tracePt t="108023" x="1322388" y="3348038"/>
          <p14:tracePt t="108028" x="1169988" y="3455988"/>
          <p14:tracePt t="108040" x="1133475" y="3490913"/>
          <p14:tracePt t="108064" x="1089025" y="3527425"/>
          <p14:tracePt t="108075" x="1036638" y="3562350"/>
          <p14:tracePt t="108086" x="1017588" y="3571875"/>
          <p14:tracePt t="108119" x="965200" y="3571875"/>
          <p14:tracePt t="108135" x="938213" y="3571875"/>
          <p14:tracePt t="108148" x="928688" y="3571875"/>
          <p14:tracePt t="108164" x="901700" y="3571875"/>
          <p14:tracePt t="108246" x="919163" y="3571875"/>
          <p14:tracePt t="108258" x="982663" y="3554413"/>
          <p14:tracePt t="108271" x="1054100" y="3544888"/>
          <p14:tracePt t="108284" x="1108075" y="3544888"/>
          <p14:tracePt t="108296" x="1187450" y="3544888"/>
          <p14:tracePt t="108306" x="1285875" y="3544888"/>
          <p14:tracePt t="108338" x="1330325" y="3554413"/>
          <p14:tracePt t="108343" x="1393825" y="3571875"/>
          <p14:tracePt t="108356" x="1419225" y="3581400"/>
          <p14:tracePt t="108381" x="1465263" y="3589338"/>
          <p14:tracePt t="108404" x="1473200" y="3589338"/>
          <p14:tracePt t="108416" x="1490663" y="3589338"/>
          <p14:tracePt t="108429" x="1517650" y="3589338"/>
          <p14:tracePt t="108650" x="1509713" y="3589338"/>
          <p14:tracePt t="108661" x="1473200" y="3598863"/>
          <p14:tracePt t="108672" x="1393825" y="3598863"/>
          <p14:tracePt t="108684" x="1285875" y="3625850"/>
          <p14:tracePt t="108702" x="866775" y="3732213"/>
          <p14:tracePt t="108713" x="608013" y="3813175"/>
          <p14:tracePt t="108734" x="295275" y="3911600"/>
          <p14:tracePt t="108746" x="214313" y="3911600"/>
          <p14:tracePt t="108760" x="169863" y="3919538"/>
          <p14:tracePt t="108782" x="142875" y="3919538"/>
          <p14:tracePt t="108793" x="125413" y="3919538"/>
          <p14:tracePt t="108846" x="125413" y="3911600"/>
          <p14:tracePt t="108868" x="115888" y="3911600"/>
          <p14:tracePt t="108909" x="115888" y="3894138"/>
          <p14:tracePt t="108952" x="107950" y="3894138"/>
          <p14:tracePt t="109002" x="107950" y="3884613"/>
          <p14:tracePt t="109076" x="107950" y="3875088"/>
          <p14:tracePt t="109125" x="115888" y="3875088"/>
          <p14:tracePt t="109135" x="133350" y="3867150"/>
          <p14:tracePt t="109146" x="160338" y="3857625"/>
          <p14:tracePt t="109172" x="196850" y="3848100"/>
          <p14:tracePt t="109185" x="231775" y="3830638"/>
          <p14:tracePt t="109196" x="303213" y="3813175"/>
          <p14:tracePt t="109223" x="357188" y="3795713"/>
          <p14:tracePt t="109247" x="411163" y="3786188"/>
          <p14:tracePt t="109257" x="438150" y="3776663"/>
          <p14:tracePt t="109270" x="465138" y="3776663"/>
          <p14:tracePt t="109282" x="517525" y="3768725"/>
          <p14:tracePt t="109305" x="536575" y="3768725"/>
          <p14:tracePt t="109318" x="588963" y="3768725"/>
          <p14:tracePt t="109330" x="625475" y="3768725"/>
          <p14:tracePt t="109355" x="652463" y="3768725"/>
          <p14:tracePt t="109819" x="669925" y="3768725"/>
          <p14:tracePt t="109839" x="723900" y="3759200"/>
          <p14:tracePt t="109858" x="768350" y="3751263"/>
          <p14:tracePt t="109868" x="928688" y="3714750"/>
          <p14:tracePt t="109892" x="1017588" y="3697288"/>
          <p14:tracePt t="109903" x="1204913" y="3679825"/>
          <p14:tracePt t="109928" x="1303338" y="3679825"/>
          <p14:tracePt t="109939" x="1455738" y="3670300"/>
          <p14:tracePt t="109967" x="1517650" y="3670300"/>
          <p14:tracePt t="109977" x="1562100" y="3670300"/>
          <p14:tracePt t="109988" x="1608138" y="3670300"/>
          <p14:tracePt t="110013" x="1616075" y="3670300"/>
          <p14:tracePt t="110027" x="1633538" y="3670300"/>
          <p14:tracePt t="110038" x="1660525" y="3670300"/>
          <p14:tracePt t="110063" x="1697038" y="3697288"/>
          <p14:tracePt t="110074" x="1714500" y="3714750"/>
          <p14:tracePt t="110088" x="1731963" y="3732213"/>
          <p14:tracePt t="110119" x="1751013" y="3759200"/>
          <p14:tracePt t="110135" x="1768475" y="3776663"/>
          <p14:tracePt t="110147" x="1803400" y="3813175"/>
          <p14:tracePt t="110172" x="1822450" y="3840163"/>
          <p14:tracePt t="110185" x="1839913" y="3857625"/>
          <p14:tracePt t="110196" x="1866900" y="3884613"/>
          <p14:tracePt t="110208" x="1884363" y="3965575"/>
          <p14:tracePt t="110233" x="1893888" y="3983038"/>
          <p14:tracePt t="110241" x="1893888" y="4017963"/>
          <p14:tracePt t="110257" x="1893888" y="4089400"/>
          <p14:tracePt t="110281" x="1893888" y="4143375"/>
          <p14:tracePt t="110293" x="1874838" y="4241800"/>
          <p14:tracePt t="110306" x="1857375" y="4322763"/>
          <p14:tracePt t="110329" x="1830388" y="4394200"/>
          <p14:tracePt t="110343" x="1751013" y="4554538"/>
          <p14:tracePt t="110365" x="1687513" y="4625975"/>
          <p14:tracePt t="110393" x="1581150" y="4714875"/>
          <p14:tracePt t="110398" x="1527175" y="4741863"/>
          <p14:tracePt t="110416" x="1401763" y="4768850"/>
          <p14:tracePt t="110428" x="1347788" y="4776788"/>
          <p14:tracePt t="110440" x="1330325" y="4776788"/>
          <p14:tracePt t="110463" x="1268413" y="4776788"/>
          <p14:tracePt t="110476" x="1125538" y="4751388"/>
          <p14:tracePt t="110490" x="1044575" y="4687888"/>
          <p14:tracePt t="110513" x="955675" y="4616450"/>
          <p14:tracePt t="110525" x="785813" y="4483100"/>
          <p14:tracePt t="110558" x="615950" y="4330700"/>
          <p14:tracePt t="110564" x="527050" y="4214813"/>
          <p14:tracePt t="110585" x="465138" y="4071938"/>
          <p14:tracePt t="110600" x="419100" y="3894138"/>
          <p14:tracePt t="110623" x="419100" y="3848100"/>
          <p14:tracePt t="110636" x="419100" y="3813175"/>
          <p14:tracePt t="110647" x="473075" y="3751263"/>
          <p14:tracePt t="110678" x="571500" y="3697288"/>
          <p14:tracePt t="110683" x="696913" y="3633788"/>
          <p14:tracePt t="110696" x="965200" y="3509963"/>
          <p14:tracePt t="110720" x="1081088" y="3455988"/>
          <p14:tracePt t="110731" x="1187450" y="3411538"/>
          <p14:tracePt t="110741" x="1366838" y="3348038"/>
          <p14:tracePt t="110770" x="1428750" y="3340100"/>
          <p14:tracePt t="110782" x="1473200" y="3340100"/>
          <p14:tracePt t="110794" x="1562100" y="3348038"/>
          <p14:tracePt t="110818" x="1616075" y="3402013"/>
          <p14:tracePt t="110841" x="1643063" y="3446463"/>
          <p14:tracePt t="110854" x="1670050" y="3509963"/>
          <p14:tracePt t="110866" x="1679575" y="3571875"/>
          <p14:tracePt t="110878" x="1687513" y="3697288"/>
          <p14:tracePt t="110902" x="1697038" y="3884613"/>
          <p14:tracePt t="110915" x="1697038" y="4010025"/>
          <p14:tracePt t="110948" x="1724025" y="4241800"/>
          <p14:tracePt t="110964" x="1724025" y="4357688"/>
          <p14:tracePt t="110976" x="1724025" y="4491038"/>
          <p14:tracePt t="110994" x="1724025" y="4643438"/>
          <p14:tracePt t="111000" x="1724025" y="4786313"/>
          <p14:tracePt t="111013" x="1714500" y="4956175"/>
          <p14:tracePt t="111036" x="1714500" y="4991100"/>
          <p14:tracePt t="111050" x="1687513" y="5054600"/>
          <p14:tracePt t="111072" x="1687513" y="5062538"/>
          <p14:tracePt t="111086" x="1687513" y="5072063"/>
          <p14:tracePt t="111097" x="1679575" y="5081588"/>
          <p14:tracePt t="111122" x="1679575" y="5099050"/>
          <p14:tracePt t="111134" x="1679575" y="5108575"/>
          <p14:tracePt t="111182" x="1670050" y="5116513"/>
          <p14:tracePt t="111196" x="1670050" y="5126038"/>
          <p14:tracePt t="111207" x="1670050" y="5133975"/>
          <p14:tracePt t="111231" x="1670050" y="5143500"/>
          <p14:tracePt t="111246" x="1670050" y="5153025"/>
          <p14:tracePt t="111267" x="1670050" y="5160963"/>
          <p14:tracePt t="111284" x="1670050" y="5170488"/>
          <p14:tracePt t="111329" x="1670050" y="5180013"/>
          <p14:tracePt t="111353" x="1670050" y="5187950"/>
          <p14:tracePt t="111366" x="1670050" y="5197475"/>
          <p14:tracePt t="111377" x="1670050" y="5205413"/>
          <p14:tracePt t="111402" x="1670050" y="5214938"/>
          <p14:tracePt t="111416" x="1670050" y="5224463"/>
          <p14:tracePt t="111440" x="1670050" y="5241925"/>
          <p14:tracePt t="111500" x="1660525" y="5224463"/>
          <p14:tracePt t="111516" x="1660525" y="5126038"/>
          <p14:tracePt t="111524" x="1660525" y="4973638"/>
          <p14:tracePt t="111553" x="1660525" y="4894263"/>
          <p14:tracePt t="111561" x="1660525" y="4759325"/>
          <p14:tracePt t="111573" x="1670050" y="4625975"/>
          <p14:tracePt t="111585" x="1714500" y="4375150"/>
          <p14:tracePt t="111620" x="1785938" y="4062413"/>
          <p14:tracePt t="111634" x="1830388" y="3848100"/>
          <p14:tracePt t="111645" x="1893888" y="3598863"/>
          <p14:tracePt t="111660" x="2009775" y="3251200"/>
          <p14:tracePt t="111672" x="2071688" y="3125788"/>
          <p14:tracePt t="111684" x="2108200" y="3027363"/>
          <p14:tracePt t="111708" x="2125663" y="2973388"/>
          <p14:tracePt t="111718" x="2179638" y="2867025"/>
          <p14:tracePt t="111737" x="2214563" y="2813050"/>
          <p14:tracePt t="112011" x="2205038" y="2813050"/>
          <p14:tracePt t="112023" x="2187575" y="2822575"/>
          <p14:tracePt t="112037" x="2179638" y="2830513"/>
          <p14:tracePt t="112048" x="2133600" y="2847975"/>
          <p14:tracePt t="112059" x="2098675" y="2867025"/>
          <p14:tracePt t="112072" x="2044700" y="2901950"/>
          <p14:tracePt t="112088" x="1901825" y="2955925"/>
          <p14:tracePt t="112120" x="1768475" y="3009900"/>
          <p14:tracePt t="112134" x="1697038" y="3044825"/>
          <p14:tracePt t="112146" x="1625600" y="3071813"/>
          <p14:tracePt t="112174" x="1598613" y="3081338"/>
          <p14:tracePt t="112183" x="1589088" y="3089275"/>
          <p14:tracePt t="112195" x="1571625" y="3108325"/>
          <p14:tracePt t="112206" x="1527175" y="3125788"/>
          <p14:tracePt t="112231" x="1500188" y="3125788"/>
          <p14:tracePt t="112257" x="1490663" y="3116263"/>
          <p14:tracePt t="112491" x="1473200" y="3116263"/>
          <p14:tracePt t="112499" x="1374775" y="3205163"/>
          <p14:tracePt t="112524" x="1276350" y="3286125"/>
          <p14:tracePt t="112535" x="1143000" y="3394075"/>
          <p14:tracePt t="112548" x="1044575" y="3490913"/>
          <p14:tracePt t="112560" x="911225" y="3633788"/>
          <p14:tracePt t="112585" x="893763" y="3705225"/>
          <p14:tracePt t="112596" x="866775" y="3902075"/>
          <p14:tracePt t="112610" x="866775" y="4010025"/>
          <p14:tracePt t="112633" x="884238" y="4089400"/>
          <p14:tracePt t="112645" x="928688" y="4313238"/>
          <p14:tracePt t="112670" x="928688" y="4375150"/>
          <p14:tracePt t="112684" x="938213" y="4473575"/>
          <p14:tracePt t="112697" x="946150" y="4483100"/>
          <p14:tracePt t="112718" x="946150" y="4491038"/>
          <p14:tracePt t="112732" x="946150" y="4500563"/>
          <p14:tracePt t="112741" x="955675" y="4510088"/>
          <p14:tracePt t="113002" x="919163" y="4510088"/>
          <p14:tracePt t="113011" x="874713" y="4473575"/>
          <p14:tracePt t="113022" x="822325" y="4419600"/>
          <p14:tracePt t="113036" x="750888" y="4357688"/>
          <p14:tracePt t="113050" x="608013" y="4241800"/>
          <p14:tracePt t="113071" x="455613" y="4125913"/>
          <p14:tracePt t="113101" x="401638" y="4054475"/>
          <p14:tracePt t="113116" x="357188" y="3911600"/>
          <p14:tracePt t="113133" x="357188" y="3830638"/>
          <p14:tracePt t="113144" x="339725" y="3705225"/>
          <p14:tracePt t="113169" x="339725" y="3679825"/>
          <p14:tracePt t="113181" x="339725" y="3670300"/>
          <p14:tracePt t="113193" x="339725" y="3660775"/>
          <p14:tracePt t="113218" x="339725" y="3652838"/>
          <p14:tracePt t="113256" x="374650" y="3643313"/>
          <p14:tracePt t="113272" x="411163" y="3633788"/>
          <p14:tracePt t="113284" x="455613" y="3633788"/>
          <p14:tracePt t="113292" x="500063" y="3633788"/>
          <p14:tracePt t="113304" x="554038" y="3633788"/>
          <p14:tracePt t="113314" x="633413" y="3633788"/>
          <p14:tracePt t="113339" x="696913" y="3670300"/>
          <p14:tracePt t="113366" x="723900" y="3714750"/>
          <p14:tracePt t="113386" x="795338" y="3776663"/>
          <p14:tracePt t="113400" x="839788" y="3840163"/>
          <p14:tracePt t="113414" x="884238" y="3894138"/>
          <p14:tracePt t="113425" x="911225" y="3946525"/>
          <p14:tracePt t="113438" x="955675" y="4010025"/>
          <p14:tracePt t="113450" x="1009650" y="4116388"/>
          <p14:tracePt t="113466" x="1036638" y="4170363"/>
          <p14:tracePt t="113466" x="1054100" y="4232275"/>
          <p14:tracePt t="113487" x="1081088" y="4303713"/>
          <p14:tracePt t="113510" x="1098550" y="4348163"/>
          <p14:tracePt t="113523" x="1116013" y="4394200"/>
          <p14:tracePt t="113535" x="1152525" y="4465638"/>
          <p14:tracePt t="113560" x="1169988" y="4500563"/>
          <p14:tracePt t="113572" x="1204913" y="4554538"/>
          <p14:tracePt t="113779" x="1196975" y="4537075"/>
          <p14:tracePt t="113792" x="1169988" y="4456113"/>
          <p14:tracePt t="113802" x="1152525" y="4241800"/>
          <p14:tracePt t="113828" x="1169988" y="3983038"/>
          <p14:tracePt t="113854" x="1204913" y="3867150"/>
          <p14:tracePt t="113864" x="1241425" y="3768725"/>
          <p14:tracePt t="113875" x="1330325" y="3581400"/>
          <p14:tracePt t="113901" x="1393825" y="3455988"/>
          <p14:tracePt t="113912" x="1455738" y="3357563"/>
          <p14:tracePt t="113933" x="1509713" y="3268663"/>
          <p14:tracePt t="113937" x="1616075" y="3160713"/>
          <p14:tracePt t="113962" x="1670050" y="3116263"/>
          <p14:tracePt t="113975" x="1758950" y="3062288"/>
          <p14:tracePt t="113988" x="1830388" y="3027363"/>
          <p14:tracePt t="114012" x="1928813" y="2965450"/>
          <p14:tracePt t="114341" x="1911350" y="2965450"/>
          <p14:tracePt t="114363" x="1901825" y="2973388"/>
          <p14:tracePt t="114376" x="1893888" y="2973388"/>
          <p14:tracePt t="114388" x="1893888" y="2982913"/>
          <p14:tracePt t="114414" x="1884363" y="2982913"/>
          <p14:tracePt t="114476" x="1874838" y="2982913"/>
          <p14:tracePt t="114495" x="1857375" y="2990850"/>
          <p14:tracePt t="114523" x="1847850" y="2990850"/>
          <p14:tracePt t="114535" x="1839913" y="2990850"/>
          <p14:tracePt t="114558" x="1830388" y="2990850"/>
          <p14:tracePt t="114571" x="1822450" y="2990850"/>
          <p14:tracePt t="114610" x="1812925" y="2990850"/>
          <p14:tracePt t="115779" x="1847850" y="2990850"/>
          <p14:tracePt t="115792" x="1884363" y="2990850"/>
          <p14:tracePt t="115802" x="1973263" y="2990850"/>
          <p14:tracePt t="115827" x="2036763" y="2990850"/>
          <p14:tracePt t="115838" x="2116138" y="3017838"/>
          <p14:tracePt t="115868" x="2125663" y="3027363"/>
          <p14:tracePt t="115874" x="2152650" y="3036888"/>
          <p14:tracePt t="115888" x="2197100" y="3054350"/>
          <p14:tracePt t="115912" x="2259013" y="3081338"/>
          <p14:tracePt t="115936" x="2286000" y="3098800"/>
          <p14:tracePt t="115948" x="2312988" y="3108325"/>
          <p14:tracePt t="115962" x="2374900" y="3133725"/>
          <p14:tracePt t="115990" x="2401888" y="3152775"/>
          <p14:tracePt t="115994" x="2428875" y="3170238"/>
          <p14:tracePt t="116010" x="2500313" y="3214688"/>
          <p14:tracePt t="116041" x="2571750" y="3259138"/>
          <p14:tracePt t="116058" x="2608263" y="3295650"/>
          <p14:tracePt t="116071" x="2633663" y="3322638"/>
          <p14:tracePt t="116082" x="2660650" y="3348038"/>
          <p14:tracePt t="116094" x="2687638" y="3384550"/>
          <p14:tracePt t="116351" x="2741613" y="3384550"/>
          <p14:tracePt t="116362" x="2803525" y="3384550"/>
          <p14:tracePt t="116375" x="2894013" y="3384550"/>
          <p14:tracePt t="116386" x="3017838" y="3402013"/>
          <p14:tracePt t="116399" x="3303588" y="3465513"/>
          <p14:tracePt t="116428" x="3446463" y="3509963"/>
          <p14:tracePt t="116436" x="3571875" y="3571875"/>
          <p14:tracePt t="116448" x="3670300" y="3633788"/>
          <p14:tracePt t="116459" x="3840163" y="3786188"/>
          <p14:tracePt t="116491" x="3946525" y="3946525"/>
          <p14:tracePt t="116509" x="4000500" y="4037013"/>
          <p14:tracePt t="116521" x="4027488" y="4098925"/>
          <p14:tracePt t="116533" x="4071938" y="4143375"/>
          <p14:tracePt t="116837" x="4027488" y="4197350"/>
          <p14:tracePt t="116853" x="3840163" y="4330700"/>
          <p14:tracePt t="116873" x="3732213" y="4394200"/>
          <p14:tracePt t="116885" x="3608388" y="4456113"/>
          <p14:tracePt t="116898" x="3322638" y="4537075"/>
          <p14:tracePt t="116932" x="3054350" y="4545013"/>
          <p14:tracePt t="116947" x="2928938" y="4510088"/>
          <p14:tracePt t="116959" x="2822575" y="4429125"/>
          <p14:tracePt t="116971" x="2705100" y="4224338"/>
          <p14:tracePt t="116997" x="2687638" y="4116388"/>
          <p14:tracePt t="117009" x="2687638" y="4037013"/>
          <p14:tracePt t="117021" x="2705100" y="3938588"/>
          <p14:tracePt t="117032" x="2847975" y="3786188"/>
          <p14:tracePt t="117057" x="2973388" y="3697288"/>
          <p14:tracePt t="117071" x="3340100" y="3455988"/>
          <p14:tracePt t="117094" x="3544888" y="3357563"/>
          <p14:tracePt t="117117" x="3830638" y="3268663"/>
          <p14:tracePt t="117122" x="3938588" y="3259138"/>
          <p14:tracePt t="117134" x="4000500" y="3259138"/>
          <p14:tracePt t="117155" x="4062413" y="3268663"/>
          <p14:tracePt t="117181" x="4170363" y="3357563"/>
          <p14:tracePt t="117191" x="4232275" y="3411538"/>
          <p14:tracePt t="117202" x="4313238" y="3562350"/>
          <p14:tracePt t="117215" x="4322763" y="3660775"/>
          <p14:tracePt t="117233" x="4348163" y="3751263"/>
          <p14:tracePt t="117253" x="4357688" y="4027488"/>
          <p14:tracePt t="117278" x="4367213" y="4152900"/>
          <p14:tracePt t="117288" x="4367213" y="4268788"/>
          <p14:tracePt t="117300" x="4367213" y="4500563"/>
          <p14:tracePt t="117324" x="4367213" y="4616450"/>
          <p14:tracePt t="117339" x="4367213" y="4732338"/>
          <p14:tracePt t="117349" x="4357688" y="4911725"/>
          <p14:tracePt t="117372" x="4357688" y="4973638"/>
          <p14:tracePt t="117388" x="4357688" y="5054600"/>
          <p14:tracePt t="117400" x="4348163" y="5089525"/>
          <p14:tracePt t="117433" x="4303713" y="5133975"/>
          <p14:tracePt t="117446" x="4276725" y="5143500"/>
          <p14:tracePt t="117459" x="4197350" y="5160963"/>
          <p14:tracePt t="117489" x="4152900" y="5160963"/>
          <p14:tracePt t="117493" x="4098925" y="5153025"/>
          <p14:tracePt t="117508" x="3902075" y="5027613"/>
          <p14:tracePt t="117531" x="3786188" y="4875213"/>
          <p14:tracePt t="117544" x="3660775" y="4660900"/>
          <p14:tracePt t="117557" x="3536950" y="4473575"/>
          <p14:tracePt t="117568" x="3419475" y="4170363"/>
          <p14:tracePt t="117594" x="3394075" y="4017963"/>
          <p14:tracePt t="117605" x="3509963" y="3562350"/>
          <p14:tracePt t="117619" x="3670300" y="3322638"/>
          <p14:tracePt t="117642" x="3857625" y="3116263"/>
          <p14:tracePt t="117655" x="4125913" y="2911475"/>
          <p14:tracePt t="117677" x="4251325" y="2874963"/>
          <p14:tracePt t="117696" x="4438650" y="2847975"/>
          <p14:tracePt t="117716" x="4500563" y="2847975"/>
          <p14:tracePt t="117726" x="4537075" y="2847975"/>
          <p14:tracePt t="117740" x="4598988" y="2911475"/>
          <p14:tracePt t="117762" x="4625975" y="2946400"/>
          <p14:tracePt t="117775" x="4643438" y="3000375"/>
          <p14:tracePt t="117788" x="4679950" y="3108325"/>
          <p14:tracePt t="117819" x="4705350" y="3143250"/>
          <p14:tracePt t="117825" x="4732338" y="3259138"/>
          <p14:tracePt t="117837" x="4741863" y="3322638"/>
          <p14:tracePt t="117870" x="4751388" y="3375025"/>
          <p14:tracePt t="118118" x="4759325" y="3367088"/>
          <p14:tracePt t="118130" x="4776788" y="3330575"/>
          <p14:tracePt t="118137" x="4840288" y="3232150"/>
          <p14:tracePt t="118165" x="4867275" y="3214688"/>
          <p14:tracePt t="118180" x="4884738" y="3197225"/>
          <p14:tracePt t="118190" x="4911725" y="3152775"/>
          <p14:tracePt t="118226" x="4919663" y="3143250"/>
          <p14:tracePt t="118336" x="4929188" y="3143250"/>
          <p14:tracePt t="118349" x="4938713" y="3143250"/>
          <p14:tracePt t="118379" x="4946650" y="3143250"/>
          <p14:tracePt t="118387" x="4965700" y="3143250"/>
          <p14:tracePt t="118398" x="4973638" y="3143250"/>
          <p14:tracePt t="118409" x="5000625" y="3133725"/>
          <p14:tracePt t="120759" x="4991100" y="3133725"/>
          <p14:tracePt t="120819" x="4973638" y="3133725"/>
          <p14:tracePt t="120833" x="4946650" y="3133725"/>
          <p14:tracePt t="120843" x="4911725" y="3133725"/>
          <p14:tracePt t="120867" x="4786313" y="3152775"/>
          <p14:tracePt t="120881" x="4724400" y="3160713"/>
          <p14:tracePt t="120891" x="4660900" y="3170238"/>
          <p14:tracePt t="120903" x="4625975" y="3187700"/>
          <p14:tracePt t="120917" x="4581525" y="3197225"/>
          <p14:tracePt t="120941" x="4581525" y="3205163"/>
          <p14:tracePt t="121198" x="4572000" y="3205163"/>
          <p14:tracePt t="121209" x="4554538" y="3205163"/>
          <p14:tracePt t="121221" x="4537075" y="3205163"/>
          <p14:tracePt t="121234" x="4518025" y="3205163"/>
          <p14:tracePt t="121258" x="4500563" y="3205163"/>
          <p14:tracePt t="121286" x="4491038" y="3205163"/>
          <p14:tracePt t="121307" x="4483100" y="3205163"/>
          <p14:tracePt t="121708" x="4500563" y="3205163"/>
          <p14:tracePt t="121720" x="4537075" y="3205163"/>
          <p14:tracePt t="121732" x="4572000" y="3205163"/>
          <p14:tracePt t="121739" x="4598988" y="3205163"/>
          <p14:tracePt t="121757" x="4660900" y="3197225"/>
          <p14:tracePt t="121783" x="4679950" y="3197225"/>
          <p14:tracePt t="121794" x="4687888" y="3187700"/>
          <p14:tracePt t="121806" x="4714875" y="3179763"/>
          <p14:tracePt t="121821" x="4724400" y="3170238"/>
          <p14:tracePt t="121842" x="4732338" y="3160713"/>
          <p14:tracePt t="121855" x="4741863" y="3160713"/>
          <p14:tracePt t="122491" x="4732338" y="3160713"/>
          <p14:tracePt t="122500" x="4714875" y="3160713"/>
          <p14:tracePt t="122526" x="4643438" y="3179763"/>
          <p14:tracePt t="122537" x="4581525" y="3187700"/>
          <p14:tracePt t="122552" x="4446588" y="3232150"/>
          <p14:tracePt t="122575" x="4394200" y="3241675"/>
          <p14:tracePt t="122586" x="4313238" y="3251200"/>
          <p14:tracePt t="122614" x="4295775" y="3251200"/>
          <p14:tracePt t="122621" x="4268788" y="3251200"/>
          <p14:tracePt t="122635" x="4241800" y="3251200"/>
          <p14:tracePt t="122647" x="4232275" y="3251200"/>
          <p14:tracePt t="122682" x="4224338" y="3251200"/>
          <p14:tracePt t="122769" x="4241800" y="3251200"/>
          <p14:tracePt t="122784" x="4268788" y="3251200"/>
          <p14:tracePt t="122793" x="4286250" y="3251200"/>
          <p14:tracePt t="122806" x="4303713" y="3251200"/>
          <p14:tracePt t="122818" x="4330700" y="3251200"/>
          <p14:tracePt t="122829" x="4367213" y="3251200"/>
          <p14:tracePt t="122855" x="4384675" y="3241675"/>
          <p14:tracePt t="122904" x="4394200" y="3241675"/>
          <p14:tracePt t="122943" x="4411663" y="3232150"/>
          <p14:tracePt t="122952" x="4429125" y="3224213"/>
          <p14:tracePt t="122964" x="4446588" y="3224213"/>
          <p14:tracePt t="122977" x="4456113" y="3214688"/>
          <p14:tracePt t="122988" x="4465638" y="3197225"/>
          <p14:tracePt t="122999" x="4491038" y="3179763"/>
          <p14:tracePt t="123503" x="4465638" y="3179763"/>
          <p14:tracePt t="123517" x="4429125" y="3187700"/>
          <p14:tracePt t="123526" x="4394200" y="3187700"/>
          <p14:tracePt t="123537" x="4303713" y="3205163"/>
          <p14:tracePt t="123561" x="4214813" y="3205163"/>
          <p14:tracePt t="123586" x="4152900" y="3205163"/>
          <p14:tracePt t="123598" x="4089400" y="3214688"/>
          <p14:tracePt t="123612" x="3946525" y="3214688"/>
          <p14:tracePt t="123634" x="3875088" y="3214688"/>
          <p14:tracePt t="123646" x="3822700" y="3214688"/>
          <p14:tracePt t="123659" x="3768725" y="3224213"/>
          <p14:tracePt t="123671" x="3751263" y="3224213"/>
          <p14:tracePt t="123695" x="3724275" y="3224213"/>
          <p14:tracePt t="123952" x="3705225" y="3224213"/>
          <p14:tracePt t="123963" x="3670300" y="3241675"/>
          <p14:tracePt t="123974" x="3490913" y="3295650"/>
          <p14:tracePt t="123989" x="3340100" y="3340100"/>
          <p14:tracePt t="124011" x="3133725" y="3411538"/>
          <p14:tracePt t="124024" x="2697163" y="3536950"/>
          <p14:tracePt t="124046" x="2482850" y="3598863"/>
          <p14:tracePt t="124073" x="2446338" y="3608388"/>
          <p14:tracePt t="124085" x="2419350" y="3625850"/>
          <p14:tracePt t="124097" x="2411413" y="3625850"/>
          <p14:tracePt t="124160" x="2419350" y="3625850"/>
          <p14:tracePt t="124388" x="2428875" y="3633788"/>
          <p14:tracePt t="124402" x="2446338" y="3633788"/>
          <p14:tracePt t="124414" x="2473325" y="3643313"/>
          <p14:tracePt t="124426" x="2517775" y="3652838"/>
          <p14:tracePt t="124449" x="2544763" y="3660775"/>
          <p14:tracePt t="124461" x="2608263" y="3670300"/>
          <p14:tracePt t="124492" x="2633663" y="3670300"/>
          <p14:tracePt t="124498" x="2643188" y="3670300"/>
          <p14:tracePt t="124511" x="2660650" y="3670300"/>
          <p14:tracePt t="124889" x="2670175" y="3670300"/>
          <p14:tracePt t="124901" x="2697163" y="3670300"/>
          <p14:tracePt t="124914" x="2732088" y="3670300"/>
          <p14:tracePt t="124926" x="2768600" y="3670300"/>
          <p14:tracePt t="124938" x="2813050" y="3670300"/>
          <p14:tracePt t="124950" x="2884488" y="3670300"/>
          <p14:tracePt t="124964" x="2901950" y="3670300"/>
          <p14:tracePt t="124981" x="2911475" y="3670300"/>
          <p14:tracePt t="125000" x="2928938" y="3670300"/>
          <p14:tracePt t="125023" x="2928938" y="3679825"/>
          <p14:tracePt t="125059" x="2938463" y="3679825"/>
          <p14:tracePt t="125962" x="2946400" y="3679825"/>
          <p14:tracePt t="125993" x="2955925" y="3679825"/>
          <p14:tracePt t="126010" x="2973388" y="3679825"/>
          <p14:tracePt t="126022" x="3000375" y="3679825"/>
          <p14:tracePt t="126035" x="3017838" y="3670300"/>
          <p14:tracePt t="126046" x="3027363" y="3660775"/>
          <p14:tracePt t="126060" x="3071813" y="3643313"/>
          <p14:tracePt t="126073" x="3098800" y="3633788"/>
          <p14:tracePt t="126096" x="3133725" y="3616325"/>
          <p14:tracePt t="126110" x="3179763" y="3581400"/>
          <p14:tracePt t="126132" x="3214688" y="3562350"/>
          <p14:tracePt t="126160" x="3241675" y="3554413"/>
          <p14:tracePt t="126180" x="3268663" y="3544888"/>
          <p14:tracePt t="126193" x="3286125" y="3544888"/>
          <p14:tracePt t="126205" x="3295650" y="3544888"/>
          <p14:tracePt t="126231" x="3313113" y="3544888"/>
          <p14:tracePt t="126235" x="3330575" y="3544888"/>
          <p14:tracePt t="126253" x="3330575" y="3554413"/>
          <p14:tracePt t="126265" x="3348038" y="3562350"/>
          <p14:tracePt t="126278" x="3367088" y="3589338"/>
          <p14:tracePt t="126291" x="3375025" y="3608388"/>
          <p14:tracePt t="126313" x="3384550" y="3616325"/>
          <p14:tracePt t="126327" x="3411538" y="3643313"/>
          <p14:tracePt t="126350" x="3419475" y="3652838"/>
          <p14:tracePt t="126382" x="3429000" y="3660775"/>
          <p14:tracePt t="126388" x="3438525" y="3660775"/>
          <p14:tracePt t="126414" x="3446463" y="3660775"/>
          <p14:tracePt t="126425" x="3455988" y="3660775"/>
          <p14:tracePt t="126437" x="3465513" y="3660775"/>
          <p14:tracePt t="126461" x="3473450" y="3660775"/>
          <p14:tracePt t="127000" x="3500438" y="3660775"/>
          <p14:tracePt t="127009" x="3536950" y="3660775"/>
          <p14:tracePt t="127020" x="3598863" y="3660775"/>
          <p14:tracePt t="127034" x="3741738" y="3625850"/>
          <p14:tracePt t="127060" x="3902075" y="3608388"/>
          <p14:tracePt t="127071" x="3990975" y="3581400"/>
          <p14:tracePt t="127103" x="4071938" y="3554413"/>
          <p14:tracePt t="127110" x="4187825" y="3544888"/>
          <p14:tracePt t="127120" x="4214813" y="3536950"/>
          <p14:tracePt t="127150" x="4259263" y="3527425"/>
          <p14:tracePt t="127169" x="4276725" y="3527425"/>
          <p14:tracePt t="127179" x="4295775" y="3527425"/>
          <p14:tracePt t="127191" x="4322763" y="3527425"/>
          <p14:tracePt t="127208" x="4367213" y="3527425"/>
          <p14:tracePt t="127229" x="4375150" y="3527425"/>
          <p14:tracePt t="127241" x="4394200" y="3527425"/>
          <p14:tracePt t="127703" x="4402138" y="3527425"/>
          <p14:tracePt t="127717" x="4411663" y="3527425"/>
          <p14:tracePt t="127729" x="4438650" y="3527425"/>
          <p14:tracePt t="127743" x="4473575" y="3517900"/>
          <p14:tracePt t="127771" x="4500563" y="3509963"/>
          <p14:tracePt t="127778" x="4537075" y="3509963"/>
          <p14:tracePt t="127789" x="4589463" y="3500438"/>
          <p14:tracePt t="127814" x="4633913" y="3500438"/>
          <p14:tracePt t="127841" x="4660900" y="3500438"/>
          <p14:tracePt t="127851" x="4687888" y="3500438"/>
          <p14:tracePt t="127864" x="4714875" y="3500438"/>
          <p14:tracePt t="127874" x="4768850" y="3490913"/>
          <p14:tracePt t="127899" x="4795838" y="3490913"/>
          <p14:tracePt t="127927" x="4822825" y="3490913"/>
          <p14:tracePt t="128838" x="4813300" y="3490913"/>
          <p14:tracePt t="128851" x="4813300" y="3500438"/>
          <p14:tracePt t="128862" x="4803775" y="3517900"/>
          <p14:tracePt t="128873" x="4786313" y="3527425"/>
          <p14:tracePt t="128898" x="4741863" y="3581400"/>
          <p14:tracePt t="128910" x="4724400" y="3616325"/>
          <p14:tracePt t="128922" x="4697413" y="3660775"/>
          <p14:tracePt t="128934" x="4633913" y="3768725"/>
          <p14:tracePt t="128949" x="4608513" y="3822700"/>
          <p14:tracePt t="128971" x="4589463" y="3867150"/>
          <p14:tracePt t="128985" x="4589463" y="3911600"/>
          <p14:tracePt t="129007" x="4589463" y="3919538"/>
          <p14:tracePt t="129226" x="4581525" y="3894138"/>
          <p14:tracePt t="129239" x="4554538" y="3813175"/>
          <p14:tracePt t="129251" x="4545013" y="3705225"/>
          <p14:tracePt t="129264" x="4545013" y="3598863"/>
          <p14:tracePt t="129276" x="4545013" y="3419475"/>
          <p14:tracePt t="129306" x="4545013" y="3340100"/>
          <p14:tracePt t="129317" x="4545013" y="3276600"/>
          <p14:tracePt t="129325" x="4562475" y="3197225"/>
          <p14:tracePt t="129338" x="4572000" y="3098800"/>
          <p14:tracePt t="129368" x="4572000" y="3081338"/>
          <p14:tracePt t="129374" x="4572000" y="3054350"/>
          <p14:tracePt t="129412" x="4581525" y="3054350"/>
          <p14:tracePt t="129425" x="4598988" y="3044825"/>
          <p14:tracePt t="129653" x="4581525" y="3044825"/>
          <p14:tracePt t="129667" x="4545013" y="3036888"/>
          <p14:tracePt t="129678" x="4491038" y="2990850"/>
          <p14:tracePt t="129689" x="4313238" y="2803525"/>
          <p14:tracePt t="129715" x="4214813" y="2670175"/>
          <p14:tracePt t="129727" x="4089400" y="2446338"/>
          <p14:tracePt t="129739" x="4062413" y="2366963"/>
          <p14:tracePt t="129765" x="4062413" y="2214563"/>
          <p14:tracePt t="129776" x="4062413" y="2133600"/>
          <p14:tracePt t="129805" x="4062413" y="2071688"/>
          <p14:tracePt t="129812" x="4089400" y="2009775"/>
          <p14:tracePt t="129824" x="4098925" y="1893888"/>
          <p14:tracePt t="129840" x="4116388" y="1839913"/>
          <p14:tracePt t="129861" x="4125913" y="1776413"/>
          <p14:tracePt t="129875" x="4125913" y="1751013"/>
          <p14:tracePt t="129897" x="4133850" y="1731963"/>
          <p14:tracePt t="129910" x="4143375" y="1704975"/>
          <p14:tracePt t="129933" x="4152900" y="1687513"/>
          <p14:tracePt t="129945" x="4160838" y="1660525"/>
          <p14:tracePt t="129960" x="4179888" y="1633538"/>
          <p14:tracePt t="129982" x="4197350" y="1616075"/>
          <p14:tracePt t="129990" x="4205288" y="1589088"/>
          <p14:tracePt t="130044" x="4205288" y="1581150"/>
          <p14:tracePt t="130056" x="4205288" y="1571625"/>
          <p14:tracePt t="130072" x="4214813" y="1562100"/>
          <p14:tracePt t="130081" x="4232275" y="1554163"/>
          <p14:tracePt t="130106" x="4259263" y="1544638"/>
          <p14:tracePt t="130117" x="4313238" y="1536700"/>
          <p14:tracePt t="130146" x="4357688" y="1536700"/>
          <p14:tracePt t="130154" x="4394200" y="1536700"/>
          <p14:tracePt t="130165" x="4419600" y="1536700"/>
          <p14:tracePt t="130177" x="4500563" y="1571625"/>
          <p14:tracePt t="130203" x="4527550" y="1589088"/>
          <p14:tracePt t="130214" x="4554538" y="1608138"/>
          <p14:tracePt t="130227" x="4616450" y="1643063"/>
          <p14:tracePt t="130245" x="4633913" y="1652588"/>
          <p14:tracePt t="130264" x="4687888" y="1679575"/>
          <p14:tracePt t="130277" x="4724400" y="1687513"/>
          <p14:tracePt t="130300" x="4768850" y="1687513"/>
          <p14:tracePt t="130312" x="4803775" y="1687513"/>
          <p14:tracePt t="130336" x="4840288" y="1687513"/>
          <p14:tracePt t="130349" x="4867275" y="1687513"/>
          <p14:tracePt t="130393" x="4875213" y="1687513"/>
          <p14:tracePt t="130415" x="4884738" y="1714500"/>
          <p14:tracePt t="130422" x="4884738" y="1731963"/>
          <p14:tracePt t="130433" x="4884738" y="1758950"/>
          <p14:tracePt t="130447" x="4848225" y="1812925"/>
          <p14:tracePt t="130470" x="4776788" y="1874838"/>
          <p14:tracePt t="130484" x="4500563" y="2071688"/>
          <p14:tracePt t="130495" x="4340225" y="2187575"/>
          <p14:tracePt t="130518" x="4205288" y="2276475"/>
          <p14:tracePt t="130531" x="4000500" y="2419350"/>
          <p14:tracePt t="130556" x="3803650" y="2500313"/>
          <p14:tracePt t="130580" x="3705225" y="2554288"/>
          <p14:tracePt t="130592" x="3616325" y="2562225"/>
          <p14:tracePt t="130604" x="3500438" y="2571750"/>
          <p14:tracePt t="130617" x="3473450" y="2571750"/>
          <p14:tracePt t="130640" x="3438525" y="2571750"/>
          <p14:tracePt t="130653" x="3384550" y="2500313"/>
          <p14:tracePt t="130667" x="3367088" y="2455863"/>
          <p14:tracePt t="130690" x="3357563" y="2374900"/>
          <p14:tracePt t="130702" x="3348038" y="2295525"/>
          <p14:tracePt t="130715" x="3330575" y="2152650"/>
          <p14:tracePt t="130730" x="3322638" y="2089150"/>
          <p14:tracePt t="130747" x="3322638" y="2009775"/>
          <p14:tracePt t="130775" x="3330575" y="1965325"/>
          <p14:tracePt t="130787" x="3402013" y="1893888"/>
          <p14:tracePt t="130799" x="3616325" y="1724025"/>
          <p14:tracePt t="130824" x="3759200" y="1660525"/>
          <p14:tracePt t="130835" x="4000500" y="1571625"/>
          <p14:tracePt t="130848" x="4108450" y="1554163"/>
          <p14:tracePt t="130873" x="4259263" y="1536700"/>
          <p14:tracePt t="130886" x="4340225" y="1554163"/>
          <p14:tracePt t="130909" x="4394200" y="1562100"/>
          <p14:tracePt t="130922" x="4438650" y="1581150"/>
          <p14:tracePt t="130933" x="4510088" y="1633538"/>
          <p14:tracePt t="130958" x="4527550" y="1670050"/>
          <p14:tracePt t="130987" x="4537075" y="1697038"/>
          <p14:tracePt t="130991" x="4537075" y="1758950"/>
          <p14:tracePt t="131022" x="4537075" y="1803400"/>
          <p14:tracePt t="131032" x="4537075" y="1866900"/>
          <p14:tracePt t="131053" x="4537075" y="2017713"/>
          <p14:tracePt t="131068" x="4527550" y="2108200"/>
          <p14:tracePt t="131079" x="4527550" y="2214563"/>
          <p14:tracePt t="131093" x="4500563" y="2446338"/>
          <p14:tracePt t="131105" x="4491038" y="2598738"/>
          <p14:tracePt t="131117" x="4473575" y="2768600"/>
          <p14:tracePt t="131142" x="4473575" y="2919413"/>
          <p14:tracePt t="131152" x="4491038" y="3197225"/>
          <p14:tracePt t="131176" x="4500563" y="3286125"/>
          <p14:tracePt t="131191" x="4537075" y="3340100"/>
          <p14:tracePt t="131432" x="4572000" y="3322638"/>
          <p14:tracePt t="131450" x="4687888" y="3232150"/>
          <p14:tracePt t="131459" x="4786313" y="3170238"/>
          <p14:tracePt t="131481" x="5054600" y="3027363"/>
          <p14:tracePt t="131496" x="5126038" y="2990850"/>
          <p14:tracePt t="131509" x="5160963" y="2973388"/>
          <p14:tracePt t="131521" x="5187950" y="2965450"/>
          <p14:tracePt t="131543" x="5214938" y="2955925"/>
          <p14:tracePt t="131562" x="5232400" y="2955925"/>
          <p14:tracePt t="131582" x="5241925" y="2955925"/>
          <p14:tracePt t="131604" x="5259388" y="2955925"/>
          <p14:tracePt t="131616" x="5276850" y="2955925"/>
          <p14:tracePt t="131628" x="5286375" y="2955925"/>
          <p14:tracePt t="131642" x="5313363" y="2955925"/>
          <p14:tracePt t="131677" x="5322888" y="2955925"/>
          <p14:tracePt t="131849" x="5313363" y="2965450"/>
          <p14:tracePt t="131861" x="5313363" y="2973388"/>
          <p14:tracePt t="131874" x="5295900" y="2982913"/>
          <p14:tracePt t="131886" x="5276850" y="2982913"/>
          <p14:tracePt t="131897" x="5259388" y="2990850"/>
          <p14:tracePt t="131908" x="5197475" y="3017838"/>
          <p14:tracePt t="131932" x="5126038" y="3044825"/>
          <p14:tracePt t="131946" x="5081588" y="3062288"/>
          <p14:tracePt t="131958" x="5045075" y="3089275"/>
          <p14:tracePt t="131984" x="4991100" y="3098800"/>
          <p14:tracePt t="132010" x="4983163" y="3108325"/>
          <p14:tracePt t="132018" x="4919663" y="3125788"/>
          <p14:tracePt t="132030" x="4902200" y="3133725"/>
          <p14:tracePt t="132043" x="4875213" y="3143250"/>
          <p14:tracePt t="132059" x="4857750" y="3160713"/>
          <p14:tracePt t="132075" x="4840288" y="3170238"/>
          <p14:tracePt t="132541" x="4848225" y="3170238"/>
          <p14:tracePt t="132553" x="4857750" y="3160713"/>
          <p14:tracePt t="132566" x="4884738" y="3143250"/>
          <p14:tracePt t="132591" x="4894263" y="3143250"/>
          <p14:tracePt t="132653" x="4902200" y="3143250"/>
          <p14:tracePt t="132923" x="4894263" y="3143250"/>
          <p14:tracePt t="132933" x="4875213" y="3143250"/>
          <p14:tracePt t="132944" x="4840288" y="3160713"/>
          <p14:tracePt t="132956" x="4786313" y="3179763"/>
          <p14:tracePt t="132969" x="4572000" y="3276600"/>
          <p14:tracePt t="132983" x="4419600" y="3330575"/>
          <p14:tracePt t="133007" x="4232275" y="3375025"/>
          <p14:tracePt t="133018" x="3938588" y="3465513"/>
          <p14:tracePt t="133042" x="3768725" y="3509963"/>
          <p14:tracePt t="133055" x="3697288" y="3527425"/>
          <p14:tracePt t="133078" x="3633788" y="3554413"/>
          <p14:tracePt t="133089" x="3571875" y="3562350"/>
          <p14:tracePt t="133104" x="3455988" y="3581400"/>
          <p14:tracePt t="133128" x="3402013" y="3608388"/>
          <p14:tracePt t="133141" x="3348038" y="3608388"/>
          <p14:tracePt t="133152" x="3330575" y="3608388"/>
          <p14:tracePt t="133175" x="3313113" y="3608388"/>
          <p14:tracePt t="133188" x="3303588" y="3608388"/>
          <p14:tracePt t="133809" x="3286125" y="3608388"/>
          <p14:tracePt t="133822" x="3259138" y="3608388"/>
          <p14:tracePt t="133834" x="3214688" y="3608388"/>
          <p14:tracePt t="133859" x="3187700" y="3608388"/>
          <p14:tracePt t="133870" x="3160713" y="3608388"/>
          <p14:tracePt t="133882" x="3125788" y="3608388"/>
          <p14:tracePt t="133912" x="3108325" y="3608388"/>
          <p14:tracePt t="133931" x="3108325" y="3616325"/>
          <p14:tracePt t="133944" x="3098800" y="3616325"/>
          <p14:tracePt t="133957" x="3089275" y="3616325"/>
          <p14:tracePt t="133974" x="3081338" y="3616325"/>
          <p14:tracePt t="134005" x="3081338" y="3625850"/>
          <p14:tracePt t="134054" x="3071813" y="3625850"/>
          <p14:tracePt t="135322" x="3071813" y="3633788"/>
          <p14:tracePt t="135351" x="3071813" y="3652838"/>
          <p14:tracePt t="135370" x="3071813" y="3660775"/>
          <p14:tracePt t="135381" x="3071813" y="3679825"/>
          <p14:tracePt t="135395" x="3071813" y="3687763"/>
          <p14:tracePt t="135417" x="3071813" y="3697288"/>
          <p14:tracePt t="135431" x="3071813" y="3705225"/>
          <p14:tracePt t="135443" x="3071813" y="3714750"/>
          <p14:tracePt t="135517" x="3081338" y="3714750"/>
          <p14:tracePt t="135529" x="3098800" y="3705225"/>
          <p14:tracePt t="138891" x="3089275" y="3705225"/>
          <p14:tracePt t="138901" x="3071813" y="3705225"/>
          <p14:tracePt t="138915" x="3062288" y="3705225"/>
          <p14:tracePt t="138926" x="3017838" y="3705225"/>
          <p14:tracePt t="138938" x="3009900" y="3705225"/>
          <p14:tracePt t="138963" x="2990850" y="3705225"/>
          <p14:tracePt t="138977" x="2973388" y="3705225"/>
          <p14:tracePt t="139121" x="2973388" y="3697288"/>
          <p14:tracePt t="140302" x="2973388" y="3687763"/>
          <p14:tracePt t="140327" x="2990850" y="3687763"/>
          <p14:tracePt t="140339" x="2990850" y="3679825"/>
          <p14:tracePt t="140352" x="3009900" y="3679825"/>
          <p14:tracePt t="140364" x="3027363" y="3679825"/>
          <p14:tracePt t="140389" x="3044825" y="3679825"/>
          <p14:tracePt t="140405" x="3081338" y="3670300"/>
          <p14:tracePt t="140417" x="3098800" y="3670300"/>
          <p14:tracePt t="140437" x="3125788" y="3670300"/>
          <p14:tracePt t="140449" x="3160713" y="3670300"/>
          <p14:tracePt t="140464" x="3187700" y="3670300"/>
          <p14:tracePt t="140487" x="3214688" y="3670300"/>
          <p14:tracePt t="140499" x="3232150" y="3670300"/>
          <p14:tracePt t="140523" x="3259138" y="3670300"/>
          <p14:tracePt t="140552" x="3286125" y="3679825"/>
          <p14:tracePt t="140560" x="3303588" y="3687763"/>
          <p14:tracePt t="140587" x="3313113" y="3687763"/>
          <p14:tracePt t="140595" x="3330575" y="3687763"/>
          <p14:tracePt t="140888" x="3330575" y="3697288"/>
          <p14:tracePt t="140900" x="3313113" y="3705225"/>
          <p14:tracePt t="140912" x="3295650" y="3714750"/>
          <p14:tracePt t="140925" x="3286125" y="3724275"/>
          <p14:tracePt t="140941" x="3259138" y="3732213"/>
          <p14:tracePt t="140961" x="3251200" y="3751263"/>
          <p14:tracePt t="140989" x="3241675" y="3751263"/>
          <p14:tracePt t="140993" x="3232150" y="3751263"/>
          <p14:tracePt t="141009" x="3232150" y="3768725"/>
          <p14:tracePt t="141022" x="3224213" y="3786188"/>
          <p14:tracePt t="141046" x="3214688" y="3803650"/>
          <p14:tracePt t="141058" x="3214688" y="3813175"/>
          <p14:tracePt t="141070" x="3214688" y="3840163"/>
          <p14:tracePt t="141094" x="3214688" y="3848100"/>
          <p14:tracePt t="141465" x="3205163" y="3848100"/>
          <p14:tracePt t="141474" x="3179763" y="3848100"/>
          <p14:tracePt t="141486" x="3160713" y="3848100"/>
          <p14:tracePt t="141487" x="3143250" y="3848100"/>
          <p14:tracePt t="141508" x="3125788" y="3840163"/>
          <p14:tracePt t="141520" x="3125788" y="3830638"/>
          <p14:tracePt t="141554" x="3116263" y="3830638"/>
          <p14:tracePt t="141586" x="3116263" y="3822700"/>
          <p14:tracePt t="141657" x="3108325" y="3822700"/>
          <p14:tracePt t="141692" x="3098800" y="3813175"/>
          <p14:tracePt t="141959" x="3081338" y="3813175"/>
          <p14:tracePt t="141972" x="3081338" y="3822700"/>
          <p14:tracePt t="141990" x="3054350" y="3830638"/>
          <p14:tracePt t="141992" x="3027363" y="3840163"/>
          <p14:tracePt t="142009" x="2990850" y="3840163"/>
          <p14:tracePt t="142031" x="2973388" y="3840163"/>
          <p14:tracePt t="142057" x="2955925" y="3840163"/>
          <p14:tracePt t="142069" x="2938463" y="3840163"/>
          <p14:tracePt t="142081" x="2928938" y="3840163"/>
          <p14:tracePt t="142092" x="2894013" y="3840163"/>
          <p14:tracePt t="142134" x="2884488" y="3840163"/>
          <p14:tracePt t="142144" x="2874963" y="3840163"/>
          <p14:tracePt t="142167" x="2867025" y="3840163"/>
          <p14:tracePt t="142266" x="2867025" y="3830638"/>
          <p14:tracePt t="145228" x="2867025" y="3822700"/>
          <p14:tracePt t="145241" x="2867025" y="3803650"/>
          <p14:tracePt t="145253" x="2884488" y="3759200"/>
          <p14:tracePt t="145263" x="3017838" y="3562350"/>
          <p14:tracePt t="145276" x="3143250" y="3429000"/>
          <p14:tracePt t="145289" x="3322638" y="3179763"/>
          <p14:tracePt t="145314" x="3776663" y="2679700"/>
          <p14:tracePt t="145337" x="4017963" y="2455863"/>
          <p14:tracePt t="145350" x="4224338" y="2251075"/>
          <p14:tracePt t="145362" x="4394200" y="2116138"/>
          <p14:tracePt t="145376" x="4714875" y="1884363"/>
          <p14:tracePt t="145400" x="5153025" y="1670050"/>
          <p14:tracePt t="145411" x="5402263" y="1581150"/>
          <p14:tracePt t="145436" x="5599113" y="1509713"/>
          <p14:tracePt t="145449" x="5894388" y="1446213"/>
          <p14:tracePt t="145478" x="6000750" y="1419225"/>
          <p14:tracePt t="145496" x="6161088" y="1401763"/>
          <p14:tracePt t="145509" x="6286500" y="1384300"/>
          <p14:tracePt t="145521" x="6419850" y="1374775"/>
          <p14:tracePt t="145532" x="6608763" y="1374775"/>
          <p14:tracePt t="145558" x="6973888" y="1411288"/>
          <p14:tracePt t="145569" x="7170738" y="1482725"/>
          <p14:tracePt t="145582" x="7304088" y="1544638"/>
          <p14:tracePt t="145594" x="7456488" y="1625600"/>
          <p14:tracePt t="145617" x="7483475" y="1670050"/>
          <p14:tracePt t="145630" x="7510463" y="1687513"/>
          <p14:tracePt t="145643" x="7537450" y="1724025"/>
          <p14:tracePt t="145665" x="7562850" y="1768475"/>
          <p14:tracePt t="145698" x="7572375" y="1795463"/>
          <p14:tracePt t="145705" x="7589838" y="1803400"/>
          <p14:tracePt t="145713" x="7599363" y="1822450"/>
          <p14:tracePt t="145726" x="7608888" y="1839913"/>
          <p14:tracePt t="145739" x="7608888" y="1847850"/>
          <p14:tracePt t="145763" x="7608888" y="1857375"/>
          <p14:tracePt t="145794" x="7589838" y="1893888"/>
          <p14:tracePt t="145804" x="7473950" y="2017713"/>
          <p14:tracePt t="145824" x="7394575" y="2125663"/>
          <p14:tracePt t="145836" x="7323138" y="2259013"/>
          <p14:tracePt t="145851" x="7269163" y="2384425"/>
          <p14:tracePt t="145863" x="7153275" y="2670175"/>
          <p14:tracePt t="145887" x="7054850" y="3071813"/>
          <p14:tracePt t="145900" x="7027863" y="3224213"/>
          <p14:tracePt t="145931" x="6983413" y="3482975"/>
          <p14:tracePt t="145946" x="6946900" y="3625850"/>
          <p14:tracePt t="145960" x="6946900" y="3714750"/>
          <p14:tracePt t="146312" x="6946900" y="3697288"/>
          <p14:tracePt t="146323" x="7010400" y="3625850"/>
          <p14:tracePt t="146355" x="7037388" y="3554413"/>
          <p14:tracePt t="146361" x="7072313" y="3473450"/>
          <p14:tracePt t="146372" x="7116763" y="3419475"/>
          <p14:tracePt t="146384" x="7143750" y="3367088"/>
          <p14:tracePt t="146400" x="7188200" y="3276600"/>
          <p14:tracePt t="146431" x="7277100" y="3179763"/>
          <p14:tracePt t="146445" x="7313613" y="3152775"/>
          <p14:tracePt t="146458" x="7367588" y="3116263"/>
          <p14:tracePt t="146486" x="7385050" y="3098800"/>
          <p14:tracePt t="146490" x="7412038" y="3089275"/>
          <p14:tracePt t="146505" x="7439025" y="3062288"/>
          <p14:tracePt t="148581" x="7446963" y="3062288"/>
          <p14:tracePt t="148639" x="7466013" y="3062288"/>
          <p14:tracePt t="148651" x="7473950" y="3062288"/>
          <p14:tracePt t="148666" x="7491413" y="3062288"/>
          <p14:tracePt t="148676" x="7510463" y="3062288"/>
          <p14:tracePt t="148706" x="7518400" y="3062288"/>
          <p14:tracePt t="148714" x="7518400" y="3071813"/>
          <p14:tracePt t="148724" x="7527925" y="3071813"/>
          <p14:tracePt t="149115" x="7527925" y="3081338"/>
          <p14:tracePt t="149131" x="7527925" y="3089275"/>
          <p14:tracePt t="149139" x="7527925" y="3098800"/>
          <p14:tracePt t="149152" x="7537450" y="3116263"/>
          <p14:tracePt t="149164" x="7554913" y="3160713"/>
          <p14:tracePt t="149195" x="7572375" y="3187700"/>
          <p14:tracePt t="149201" x="7581900" y="3197225"/>
          <p14:tracePt t="149213" x="7599363" y="3214688"/>
          <p14:tracePt t="149224" x="7626350" y="3232150"/>
          <p14:tracePt t="149241" x="7643813" y="3241675"/>
          <p14:tracePt t="149552" x="7634288" y="3259138"/>
          <p14:tracePt t="149566" x="7626350" y="3259138"/>
          <p14:tracePt t="149590" x="7616825" y="3268663"/>
          <p14:tracePt t="149638" x="7562850" y="3295650"/>
          <p14:tracePt t="149651" x="7367588" y="3384550"/>
          <p14:tracePt t="149680" x="7242175" y="3446463"/>
          <p14:tracePt t="149688" x="7081838" y="3500438"/>
          <p14:tracePt t="149700" x="6956425" y="3544888"/>
          <p14:tracePt t="149710" x="6751638" y="3608388"/>
          <p14:tracePt t="149743" x="6643688" y="3616325"/>
          <p14:tracePt t="149748" x="6500813" y="3633788"/>
          <p14:tracePt t="149762" x="6438900" y="3633788"/>
          <p14:tracePt t="149777" x="6394450" y="3633788"/>
          <p14:tracePt t="149777" x="6348413" y="3633788"/>
          <p14:tracePt t="149797" x="6313488" y="3633788"/>
          <p14:tracePt t="149822" x="6276975" y="3633788"/>
          <p14:tracePt t="149835" x="6251575" y="3633788"/>
          <p14:tracePt t="149847" x="6215063" y="3625850"/>
          <p14:tracePt t="149869" x="6205538" y="3625850"/>
          <p14:tracePt t="149882" x="6188075" y="3616325"/>
          <p14:tracePt t="149907" x="6170613" y="3616325"/>
          <p14:tracePt t="149934" x="6170613" y="3608388"/>
          <p14:tracePt t="150722" x="6197600" y="3608388"/>
          <p14:tracePt t="150737" x="6205538" y="3608388"/>
          <p14:tracePt t="150738" x="6224588" y="3608388"/>
          <p14:tracePt t="150759" x="6242050" y="3608388"/>
          <p14:tracePt t="150770" x="6259513" y="3608388"/>
          <p14:tracePt t="150783" x="6296025" y="3608388"/>
          <p14:tracePt t="150808" x="6330950" y="3616325"/>
          <p14:tracePt t="150821" x="6357938" y="3625850"/>
          <p14:tracePt t="150847" x="6402388" y="3633788"/>
          <p14:tracePt t="150870" x="6429375" y="3633788"/>
          <p14:tracePt t="150879" x="6456363" y="3633788"/>
          <p14:tracePt t="150893" x="6491288" y="3633788"/>
          <p14:tracePt t="150905" x="6510338" y="3633788"/>
          <p14:tracePt t="151257" x="6518275" y="3633788"/>
          <p14:tracePt t="151272" x="6545263" y="3633788"/>
          <p14:tracePt t="151282" x="6572250" y="3633788"/>
          <p14:tracePt t="151296" x="6608763" y="3633788"/>
          <p14:tracePt t="151310" x="6653213" y="3633788"/>
          <p14:tracePt t="151322" x="6715125" y="3633788"/>
          <p14:tracePt t="151332" x="6786563" y="3633788"/>
          <p14:tracePt t="151345" x="6938963" y="3633788"/>
          <p14:tracePt t="151369" x="7000875" y="3633788"/>
          <p14:tracePt t="151381" x="7062788" y="3633788"/>
          <p14:tracePt t="151394" x="7143750" y="3633788"/>
          <p14:tracePt t="151420" x="7180263" y="3633788"/>
          <p14:tracePt t="151431" x="7242175" y="3633788"/>
          <p14:tracePt t="151463" x="7259638" y="3633788"/>
          <p14:tracePt t="151723" x="7286625" y="3633788"/>
          <p14:tracePt t="151738" x="7323138" y="3633788"/>
          <p14:tracePt t="151744" x="7402513" y="3633788"/>
          <p14:tracePt t="151759" x="7562850" y="3608388"/>
          <p14:tracePt t="151771" x="7777163" y="3581400"/>
          <p14:tracePt t="151783" x="7991475" y="3581400"/>
          <p14:tracePt t="151795" x="8251825" y="3562350"/>
          <p14:tracePt t="151821" x="8367713" y="3571875"/>
          <p14:tracePt t="151849" x="8402638" y="3581400"/>
          <p14:tracePt t="151857" x="8439150" y="3589338"/>
          <p14:tracePt t="151868" x="8466138" y="3608388"/>
          <p14:tracePt t="151881" x="8483600" y="3616325"/>
          <p14:tracePt t="152887" x="8456613" y="3616325"/>
          <p14:tracePt t="152917" x="8439150" y="3616325"/>
          <p14:tracePt t="152928" x="8429625" y="3616325"/>
          <p14:tracePt t="152942" x="8420100" y="3616325"/>
          <p14:tracePt t="152952" x="8402638" y="3616325"/>
          <p14:tracePt t="152963" x="8394700" y="3616325"/>
          <p14:tracePt t="152978" x="8358188" y="3616325"/>
          <p14:tracePt t="152990" x="8259763" y="3616325"/>
          <p14:tracePt t="153025" x="8089900" y="3616325"/>
          <p14:tracePt t="153038" x="7974013" y="3616325"/>
          <p14:tracePt t="153051" x="7867650" y="3608388"/>
          <p14:tracePt t="153063" x="7769225" y="3608388"/>
          <p14:tracePt t="153075" x="7634288" y="3589338"/>
          <p14:tracePt t="153089" x="7599363" y="3581400"/>
          <p14:tracePt t="153112" x="7572375" y="3581400"/>
          <p14:tracePt t="153129" x="7527925" y="3581400"/>
          <p14:tracePt t="153149" x="7473950" y="3581400"/>
          <p14:tracePt t="153176" x="7456488" y="3581400"/>
          <p14:tracePt t="153185" x="7439025" y="3581400"/>
          <p14:tracePt t="153197" x="7429500" y="3581400"/>
          <p14:tracePt t="153210" x="7419975" y="3581400"/>
          <p14:tracePt t="154518" x="7385050" y="3581400"/>
          <p14:tracePt t="154525" x="7269163" y="3581400"/>
          <p14:tracePt t="154556" x="7161213" y="3589338"/>
          <p14:tracePt t="154562" x="6911975" y="3616325"/>
          <p14:tracePt t="154586" x="6777038" y="3633788"/>
          <p14:tracePt t="154599" x="6634163" y="3643313"/>
          <p14:tracePt t="154611" x="6411913" y="3670300"/>
          <p14:tracePt t="154636" x="6340475" y="3679825"/>
          <p14:tracePt t="154647" x="6296025" y="3687763"/>
          <p14:tracePt t="154659" x="6251575" y="3687763"/>
          <p14:tracePt t="154714" x="6242050" y="3687763"/>
          <p14:tracePt t="155122" x="6215063" y="3687763"/>
          <p14:tracePt t="155135" x="6188075" y="3687763"/>
          <p14:tracePt t="155147" x="6161088" y="3697288"/>
          <p14:tracePt t="155159" x="6099175" y="3697288"/>
          <p14:tracePt t="155182" x="6062663" y="3697288"/>
          <p14:tracePt t="155197" x="6010275" y="3697288"/>
          <p14:tracePt t="155218" x="5983288" y="3697288"/>
          <p14:tracePt t="155245" x="5946775" y="3697288"/>
          <p14:tracePt t="155257" x="5938838" y="3697288"/>
          <p14:tracePt t="155268" x="5929313" y="3697288"/>
          <p14:tracePt t="155391" x="5929313" y="3687763"/>
          <p14:tracePt t="157044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2347454" y="44624"/>
            <a:ext cx="4420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isothermal-isobaric ensemble</a:t>
            </a:r>
          </a:p>
        </p:txBody>
      </p:sp>
      <p:sp>
        <p:nvSpPr>
          <p:cNvPr id="31748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74772BB-C800-4BF3-B1C0-9776903BA9F4}" type="slidenum">
              <a:rPr lang="en-US" smtClean="0"/>
              <a:pPr eaLnBrk="1" hangingPunct="1"/>
              <a:t>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09642"/>
              </p:ext>
            </p:extLst>
          </p:nvPr>
        </p:nvGraphicFramePr>
        <p:xfrm>
          <a:off x="338138" y="1644650"/>
          <a:ext cx="15398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8" name="Equation" r:id="rId5" imgW="914400" imgH="1066680" progId="Equation.3">
                  <p:embed/>
                </p:oleObj>
              </mc:Choice>
              <mc:Fallback>
                <p:oleObj name="Equation" r:id="rId5" imgW="91440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44650"/>
                        <a:ext cx="15398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82637" y="476672"/>
            <a:ext cx="90043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180975" indent="-180975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In the isothermal-isochoric ensemble different system volumes may be encountered.</a:t>
            </a:r>
          </a:p>
          <a:p>
            <a:pPr marL="180975" indent="-180975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Each volume 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</a:rPr>
              <a:t> has its corresponding energy states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</a:rPr>
              <a:t>)</a:t>
            </a:r>
          </a:p>
        </p:txBody>
      </p:sp>
      <p:grpSp>
        <p:nvGrpSpPr>
          <p:cNvPr id="64" name="Group 63"/>
          <p:cNvGrpSpPr>
            <a:grpSpLocks noChangeAspect="1"/>
          </p:cNvGrpSpPr>
          <p:nvPr/>
        </p:nvGrpSpPr>
        <p:grpSpPr>
          <a:xfrm>
            <a:off x="2938590" y="1317955"/>
            <a:ext cx="5838862" cy="3376879"/>
            <a:chOff x="598503" y="1573946"/>
            <a:chExt cx="7716413" cy="4582142"/>
          </a:xfrm>
        </p:grpSpPr>
        <p:grpSp>
          <p:nvGrpSpPr>
            <p:cNvPr id="65" name="Group 64"/>
            <p:cNvGrpSpPr/>
            <p:nvPr/>
          </p:nvGrpSpPr>
          <p:grpSpPr>
            <a:xfrm>
              <a:off x="598503" y="1573946"/>
              <a:ext cx="7716413" cy="4582142"/>
              <a:chOff x="1178205" y="1604902"/>
              <a:chExt cx="6539653" cy="3648105"/>
            </a:xfrm>
          </p:grpSpPr>
          <p:sp>
            <p:nvSpPr>
              <p:cNvPr id="70" name="Rectangle 69"/>
              <p:cNvSpPr>
                <a:spLocks noChangeAspect="1"/>
              </p:cNvSpPr>
              <p:nvPr/>
            </p:nvSpPr>
            <p:spPr>
              <a:xfrm>
                <a:off x="1674823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1" name="Rectangle 70"/>
              <p:cNvSpPr>
                <a:spLocks noChangeAspect="1"/>
              </p:cNvSpPr>
              <p:nvPr/>
            </p:nvSpPr>
            <p:spPr>
              <a:xfrm>
                <a:off x="2373386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2" name="Rectangle 71"/>
              <p:cNvSpPr>
                <a:spLocks noChangeAspect="1"/>
              </p:cNvSpPr>
              <p:nvPr/>
            </p:nvSpPr>
            <p:spPr>
              <a:xfrm>
                <a:off x="3053566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3" name="Rectangle 5"/>
              <p:cNvSpPr>
                <a:spLocks noChangeAspect="1"/>
              </p:cNvSpPr>
              <p:nvPr/>
            </p:nvSpPr>
            <p:spPr>
              <a:xfrm>
                <a:off x="3752129" y="2080715"/>
                <a:ext cx="836436" cy="661797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57187 w 361950"/>
                  <a:gd name="connsiteY2" fmla="*/ 152401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95287"/>
                  <a:gd name="connsiteY0" fmla="*/ 0 h 342900"/>
                  <a:gd name="connsiteX1" fmla="*/ 361950 w 395287"/>
                  <a:gd name="connsiteY1" fmla="*/ 0 h 342900"/>
                  <a:gd name="connsiteX2" fmla="*/ 395287 w 395287"/>
                  <a:gd name="connsiteY2" fmla="*/ 152401 h 342900"/>
                  <a:gd name="connsiteX3" fmla="*/ 361950 w 395287"/>
                  <a:gd name="connsiteY3" fmla="*/ 342900 h 342900"/>
                  <a:gd name="connsiteX4" fmla="*/ 0 w 395287"/>
                  <a:gd name="connsiteY4" fmla="*/ 342900 h 342900"/>
                  <a:gd name="connsiteX5" fmla="*/ 0 w 395287"/>
                  <a:gd name="connsiteY5" fmla="*/ 0 h 342900"/>
                  <a:gd name="connsiteX0" fmla="*/ 0 w 433387"/>
                  <a:gd name="connsiteY0" fmla="*/ 0 h 342900"/>
                  <a:gd name="connsiteX1" fmla="*/ 361950 w 433387"/>
                  <a:gd name="connsiteY1" fmla="*/ 0 h 342900"/>
                  <a:gd name="connsiteX2" fmla="*/ 433387 w 433387"/>
                  <a:gd name="connsiteY2" fmla="*/ 161926 h 342900"/>
                  <a:gd name="connsiteX3" fmla="*/ 361950 w 433387"/>
                  <a:gd name="connsiteY3" fmla="*/ 342900 h 342900"/>
                  <a:gd name="connsiteX4" fmla="*/ 0 w 433387"/>
                  <a:gd name="connsiteY4" fmla="*/ 342900 h 342900"/>
                  <a:gd name="connsiteX5" fmla="*/ 0 w 433387"/>
                  <a:gd name="connsiteY5" fmla="*/ 0 h 342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3387" h="342900">
                    <a:moveTo>
                      <a:pt x="0" y="0"/>
                    </a:moveTo>
                    <a:lnTo>
                      <a:pt x="361950" y="0"/>
                    </a:lnTo>
                    <a:lnTo>
                      <a:pt x="433387" y="161926"/>
                    </a:lnTo>
                    <a:lnTo>
                      <a:pt x="361950" y="342900"/>
                    </a:lnTo>
                    <a:lnTo>
                      <a:pt x="0" y="342900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4" name="Rectangle 73"/>
              <p:cNvSpPr>
                <a:spLocks noChangeAspect="1"/>
              </p:cNvSpPr>
              <p:nvPr/>
            </p:nvSpPr>
            <p:spPr>
              <a:xfrm>
                <a:off x="1674823" y="2742510"/>
                <a:ext cx="698563" cy="71208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5" name="Rectangle 74"/>
              <p:cNvSpPr>
                <a:spLocks noChangeAspect="1"/>
              </p:cNvSpPr>
              <p:nvPr/>
            </p:nvSpPr>
            <p:spPr>
              <a:xfrm>
                <a:off x="2373386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6" name="Rectangle 8"/>
              <p:cNvSpPr>
                <a:spLocks noChangeAspect="1"/>
              </p:cNvSpPr>
              <p:nvPr/>
            </p:nvSpPr>
            <p:spPr>
              <a:xfrm>
                <a:off x="3053566" y="2667168"/>
                <a:ext cx="698563" cy="737140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39038 h 381938"/>
                  <a:gd name="connsiteX1" fmla="*/ 180102 w 361950"/>
                  <a:gd name="connsiteY1" fmla="*/ 0 h 381938"/>
                  <a:gd name="connsiteX2" fmla="*/ 361950 w 361950"/>
                  <a:gd name="connsiteY2" fmla="*/ 39038 h 381938"/>
                  <a:gd name="connsiteX3" fmla="*/ 361950 w 361950"/>
                  <a:gd name="connsiteY3" fmla="*/ 381938 h 381938"/>
                  <a:gd name="connsiteX4" fmla="*/ 0 w 361950"/>
                  <a:gd name="connsiteY4" fmla="*/ 381938 h 381938"/>
                  <a:gd name="connsiteX5" fmla="*/ 0 w 361950"/>
                  <a:gd name="connsiteY5" fmla="*/ 39038 h 381938"/>
                  <a:gd name="connsiteX0" fmla="*/ 0 w 361950"/>
                  <a:gd name="connsiteY0" fmla="*/ 39038 h 381938"/>
                  <a:gd name="connsiteX1" fmla="*/ 180102 w 361950"/>
                  <a:gd name="connsiteY1" fmla="*/ 0 h 381938"/>
                  <a:gd name="connsiteX2" fmla="*/ 361950 w 361950"/>
                  <a:gd name="connsiteY2" fmla="*/ 39038 h 381938"/>
                  <a:gd name="connsiteX3" fmla="*/ 321770 w 361950"/>
                  <a:gd name="connsiteY3" fmla="*/ 257577 h 381938"/>
                  <a:gd name="connsiteX4" fmla="*/ 361950 w 361950"/>
                  <a:gd name="connsiteY4" fmla="*/ 381938 h 381938"/>
                  <a:gd name="connsiteX5" fmla="*/ 0 w 361950"/>
                  <a:gd name="connsiteY5" fmla="*/ 381938 h 381938"/>
                  <a:gd name="connsiteX6" fmla="*/ 0 w 361950"/>
                  <a:gd name="connsiteY6" fmla="*/ 39038 h 3819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61950" h="381938">
                    <a:moveTo>
                      <a:pt x="0" y="39038"/>
                    </a:moveTo>
                    <a:cubicBezTo>
                      <a:pt x="55741" y="38904"/>
                      <a:pt x="124361" y="134"/>
                      <a:pt x="180102" y="0"/>
                    </a:cubicBezTo>
                    <a:lnTo>
                      <a:pt x="361950" y="39038"/>
                    </a:lnTo>
                    <a:cubicBezTo>
                      <a:pt x="361436" y="109738"/>
                      <a:pt x="322284" y="186877"/>
                      <a:pt x="321770" y="257577"/>
                    </a:cubicBezTo>
                    <a:lnTo>
                      <a:pt x="361950" y="381938"/>
                    </a:lnTo>
                    <a:lnTo>
                      <a:pt x="0" y="381938"/>
                    </a:lnTo>
                    <a:lnTo>
                      <a:pt x="0" y="39038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7" name="Rectangle 9"/>
              <p:cNvSpPr>
                <a:spLocks noChangeAspect="1"/>
              </p:cNvSpPr>
              <p:nvPr/>
            </p:nvSpPr>
            <p:spPr>
              <a:xfrm>
                <a:off x="3674582" y="2742511"/>
                <a:ext cx="776110" cy="661797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40180 w 402130"/>
                  <a:gd name="connsiteY0" fmla="*/ 0 h 342900"/>
                  <a:gd name="connsiteX1" fmla="*/ 402130 w 402130"/>
                  <a:gd name="connsiteY1" fmla="*/ 0 h 342900"/>
                  <a:gd name="connsiteX2" fmla="*/ 402130 w 402130"/>
                  <a:gd name="connsiteY2" fmla="*/ 342900 h 342900"/>
                  <a:gd name="connsiteX3" fmla="*/ 40180 w 402130"/>
                  <a:gd name="connsiteY3" fmla="*/ 342900 h 342900"/>
                  <a:gd name="connsiteX4" fmla="*/ 0 w 402130"/>
                  <a:gd name="connsiteY4" fmla="*/ 212100 h 342900"/>
                  <a:gd name="connsiteX5" fmla="*/ 40180 w 402130"/>
                  <a:gd name="connsiteY5" fmla="*/ 0 h 342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02130" h="342900">
                    <a:moveTo>
                      <a:pt x="40180" y="0"/>
                    </a:moveTo>
                    <a:lnTo>
                      <a:pt x="402130" y="0"/>
                    </a:lnTo>
                    <a:lnTo>
                      <a:pt x="402130" y="342900"/>
                    </a:lnTo>
                    <a:lnTo>
                      <a:pt x="40180" y="342900"/>
                    </a:lnTo>
                    <a:cubicBezTo>
                      <a:pt x="37519" y="299300"/>
                      <a:pt x="2661" y="255700"/>
                      <a:pt x="0" y="212100"/>
                    </a:cubicBezTo>
                    <a:lnTo>
                      <a:pt x="4018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8" name="Rectangle 10"/>
              <p:cNvSpPr>
                <a:spLocks noChangeAspect="1"/>
              </p:cNvSpPr>
              <p:nvPr/>
            </p:nvSpPr>
            <p:spPr>
              <a:xfrm>
                <a:off x="1674823" y="3404308"/>
                <a:ext cx="698563" cy="729430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2011 h 344911"/>
                  <a:gd name="connsiteX1" fmla="*/ 179700 w 361950"/>
                  <a:gd name="connsiteY1" fmla="*/ 0 h 344911"/>
                  <a:gd name="connsiteX2" fmla="*/ 361950 w 361950"/>
                  <a:gd name="connsiteY2" fmla="*/ 2011 h 344911"/>
                  <a:gd name="connsiteX3" fmla="*/ 361950 w 361950"/>
                  <a:gd name="connsiteY3" fmla="*/ 344911 h 344911"/>
                  <a:gd name="connsiteX4" fmla="*/ 0 w 361950"/>
                  <a:gd name="connsiteY4" fmla="*/ 344911 h 344911"/>
                  <a:gd name="connsiteX5" fmla="*/ 0 w 361950"/>
                  <a:gd name="connsiteY5" fmla="*/ 2011 h 344911"/>
                  <a:gd name="connsiteX0" fmla="*/ 0 w 361950"/>
                  <a:gd name="connsiteY0" fmla="*/ 0 h 342900"/>
                  <a:gd name="connsiteX1" fmla="*/ 186140 w 361950"/>
                  <a:gd name="connsiteY1" fmla="*/ 30186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0 h 377943"/>
                  <a:gd name="connsiteX1" fmla="*/ 186140 w 361950"/>
                  <a:gd name="connsiteY1" fmla="*/ 30186 h 377943"/>
                  <a:gd name="connsiteX2" fmla="*/ 361950 w 361950"/>
                  <a:gd name="connsiteY2" fmla="*/ 0 h 377943"/>
                  <a:gd name="connsiteX3" fmla="*/ 361950 w 361950"/>
                  <a:gd name="connsiteY3" fmla="*/ 342900 h 377943"/>
                  <a:gd name="connsiteX4" fmla="*/ 179700 w 361950"/>
                  <a:gd name="connsiteY4" fmla="*/ 377915 h 377943"/>
                  <a:gd name="connsiteX5" fmla="*/ 0 w 361950"/>
                  <a:gd name="connsiteY5" fmla="*/ 342900 h 377943"/>
                  <a:gd name="connsiteX6" fmla="*/ 0 w 361950"/>
                  <a:gd name="connsiteY6" fmla="*/ 0 h 377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61950" h="377943">
                    <a:moveTo>
                      <a:pt x="0" y="0"/>
                    </a:moveTo>
                    <a:lnTo>
                      <a:pt x="186140" y="30186"/>
                    </a:lnTo>
                    <a:lnTo>
                      <a:pt x="361950" y="0"/>
                    </a:lnTo>
                    <a:lnTo>
                      <a:pt x="361950" y="342900"/>
                    </a:lnTo>
                    <a:cubicBezTo>
                      <a:pt x="303346" y="341693"/>
                      <a:pt x="238304" y="379122"/>
                      <a:pt x="179700" y="377915"/>
                    </a:cubicBezTo>
                    <a:lnTo>
                      <a:pt x="0" y="342900"/>
                    </a:ln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79" name="Rectangle 78"/>
              <p:cNvSpPr>
                <a:spLocks noChangeAspect="1"/>
              </p:cNvSpPr>
              <p:nvPr/>
            </p:nvSpPr>
            <p:spPr>
              <a:xfrm>
                <a:off x="2373386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0" name="Rectangle 79"/>
              <p:cNvSpPr>
                <a:spLocks noChangeAspect="1"/>
              </p:cNvSpPr>
              <p:nvPr/>
            </p:nvSpPr>
            <p:spPr>
              <a:xfrm>
                <a:off x="3053566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1" name="Rectangle 80"/>
              <p:cNvSpPr>
                <a:spLocks noChangeAspect="1"/>
              </p:cNvSpPr>
              <p:nvPr/>
            </p:nvSpPr>
            <p:spPr>
              <a:xfrm>
                <a:off x="3752129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2" name="Rectangle 81"/>
              <p:cNvSpPr>
                <a:spLocks noChangeAspect="1"/>
              </p:cNvSpPr>
              <p:nvPr/>
            </p:nvSpPr>
            <p:spPr>
              <a:xfrm>
                <a:off x="1674823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3" name="Rectangle 82"/>
              <p:cNvSpPr>
                <a:spLocks noChangeAspect="1"/>
              </p:cNvSpPr>
              <p:nvPr/>
            </p:nvSpPr>
            <p:spPr>
              <a:xfrm>
                <a:off x="2373386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4" name="Rectangle 16"/>
              <p:cNvSpPr>
                <a:spLocks noChangeAspect="1"/>
              </p:cNvSpPr>
              <p:nvPr/>
            </p:nvSpPr>
            <p:spPr>
              <a:xfrm>
                <a:off x="3053566" y="3965738"/>
                <a:ext cx="698563" cy="762163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42258 h 385158"/>
                  <a:gd name="connsiteX1" fmla="*/ 186542 w 361950"/>
                  <a:gd name="connsiteY1" fmla="*/ 0 h 385158"/>
                  <a:gd name="connsiteX2" fmla="*/ 361950 w 361950"/>
                  <a:gd name="connsiteY2" fmla="*/ 42258 h 385158"/>
                  <a:gd name="connsiteX3" fmla="*/ 361950 w 361950"/>
                  <a:gd name="connsiteY3" fmla="*/ 385158 h 385158"/>
                  <a:gd name="connsiteX4" fmla="*/ 0 w 361950"/>
                  <a:gd name="connsiteY4" fmla="*/ 385158 h 385158"/>
                  <a:gd name="connsiteX5" fmla="*/ 0 w 361950"/>
                  <a:gd name="connsiteY5" fmla="*/ 42258 h 385158"/>
                  <a:gd name="connsiteX0" fmla="*/ 0 w 361950"/>
                  <a:gd name="connsiteY0" fmla="*/ 52003 h 394903"/>
                  <a:gd name="connsiteX1" fmla="*/ 186542 w 361950"/>
                  <a:gd name="connsiteY1" fmla="*/ 9745 h 394903"/>
                  <a:gd name="connsiteX2" fmla="*/ 361950 w 361950"/>
                  <a:gd name="connsiteY2" fmla="*/ 52003 h 394903"/>
                  <a:gd name="connsiteX3" fmla="*/ 361950 w 361950"/>
                  <a:gd name="connsiteY3" fmla="*/ 394903 h 394903"/>
                  <a:gd name="connsiteX4" fmla="*/ 0 w 361950"/>
                  <a:gd name="connsiteY4" fmla="*/ 394903 h 394903"/>
                  <a:gd name="connsiteX5" fmla="*/ 0 w 361950"/>
                  <a:gd name="connsiteY5" fmla="*/ 52003 h 3949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1950" h="394903">
                    <a:moveTo>
                      <a:pt x="0" y="52003"/>
                    </a:moveTo>
                    <a:cubicBezTo>
                      <a:pt x="31090" y="-12190"/>
                      <a:pt x="128073" y="-4341"/>
                      <a:pt x="186542" y="9745"/>
                    </a:cubicBezTo>
                    <a:lnTo>
                      <a:pt x="361950" y="52003"/>
                    </a:lnTo>
                    <a:lnTo>
                      <a:pt x="361950" y="394903"/>
                    </a:lnTo>
                    <a:lnTo>
                      <a:pt x="0" y="394903"/>
                    </a:lnTo>
                    <a:lnTo>
                      <a:pt x="0" y="52003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5" name="Rectangle 84"/>
              <p:cNvSpPr>
                <a:spLocks noChangeAspect="1"/>
              </p:cNvSpPr>
              <p:nvPr/>
            </p:nvSpPr>
            <p:spPr>
              <a:xfrm>
                <a:off x="3752129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6" name="Rectangle 85"/>
              <p:cNvSpPr>
                <a:spLocks noChangeAspect="1"/>
              </p:cNvSpPr>
              <p:nvPr/>
            </p:nvSpPr>
            <p:spPr>
              <a:xfrm>
                <a:off x="4450692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7" name="Rectangle 86"/>
              <p:cNvSpPr>
                <a:spLocks noChangeAspect="1"/>
              </p:cNvSpPr>
              <p:nvPr/>
            </p:nvSpPr>
            <p:spPr>
              <a:xfrm>
                <a:off x="5149255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8" name="Rectangle 87"/>
              <p:cNvSpPr>
                <a:spLocks noChangeAspect="1"/>
              </p:cNvSpPr>
              <p:nvPr/>
            </p:nvSpPr>
            <p:spPr>
              <a:xfrm>
                <a:off x="5829435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89" name="Rectangle 88"/>
              <p:cNvSpPr>
                <a:spLocks noChangeAspect="1"/>
              </p:cNvSpPr>
              <p:nvPr/>
            </p:nvSpPr>
            <p:spPr>
              <a:xfrm>
                <a:off x="6527998" y="3404308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0" name="Rectangle 89"/>
              <p:cNvSpPr>
                <a:spLocks noChangeAspect="1"/>
              </p:cNvSpPr>
              <p:nvPr/>
            </p:nvSpPr>
            <p:spPr>
              <a:xfrm>
                <a:off x="4450692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1" name="Rectangle 90"/>
              <p:cNvSpPr>
                <a:spLocks noChangeAspect="1"/>
              </p:cNvSpPr>
              <p:nvPr/>
            </p:nvSpPr>
            <p:spPr>
              <a:xfrm>
                <a:off x="5149255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2" name="Rectangle 24"/>
              <p:cNvSpPr>
                <a:spLocks noChangeAspect="1"/>
              </p:cNvSpPr>
              <p:nvPr/>
            </p:nvSpPr>
            <p:spPr>
              <a:xfrm>
                <a:off x="5707035" y="3976623"/>
                <a:ext cx="820964" cy="751278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42258 h 385158"/>
                  <a:gd name="connsiteX1" fmla="*/ 139185 w 361950"/>
                  <a:gd name="connsiteY1" fmla="*/ 0 h 385158"/>
                  <a:gd name="connsiteX2" fmla="*/ 361950 w 361950"/>
                  <a:gd name="connsiteY2" fmla="*/ 42258 h 385158"/>
                  <a:gd name="connsiteX3" fmla="*/ 361950 w 361950"/>
                  <a:gd name="connsiteY3" fmla="*/ 385158 h 385158"/>
                  <a:gd name="connsiteX4" fmla="*/ 0 w 361950"/>
                  <a:gd name="connsiteY4" fmla="*/ 385158 h 385158"/>
                  <a:gd name="connsiteX5" fmla="*/ 0 w 361950"/>
                  <a:gd name="connsiteY5" fmla="*/ 42258 h 385158"/>
                  <a:gd name="connsiteX0" fmla="*/ 53998 w 415948"/>
                  <a:gd name="connsiteY0" fmla="*/ 42258 h 385158"/>
                  <a:gd name="connsiteX1" fmla="*/ 193183 w 415948"/>
                  <a:gd name="connsiteY1" fmla="*/ 0 h 385158"/>
                  <a:gd name="connsiteX2" fmla="*/ 415948 w 415948"/>
                  <a:gd name="connsiteY2" fmla="*/ 42258 h 385158"/>
                  <a:gd name="connsiteX3" fmla="*/ 415948 w 415948"/>
                  <a:gd name="connsiteY3" fmla="*/ 385158 h 385158"/>
                  <a:gd name="connsiteX4" fmla="*/ 53998 w 415948"/>
                  <a:gd name="connsiteY4" fmla="*/ 385158 h 385158"/>
                  <a:gd name="connsiteX5" fmla="*/ 0 w 415948"/>
                  <a:gd name="connsiteY5" fmla="*/ 193183 h 385158"/>
                  <a:gd name="connsiteX6" fmla="*/ 53998 w 415948"/>
                  <a:gd name="connsiteY6" fmla="*/ 42258 h 385158"/>
                  <a:gd name="connsiteX0" fmla="*/ 53998 w 415948"/>
                  <a:gd name="connsiteY0" fmla="*/ 46363 h 389263"/>
                  <a:gd name="connsiteX1" fmla="*/ 193183 w 415948"/>
                  <a:gd name="connsiteY1" fmla="*/ 4105 h 389263"/>
                  <a:gd name="connsiteX2" fmla="*/ 415948 w 415948"/>
                  <a:gd name="connsiteY2" fmla="*/ 46363 h 389263"/>
                  <a:gd name="connsiteX3" fmla="*/ 415948 w 415948"/>
                  <a:gd name="connsiteY3" fmla="*/ 389263 h 389263"/>
                  <a:gd name="connsiteX4" fmla="*/ 53998 w 415948"/>
                  <a:gd name="connsiteY4" fmla="*/ 389263 h 389263"/>
                  <a:gd name="connsiteX5" fmla="*/ 0 w 415948"/>
                  <a:gd name="connsiteY5" fmla="*/ 197288 h 389263"/>
                  <a:gd name="connsiteX6" fmla="*/ 53998 w 415948"/>
                  <a:gd name="connsiteY6" fmla="*/ 46363 h 389263"/>
                  <a:gd name="connsiteX0" fmla="*/ 63420 w 425370"/>
                  <a:gd name="connsiteY0" fmla="*/ 46363 h 389263"/>
                  <a:gd name="connsiteX1" fmla="*/ 202605 w 425370"/>
                  <a:gd name="connsiteY1" fmla="*/ 4105 h 389263"/>
                  <a:gd name="connsiteX2" fmla="*/ 425370 w 425370"/>
                  <a:gd name="connsiteY2" fmla="*/ 46363 h 389263"/>
                  <a:gd name="connsiteX3" fmla="*/ 425370 w 425370"/>
                  <a:gd name="connsiteY3" fmla="*/ 389263 h 389263"/>
                  <a:gd name="connsiteX4" fmla="*/ 63420 w 425370"/>
                  <a:gd name="connsiteY4" fmla="*/ 389263 h 389263"/>
                  <a:gd name="connsiteX5" fmla="*/ 9422 w 425370"/>
                  <a:gd name="connsiteY5" fmla="*/ 197288 h 389263"/>
                  <a:gd name="connsiteX6" fmla="*/ 63420 w 425370"/>
                  <a:gd name="connsiteY6" fmla="*/ 46363 h 389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25370" h="389263">
                    <a:moveTo>
                      <a:pt x="63420" y="46363"/>
                    </a:moveTo>
                    <a:cubicBezTo>
                      <a:pt x="95617" y="14166"/>
                      <a:pt x="128350" y="-9981"/>
                      <a:pt x="202605" y="4105"/>
                    </a:cubicBezTo>
                    <a:lnTo>
                      <a:pt x="425370" y="46363"/>
                    </a:lnTo>
                    <a:lnTo>
                      <a:pt x="425370" y="389263"/>
                    </a:lnTo>
                    <a:lnTo>
                      <a:pt x="63420" y="389263"/>
                    </a:lnTo>
                    <a:cubicBezTo>
                      <a:pt x="-5904" y="357267"/>
                      <a:pt x="-8577" y="247596"/>
                      <a:pt x="9422" y="197288"/>
                    </a:cubicBezTo>
                    <a:lnTo>
                      <a:pt x="63420" y="46363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3" name="Rectangle 92"/>
              <p:cNvSpPr>
                <a:spLocks noChangeAspect="1"/>
              </p:cNvSpPr>
              <p:nvPr/>
            </p:nvSpPr>
            <p:spPr>
              <a:xfrm>
                <a:off x="6527998" y="406610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4" name="Rectangle 26"/>
              <p:cNvSpPr>
                <a:spLocks noChangeAspect="1"/>
              </p:cNvSpPr>
              <p:nvPr/>
            </p:nvSpPr>
            <p:spPr>
              <a:xfrm>
                <a:off x="4370404" y="2008475"/>
                <a:ext cx="778851" cy="734035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267572 w 361950"/>
                  <a:gd name="connsiteY1" fmla="*/ 1208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24550 h 367450"/>
                  <a:gd name="connsiteX1" fmla="*/ 261133 w 361950"/>
                  <a:gd name="connsiteY1" fmla="*/ 0 h 367450"/>
                  <a:gd name="connsiteX2" fmla="*/ 361950 w 361950"/>
                  <a:gd name="connsiteY2" fmla="*/ 24550 h 367450"/>
                  <a:gd name="connsiteX3" fmla="*/ 361950 w 361950"/>
                  <a:gd name="connsiteY3" fmla="*/ 367450 h 367450"/>
                  <a:gd name="connsiteX4" fmla="*/ 0 w 361950"/>
                  <a:gd name="connsiteY4" fmla="*/ 367450 h 367450"/>
                  <a:gd name="connsiteX5" fmla="*/ 0 w 361950"/>
                  <a:gd name="connsiteY5" fmla="*/ 24550 h 367450"/>
                  <a:gd name="connsiteX0" fmla="*/ 41521 w 403471"/>
                  <a:gd name="connsiteY0" fmla="*/ 24550 h 367450"/>
                  <a:gd name="connsiteX1" fmla="*/ 302654 w 403471"/>
                  <a:gd name="connsiteY1" fmla="*/ 0 h 367450"/>
                  <a:gd name="connsiteX2" fmla="*/ 403471 w 403471"/>
                  <a:gd name="connsiteY2" fmla="*/ 24550 h 367450"/>
                  <a:gd name="connsiteX3" fmla="*/ 403471 w 403471"/>
                  <a:gd name="connsiteY3" fmla="*/ 367450 h 367450"/>
                  <a:gd name="connsiteX4" fmla="*/ 41521 w 403471"/>
                  <a:gd name="connsiteY4" fmla="*/ 367450 h 367450"/>
                  <a:gd name="connsiteX5" fmla="*/ 0 w 403471"/>
                  <a:gd name="connsiteY5" fmla="*/ 244699 h 367450"/>
                  <a:gd name="connsiteX6" fmla="*/ 41521 w 403471"/>
                  <a:gd name="connsiteY6" fmla="*/ 24550 h 367450"/>
                  <a:gd name="connsiteX0" fmla="*/ 52251 w 414201"/>
                  <a:gd name="connsiteY0" fmla="*/ 24550 h 367450"/>
                  <a:gd name="connsiteX1" fmla="*/ 313384 w 414201"/>
                  <a:gd name="connsiteY1" fmla="*/ 0 h 367450"/>
                  <a:gd name="connsiteX2" fmla="*/ 414201 w 414201"/>
                  <a:gd name="connsiteY2" fmla="*/ 24550 h 367450"/>
                  <a:gd name="connsiteX3" fmla="*/ 414201 w 414201"/>
                  <a:gd name="connsiteY3" fmla="*/ 367450 h 367450"/>
                  <a:gd name="connsiteX4" fmla="*/ 52251 w 414201"/>
                  <a:gd name="connsiteY4" fmla="*/ 367450 h 367450"/>
                  <a:gd name="connsiteX5" fmla="*/ 10730 w 414201"/>
                  <a:gd name="connsiteY5" fmla="*/ 244699 h 367450"/>
                  <a:gd name="connsiteX6" fmla="*/ 52251 w 414201"/>
                  <a:gd name="connsiteY6" fmla="*/ 24550 h 367450"/>
                  <a:gd name="connsiteX0" fmla="*/ 41600 w 403550"/>
                  <a:gd name="connsiteY0" fmla="*/ 24550 h 367450"/>
                  <a:gd name="connsiteX1" fmla="*/ 302733 w 403550"/>
                  <a:gd name="connsiteY1" fmla="*/ 0 h 367450"/>
                  <a:gd name="connsiteX2" fmla="*/ 403550 w 403550"/>
                  <a:gd name="connsiteY2" fmla="*/ 24550 h 367450"/>
                  <a:gd name="connsiteX3" fmla="*/ 403550 w 403550"/>
                  <a:gd name="connsiteY3" fmla="*/ 367450 h 367450"/>
                  <a:gd name="connsiteX4" fmla="*/ 41600 w 403550"/>
                  <a:gd name="connsiteY4" fmla="*/ 367450 h 367450"/>
                  <a:gd name="connsiteX5" fmla="*/ 19397 w 403550"/>
                  <a:gd name="connsiteY5" fmla="*/ 180305 h 367450"/>
                  <a:gd name="connsiteX6" fmla="*/ 41600 w 403550"/>
                  <a:gd name="connsiteY6" fmla="*/ 24550 h 367450"/>
                  <a:gd name="connsiteX0" fmla="*/ 41600 w 403550"/>
                  <a:gd name="connsiteY0" fmla="*/ 37429 h 380329"/>
                  <a:gd name="connsiteX1" fmla="*/ 251218 w 403550"/>
                  <a:gd name="connsiteY1" fmla="*/ 0 h 380329"/>
                  <a:gd name="connsiteX2" fmla="*/ 403550 w 403550"/>
                  <a:gd name="connsiteY2" fmla="*/ 37429 h 380329"/>
                  <a:gd name="connsiteX3" fmla="*/ 403550 w 403550"/>
                  <a:gd name="connsiteY3" fmla="*/ 380329 h 380329"/>
                  <a:gd name="connsiteX4" fmla="*/ 41600 w 403550"/>
                  <a:gd name="connsiteY4" fmla="*/ 380329 h 380329"/>
                  <a:gd name="connsiteX5" fmla="*/ 19397 w 403550"/>
                  <a:gd name="connsiteY5" fmla="*/ 193184 h 380329"/>
                  <a:gd name="connsiteX6" fmla="*/ 41600 w 403550"/>
                  <a:gd name="connsiteY6" fmla="*/ 37429 h 380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3550" h="380329">
                    <a:moveTo>
                      <a:pt x="41600" y="37429"/>
                    </a:moveTo>
                    <a:lnTo>
                      <a:pt x="251218" y="0"/>
                    </a:lnTo>
                    <a:lnTo>
                      <a:pt x="403550" y="37429"/>
                    </a:lnTo>
                    <a:lnTo>
                      <a:pt x="403550" y="380329"/>
                    </a:lnTo>
                    <a:lnTo>
                      <a:pt x="41600" y="380329"/>
                    </a:lnTo>
                    <a:cubicBezTo>
                      <a:pt x="-25645" y="359870"/>
                      <a:pt x="5557" y="266567"/>
                      <a:pt x="19397" y="193184"/>
                    </a:cubicBezTo>
                    <a:lnTo>
                      <a:pt x="41600" y="37429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5" name="Rectangle 94"/>
              <p:cNvSpPr>
                <a:spLocks noChangeAspect="1"/>
              </p:cNvSpPr>
              <p:nvPr/>
            </p:nvSpPr>
            <p:spPr>
              <a:xfrm>
                <a:off x="5149255" y="2080715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6" name="Rectangle 28"/>
              <p:cNvSpPr>
                <a:spLocks noChangeAspect="1"/>
              </p:cNvSpPr>
              <p:nvPr/>
            </p:nvSpPr>
            <p:spPr>
              <a:xfrm>
                <a:off x="5709941" y="2080715"/>
                <a:ext cx="818055" cy="661799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1"/>
                  <a:gd name="connsiteX1" fmla="*/ 361950 w 361950"/>
                  <a:gd name="connsiteY1" fmla="*/ 0 h 342901"/>
                  <a:gd name="connsiteX2" fmla="*/ 361950 w 361950"/>
                  <a:gd name="connsiteY2" fmla="*/ 342900 h 342901"/>
                  <a:gd name="connsiteX3" fmla="*/ 195262 w 361950"/>
                  <a:gd name="connsiteY3" fmla="*/ 342901 h 342901"/>
                  <a:gd name="connsiteX4" fmla="*/ 0 w 361950"/>
                  <a:gd name="connsiteY4" fmla="*/ 342900 h 342901"/>
                  <a:gd name="connsiteX5" fmla="*/ 0 w 361950"/>
                  <a:gd name="connsiteY5" fmla="*/ 0 h 342901"/>
                  <a:gd name="connsiteX0" fmla="*/ 4763 w 366713"/>
                  <a:gd name="connsiteY0" fmla="*/ 0 h 342901"/>
                  <a:gd name="connsiteX1" fmla="*/ 366713 w 366713"/>
                  <a:gd name="connsiteY1" fmla="*/ 0 h 342901"/>
                  <a:gd name="connsiteX2" fmla="*/ 366713 w 366713"/>
                  <a:gd name="connsiteY2" fmla="*/ 342900 h 342901"/>
                  <a:gd name="connsiteX3" fmla="*/ 200025 w 366713"/>
                  <a:gd name="connsiteY3" fmla="*/ 342901 h 342901"/>
                  <a:gd name="connsiteX4" fmla="*/ 4763 w 366713"/>
                  <a:gd name="connsiteY4" fmla="*/ 342900 h 342901"/>
                  <a:gd name="connsiteX5" fmla="*/ 0 w 366713"/>
                  <a:gd name="connsiteY5" fmla="*/ 171451 h 342901"/>
                  <a:gd name="connsiteX6" fmla="*/ 4763 w 366713"/>
                  <a:gd name="connsiteY6" fmla="*/ 0 h 342901"/>
                  <a:gd name="connsiteX0" fmla="*/ 61913 w 423863"/>
                  <a:gd name="connsiteY0" fmla="*/ 0 h 342901"/>
                  <a:gd name="connsiteX1" fmla="*/ 423863 w 423863"/>
                  <a:gd name="connsiteY1" fmla="*/ 0 h 342901"/>
                  <a:gd name="connsiteX2" fmla="*/ 423863 w 423863"/>
                  <a:gd name="connsiteY2" fmla="*/ 342900 h 342901"/>
                  <a:gd name="connsiteX3" fmla="*/ 257175 w 423863"/>
                  <a:gd name="connsiteY3" fmla="*/ 342901 h 342901"/>
                  <a:gd name="connsiteX4" fmla="*/ 61913 w 423863"/>
                  <a:gd name="connsiteY4" fmla="*/ 342900 h 342901"/>
                  <a:gd name="connsiteX5" fmla="*/ 0 w 423863"/>
                  <a:gd name="connsiteY5" fmla="*/ 180976 h 342901"/>
                  <a:gd name="connsiteX6" fmla="*/ 61913 w 423863"/>
                  <a:gd name="connsiteY6" fmla="*/ 0 h 3429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23863" h="342901">
                    <a:moveTo>
                      <a:pt x="61913" y="0"/>
                    </a:moveTo>
                    <a:lnTo>
                      <a:pt x="423863" y="0"/>
                    </a:lnTo>
                    <a:lnTo>
                      <a:pt x="423863" y="342900"/>
                    </a:lnTo>
                    <a:lnTo>
                      <a:pt x="257175" y="342901"/>
                    </a:lnTo>
                    <a:lnTo>
                      <a:pt x="61913" y="342900"/>
                    </a:lnTo>
                    <a:lnTo>
                      <a:pt x="0" y="180976"/>
                    </a:lnTo>
                    <a:lnTo>
                      <a:pt x="61913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7" name="Rectangle 29"/>
              <p:cNvSpPr>
                <a:spLocks noChangeAspect="1"/>
              </p:cNvSpPr>
              <p:nvPr/>
            </p:nvSpPr>
            <p:spPr>
              <a:xfrm>
                <a:off x="6463654" y="1997499"/>
                <a:ext cx="762905" cy="745013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0 w 361950"/>
                  <a:gd name="connsiteY0" fmla="*/ 0 h 342900"/>
                  <a:gd name="connsiteX1" fmla="*/ 204787 w 361950"/>
                  <a:gd name="connsiteY1" fmla="*/ 1 h 342900"/>
                  <a:gd name="connsiteX2" fmla="*/ 361950 w 361950"/>
                  <a:gd name="connsiteY2" fmla="*/ 0 h 342900"/>
                  <a:gd name="connsiteX3" fmla="*/ 361950 w 361950"/>
                  <a:gd name="connsiteY3" fmla="*/ 342900 h 342900"/>
                  <a:gd name="connsiteX4" fmla="*/ 0 w 361950"/>
                  <a:gd name="connsiteY4" fmla="*/ 342900 h 342900"/>
                  <a:gd name="connsiteX5" fmla="*/ 0 w 361950"/>
                  <a:gd name="connsiteY5" fmla="*/ 0 h 342900"/>
                  <a:gd name="connsiteX0" fmla="*/ 0 w 361950"/>
                  <a:gd name="connsiteY0" fmla="*/ 0 h 342901"/>
                  <a:gd name="connsiteX1" fmla="*/ 204787 w 361950"/>
                  <a:gd name="connsiteY1" fmla="*/ 1 h 342901"/>
                  <a:gd name="connsiteX2" fmla="*/ 361950 w 361950"/>
                  <a:gd name="connsiteY2" fmla="*/ 0 h 342901"/>
                  <a:gd name="connsiteX3" fmla="*/ 361950 w 361950"/>
                  <a:gd name="connsiteY3" fmla="*/ 342900 h 342901"/>
                  <a:gd name="connsiteX4" fmla="*/ 195262 w 361950"/>
                  <a:gd name="connsiteY4" fmla="*/ 342901 h 342901"/>
                  <a:gd name="connsiteX5" fmla="*/ 0 w 361950"/>
                  <a:gd name="connsiteY5" fmla="*/ 342900 h 342901"/>
                  <a:gd name="connsiteX6" fmla="*/ 0 w 361950"/>
                  <a:gd name="connsiteY6" fmla="*/ 0 h 342901"/>
                  <a:gd name="connsiteX0" fmla="*/ 0 w 361950"/>
                  <a:gd name="connsiteY0" fmla="*/ 38099 h 381000"/>
                  <a:gd name="connsiteX1" fmla="*/ 214312 w 361950"/>
                  <a:gd name="connsiteY1" fmla="*/ 0 h 381000"/>
                  <a:gd name="connsiteX2" fmla="*/ 361950 w 361950"/>
                  <a:gd name="connsiteY2" fmla="*/ 38099 h 381000"/>
                  <a:gd name="connsiteX3" fmla="*/ 361950 w 361950"/>
                  <a:gd name="connsiteY3" fmla="*/ 380999 h 381000"/>
                  <a:gd name="connsiteX4" fmla="*/ 195262 w 361950"/>
                  <a:gd name="connsiteY4" fmla="*/ 381000 h 381000"/>
                  <a:gd name="connsiteX5" fmla="*/ 0 w 361950"/>
                  <a:gd name="connsiteY5" fmla="*/ 380999 h 381000"/>
                  <a:gd name="connsiteX6" fmla="*/ 0 w 361950"/>
                  <a:gd name="connsiteY6" fmla="*/ 38099 h 381000"/>
                  <a:gd name="connsiteX0" fmla="*/ 4763 w 366713"/>
                  <a:gd name="connsiteY0" fmla="*/ 38099 h 381000"/>
                  <a:gd name="connsiteX1" fmla="*/ 219075 w 366713"/>
                  <a:gd name="connsiteY1" fmla="*/ 0 h 381000"/>
                  <a:gd name="connsiteX2" fmla="*/ 366713 w 366713"/>
                  <a:gd name="connsiteY2" fmla="*/ 38099 h 381000"/>
                  <a:gd name="connsiteX3" fmla="*/ 366713 w 366713"/>
                  <a:gd name="connsiteY3" fmla="*/ 380999 h 381000"/>
                  <a:gd name="connsiteX4" fmla="*/ 200025 w 366713"/>
                  <a:gd name="connsiteY4" fmla="*/ 381000 h 381000"/>
                  <a:gd name="connsiteX5" fmla="*/ 4763 w 366713"/>
                  <a:gd name="connsiteY5" fmla="*/ 380999 h 381000"/>
                  <a:gd name="connsiteX6" fmla="*/ 0 w 366713"/>
                  <a:gd name="connsiteY6" fmla="*/ 190500 h 381000"/>
                  <a:gd name="connsiteX7" fmla="*/ 4763 w 366713"/>
                  <a:gd name="connsiteY7" fmla="*/ 38099 h 381000"/>
                  <a:gd name="connsiteX0" fmla="*/ 33338 w 395288"/>
                  <a:gd name="connsiteY0" fmla="*/ 38099 h 381000"/>
                  <a:gd name="connsiteX1" fmla="*/ 247650 w 395288"/>
                  <a:gd name="connsiteY1" fmla="*/ 0 h 381000"/>
                  <a:gd name="connsiteX2" fmla="*/ 395288 w 395288"/>
                  <a:gd name="connsiteY2" fmla="*/ 38099 h 381000"/>
                  <a:gd name="connsiteX3" fmla="*/ 395288 w 395288"/>
                  <a:gd name="connsiteY3" fmla="*/ 380999 h 381000"/>
                  <a:gd name="connsiteX4" fmla="*/ 228600 w 395288"/>
                  <a:gd name="connsiteY4" fmla="*/ 381000 h 381000"/>
                  <a:gd name="connsiteX5" fmla="*/ 33338 w 395288"/>
                  <a:gd name="connsiteY5" fmla="*/ 380999 h 381000"/>
                  <a:gd name="connsiteX6" fmla="*/ 0 w 395288"/>
                  <a:gd name="connsiteY6" fmla="*/ 209550 h 381000"/>
                  <a:gd name="connsiteX7" fmla="*/ 33338 w 395288"/>
                  <a:gd name="connsiteY7" fmla="*/ 38099 h 381000"/>
                  <a:gd name="connsiteX0" fmla="*/ 33338 w 395288"/>
                  <a:gd name="connsiteY0" fmla="*/ 43116 h 386017"/>
                  <a:gd name="connsiteX1" fmla="*/ 247650 w 395288"/>
                  <a:gd name="connsiteY1" fmla="*/ 5017 h 386017"/>
                  <a:gd name="connsiteX2" fmla="*/ 395288 w 395288"/>
                  <a:gd name="connsiteY2" fmla="*/ 43116 h 386017"/>
                  <a:gd name="connsiteX3" fmla="*/ 395288 w 395288"/>
                  <a:gd name="connsiteY3" fmla="*/ 386016 h 386017"/>
                  <a:gd name="connsiteX4" fmla="*/ 228600 w 395288"/>
                  <a:gd name="connsiteY4" fmla="*/ 386017 h 386017"/>
                  <a:gd name="connsiteX5" fmla="*/ 33338 w 395288"/>
                  <a:gd name="connsiteY5" fmla="*/ 386016 h 386017"/>
                  <a:gd name="connsiteX6" fmla="*/ 0 w 395288"/>
                  <a:gd name="connsiteY6" fmla="*/ 214567 h 386017"/>
                  <a:gd name="connsiteX7" fmla="*/ 33338 w 395288"/>
                  <a:gd name="connsiteY7" fmla="*/ 43116 h 3860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95288" h="386017">
                    <a:moveTo>
                      <a:pt x="33338" y="43116"/>
                    </a:moveTo>
                    <a:cubicBezTo>
                      <a:pt x="74613" y="8191"/>
                      <a:pt x="187325" y="5017"/>
                      <a:pt x="247650" y="5017"/>
                    </a:cubicBezTo>
                    <a:cubicBezTo>
                      <a:pt x="307975" y="5017"/>
                      <a:pt x="370682" y="-20384"/>
                      <a:pt x="395288" y="43116"/>
                    </a:cubicBezTo>
                    <a:lnTo>
                      <a:pt x="395288" y="386016"/>
                    </a:lnTo>
                    <a:lnTo>
                      <a:pt x="228600" y="386017"/>
                    </a:lnTo>
                    <a:lnTo>
                      <a:pt x="33338" y="386016"/>
                    </a:lnTo>
                    <a:lnTo>
                      <a:pt x="0" y="214567"/>
                    </a:lnTo>
                    <a:lnTo>
                      <a:pt x="33338" y="43116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8" name="Rectangle 30"/>
              <p:cNvSpPr>
                <a:spLocks noChangeAspect="1"/>
              </p:cNvSpPr>
              <p:nvPr/>
            </p:nvSpPr>
            <p:spPr>
              <a:xfrm>
                <a:off x="4308941" y="2742511"/>
                <a:ext cx="840312" cy="788785"/>
              </a:xfrm>
              <a:custGeom>
                <a:avLst/>
                <a:gdLst>
                  <a:gd name="connsiteX0" fmla="*/ 0 w 361950"/>
                  <a:gd name="connsiteY0" fmla="*/ 0 h 342900"/>
                  <a:gd name="connsiteX1" fmla="*/ 361950 w 361950"/>
                  <a:gd name="connsiteY1" fmla="*/ 0 h 342900"/>
                  <a:gd name="connsiteX2" fmla="*/ 361950 w 361950"/>
                  <a:gd name="connsiteY2" fmla="*/ 342900 h 342900"/>
                  <a:gd name="connsiteX3" fmla="*/ 0 w 361950"/>
                  <a:gd name="connsiteY3" fmla="*/ 342900 h 342900"/>
                  <a:gd name="connsiteX4" fmla="*/ 0 w 361950"/>
                  <a:gd name="connsiteY4" fmla="*/ 0 h 342900"/>
                  <a:gd name="connsiteX0" fmla="*/ 67279 w 429229"/>
                  <a:gd name="connsiteY0" fmla="*/ 0 h 342900"/>
                  <a:gd name="connsiteX1" fmla="*/ 429229 w 429229"/>
                  <a:gd name="connsiteY1" fmla="*/ 0 h 342900"/>
                  <a:gd name="connsiteX2" fmla="*/ 429229 w 429229"/>
                  <a:gd name="connsiteY2" fmla="*/ 342900 h 342900"/>
                  <a:gd name="connsiteX3" fmla="*/ 67279 w 429229"/>
                  <a:gd name="connsiteY3" fmla="*/ 342900 h 342900"/>
                  <a:gd name="connsiteX4" fmla="*/ 0 w 429229"/>
                  <a:gd name="connsiteY4" fmla="*/ 186342 h 342900"/>
                  <a:gd name="connsiteX5" fmla="*/ 67279 w 429229"/>
                  <a:gd name="connsiteY5" fmla="*/ 0 h 342900"/>
                  <a:gd name="connsiteX0" fmla="*/ 67279 w 429229"/>
                  <a:gd name="connsiteY0" fmla="*/ 0 h 405368"/>
                  <a:gd name="connsiteX1" fmla="*/ 429229 w 429229"/>
                  <a:gd name="connsiteY1" fmla="*/ 0 h 405368"/>
                  <a:gd name="connsiteX2" fmla="*/ 429229 w 429229"/>
                  <a:gd name="connsiteY2" fmla="*/ 342900 h 405368"/>
                  <a:gd name="connsiteX3" fmla="*/ 283336 w 429229"/>
                  <a:gd name="connsiteY3" fmla="*/ 405283 h 405368"/>
                  <a:gd name="connsiteX4" fmla="*/ 67279 w 429229"/>
                  <a:gd name="connsiteY4" fmla="*/ 342900 h 405368"/>
                  <a:gd name="connsiteX5" fmla="*/ 0 w 429229"/>
                  <a:gd name="connsiteY5" fmla="*/ 186342 h 405368"/>
                  <a:gd name="connsiteX6" fmla="*/ 67279 w 429229"/>
                  <a:gd name="connsiteY6" fmla="*/ 0 h 405368"/>
                  <a:gd name="connsiteX0" fmla="*/ 73445 w 435395"/>
                  <a:gd name="connsiteY0" fmla="*/ 0 h 405368"/>
                  <a:gd name="connsiteX1" fmla="*/ 435395 w 435395"/>
                  <a:gd name="connsiteY1" fmla="*/ 0 h 405368"/>
                  <a:gd name="connsiteX2" fmla="*/ 435395 w 435395"/>
                  <a:gd name="connsiteY2" fmla="*/ 342900 h 405368"/>
                  <a:gd name="connsiteX3" fmla="*/ 289502 w 435395"/>
                  <a:gd name="connsiteY3" fmla="*/ 405283 h 405368"/>
                  <a:gd name="connsiteX4" fmla="*/ 73445 w 435395"/>
                  <a:gd name="connsiteY4" fmla="*/ 342900 h 405368"/>
                  <a:gd name="connsiteX5" fmla="*/ 6166 w 435395"/>
                  <a:gd name="connsiteY5" fmla="*/ 186342 h 405368"/>
                  <a:gd name="connsiteX6" fmla="*/ 73445 w 435395"/>
                  <a:gd name="connsiteY6" fmla="*/ 0 h 405368"/>
                  <a:gd name="connsiteX0" fmla="*/ 73445 w 435395"/>
                  <a:gd name="connsiteY0" fmla="*/ 0 h 413855"/>
                  <a:gd name="connsiteX1" fmla="*/ 435395 w 435395"/>
                  <a:gd name="connsiteY1" fmla="*/ 0 h 413855"/>
                  <a:gd name="connsiteX2" fmla="*/ 435395 w 435395"/>
                  <a:gd name="connsiteY2" fmla="*/ 342900 h 413855"/>
                  <a:gd name="connsiteX3" fmla="*/ 289502 w 435395"/>
                  <a:gd name="connsiteY3" fmla="*/ 405283 h 413855"/>
                  <a:gd name="connsiteX4" fmla="*/ 73445 w 435395"/>
                  <a:gd name="connsiteY4" fmla="*/ 342900 h 413855"/>
                  <a:gd name="connsiteX5" fmla="*/ 6166 w 435395"/>
                  <a:gd name="connsiteY5" fmla="*/ 186342 h 413855"/>
                  <a:gd name="connsiteX6" fmla="*/ 73445 w 435395"/>
                  <a:gd name="connsiteY6" fmla="*/ 0 h 413855"/>
                  <a:gd name="connsiteX0" fmla="*/ 73445 w 435395"/>
                  <a:gd name="connsiteY0" fmla="*/ 0 h 408697"/>
                  <a:gd name="connsiteX1" fmla="*/ 435395 w 435395"/>
                  <a:gd name="connsiteY1" fmla="*/ 0 h 408697"/>
                  <a:gd name="connsiteX2" fmla="*/ 435395 w 435395"/>
                  <a:gd name="connsiteY2" fmla="*/ 342900 h 408697"/>
                  <a:gd name="connsiteX3" fmla="*/ 231547 w 435395"/>
                  <a:gd name="connsiteY3" fmla="*/ 398844 h 408697"/>
                  <a:gd name="connsiteX4" fmla="*/ 73445 w 435395"/>
                  <a:gd name="connsiteY4" fmla="*/ 342900 h 408697"/>
                  <a:gd name="connsiteX5" fmla="*/ 6166 w 435395"/>
                  <a:gd name="connsiteY5" fmla="*/ 186342 h 408697"/>
                  <a:gd name="connsiteX6" fmla="*/ 73445 w 435395"/>
                  <a:gd name="connsiteY6" fmla="*/ 0 h 408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35395" h="408697">
                    <a:moveTo>
                      <a:pt x="73445" y="0"/>
                    </a:moveTo>
                    <a:lnTo>
                      <a:pt x="435395" y="0"/>
                    </a:lnTo>
                    <a:lnTo>
                      <a:pt x="435395" y="342900"/>
                    </a:lnTo>
                    <a:cubicBezTo>
                      <a:pt x="411080" y="410447"/>
                      <a:pt x="303566" y="419638"/>
                      <a:pt x="231547" y="398844"/>
                    </a:cubicBezTo>
                    <a:lnTo>
                      <a:pt x="73445" y="342900"/>
                    </a:lnTo>
                    <a:cubicBezTo>
                      <a:pt x="26222" y="306410"/>
                      <a:pt x="-16260" y="248456"/>
                      <a:pt x="6166" y="186342"/>
                    </a:cubicBezTo>
                    <a:lnTo>
                      <a:pt x="73445" y="0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99" name="Rectangle 98"/>
              <p:cNvSpPr>
                <a:spLocks noChangeAspect="1"/>
              </p:cNvSpPr>
              <p:nvPr/>
            </p:nvSpPr>
            <p:spPr>
              <a:xfrm>
                <a:off x="5149255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0" name="Rectangle 99"/>
              <p:cNvSpPr>
                <a:spLocks noChangeAspect="1"/>
              </p:cNvSpPr>
              <p:nvPr/>
            </p:nvSpPr>
            <p:spPr>
              <a:xfrm>
                <a:off x="5829435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1" name="Rectangle 100"/>
              <p:cNvSpPr>
                <a:spLocks noChangeAspect="1"/>
              </p:cNvSpPr>
              <p:nvPr/>
            </p:nvSpPr>
            <p:spPr>
              <a:xfrm>
                <a:off x="6527998" y="2742511"/>
                <a:ext cx="698563" cy="66179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2" name="Frame 101"/>
              <p:cNvSpPr>
                <a:spLocks noChangeAspect="1"/>
              </p:cNvSpPr>
              <p:nvPr/>
            </p:nvSpPr>
            <p:spPr>
              <a:xfrm>
                <a:off x="1178205" y="1604902"/>
                <a:ext cx="6539653" cy="3648105"/>
              </a:xfrm>
              <a:prstGeom prst="frame">
                <a:avLst>
                  <a:gd name="adj1" fmla="val 14150"/>
                </a:avLst>
              </a:prstGeom>
              <a:pattFill prst="dkDn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176630" y="2198881"/>
              <a:ext cx="983392" cy="7934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i="1" dirty="0">
                  <a:latin typeface="Times New Roman" panose="02020603050405020304" pitchFamily="18" charset="0"/>
                </a:rPr>
                <a:t>N</a:t>
              </a:r>
              <a:r>
                <a:rPr lang="en-CA" sz="1600">
                  <a:latin typeface="Times New Roman" panose="02020603050405020304" pitchFamily="18" charset="0"/>
                </a:rPr>
                <a:t>, </a:t>
              </a:r>
              <a:r>
                <a:rPr lang="en-CA" sz="1600" i="1" smtClean="0">
                  <a:latin typeface="Times New Roman" panose="02020603050405020304" pitchFamily="18" charset="0"/>
                </a:rPr>
                <a:t>p</a:t>
              </a:r>
              <a:endParaRPr lang="en-CA" sz="1600" i="1" dirty="0">
                <a:latin typeface="Times New Roman" panose="02020603050405020304" pitchFamily="18" charset="0"/>
              </a:endParaRPr>
            </a:p>
            <a:p>
              <a:r>
                <a:rPr lang="en-CA" sz="1600" i="1" dirty="0">
                  <a:latin typeface="Times New Roman" panose="02020603050405020304" pitchFamily="18" charset="0"/>
                </a:rPr>
                <a:t>E</a:t>
              </a:r>
              <a:r>
                <a:rPr lang="en-CA" sz="1600" baseline="-25000" dirty="0">
                  <a:latin typeface="Times New Roman" panose="02020603050405020304" pitchFamily="18" charset="0"/>
                </a:rPr>
                <a:t>2 </a:t>
              </a:r>
              <a:r>
                <a:rPr lang="en-CA" sz="1600" dirty="0">
                  <a:latin typeface="Times New Roman" panose="02020603050405020304" pitchFamily="18" charset="0"/>
                </a:rPr>
                <a:t>(</a:t>
              </a:r>
              <a:r>
                <a:rPr lang="en-CA" sz="1600" i="1" dirty="0">
                  <a:latin typeface="Times New Roman" panose="02020603050405020304" pitchFamily="18" charset="0"/>
                </a:rPr>
                <a:t>V</a:t>
              </a:r>
              <a:r>
                <a:rPr lang="en-CA" sz="1600" baseline="-25000" dirty="0">
                  <a:latin typeface="Times New Roman" panose="02020603050405020304" pitchFamily="18" charset="0"/>
                </a:rPr>
                <a:t>1</a:t>
              </a:r>
              <a:r>
                <a:rPr lang="en-CA" sz="16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1948269" y="2218413"/>
              <a:ext cx="983392" cy="7934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i="1" dirty="0">
                  <a:latin typeface="Times New Roman" panose="02020603050405020304" pitchFamily="18" charset="0"/>
                </a:rPr>
                <a:t>N</a:t>
              </a:r>
              <a:r>
                <a:rPr lang="en-CA" sz="1600" dirty="0">
                  <a:latin typeface="Times New Roman" panose="02020603050405020304" pitchFamily="18" charset="0"/>
                </a:rPr>
                <a:t>, </a:t>
              </a:r>
              <a:r>
                <a:rPr lang="en-CA" sz="1600" i="1" dirty="0" smtClean="0">
                  <a:latin typeface="Times New Roman" panose="02020603050405020304" pitchFamily="18" charset="0"/>
                </a:rPr>
                <a:t>p</a:t>
              </a:r>
              <a:endParaRPr lang="en-CA" sz="1600" i="1" dirty="0">
                <a:latin typeface="Times New Roman" panose="02020603050405020304" pitchFamily="18" charset="0"/>
              </a:endParaRPr>
            </a:p>
            <a:p>
              <a:r>
                <a:rPr lang="en-CA" sz="1600" i="1" dirty="0">
                  <a:latin typeface="Times New Roman" panose="02020603050405020304" pitchFamily="18" charset="0"/>
                </a:rPr>
                <a:t>E</a:t>
              </a:r>
              <a:r>
                <a:rPr lang="en-CA" sz="1600" i="1" baseline="-25000" dirty="0">
                  <a:latin typeface="Times New Roman" panose="02020603050405020304" pitchFamily="18" charset="0"/>
                </a:rPr>
                <a:t>3</a:t>
              </a:r>
              <a:r>
                <a:rPr lang="en-CA" sz="1600" baseline="-25000" dirty="0">
                  <a:latin typeface="Times New Roman" panose="02020603050405020304" pitchFamily="18" charset="0"/>
                </a:rPr>
                <a:t> </a:t>
              </a:r>
              <a:r>
                <a:rPr lang="en-CA" sz="1600" dirty="0">
                  <a:latin typeface="Times New Roman" panose="02020603050405020304" pitchFamily="18" charset="0"/>
                </a:rPr>
                <a:t>(</a:t>
              </a:r>
              <a:r>
                <a:rPr lang="en-CA" sz="1600" i="1" dirty="0">
                  <a:latin typeface="Times New Roman" panose="02020603050405020304" pitchFamily="18" charset="0"/>
                </a:rPr>
                <a:t>V</a:t>
              </a:r>
              <a:r>
                <a:rPr lang="en-CA" sz="1600" baseline="-25000" dirty="0">
                  <a:latin typeface="Times New Roman" panose="02020603050405020304" pitchFamily="18" charset="0"/>
                </a:rPr>
                <a:t>2</a:t>
              </a:r>
              <a:r>
                <a:rPr lang="en-CA" sz="1600" dirty="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374925" y="2972825"/>
              <a:ext cx="1013052" cy="877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</a:rPr>
                <a:t>N</a:t>
              </a:r>
              <a:r>
                <a:rPr lang="en-CA" dirty="0">
                  <a:latin typeface="Times New Roman" panose="02020603050405020304" pitchFamily="18" charset="0"/>
                </a:rPr>
                <a:t>, </a:t>
              </a:r>
              <a:r>
                <a:rPr lang="en-CA" i="1" dirty="0" smtClean="0">
                  <a:latin typeface="Times New Roman" panose="02020603050405020304" pitchFamily="18" charset="0"/>
                </a:rPr>
                <a:t>p</a:t>
              </a:r>
              <a:endParaRPr lang="en-CA" i="1" dirty="0">
                <a:latin typeface="Times New Roman" panose="02020603050405020304" pitchFamily="18" charset="0"/>
              </a:endParaRPr>
            </a:p>
            <a:p>
              <a:r>
                <a:rPr lang="en-CA" i="1" dirty="0" err="1">
                  <a:latin typeface="Times New Roman" panose="02020603050405020304" pitchFamily="18" charset="0"/>
                </a:rPr>
                <a:t>E</a:t>
              </a:r>
              <a:r>
                <a:rPr lang="en-CA" i="1" baseline="-25000" dirty="0" err="1">
                  <a:latin typeface="Times New Roman" panose="02020603050405020304" pitchFamily="18" charset="0"/>
                </a:rPr>
                <a:t>i</a:t>
              </a:r>
              <a:r>
                <a:rPr lang="en-CA" i="1" baseline="-25000" dirty="0">
                  <a:latin typeface="Times New Roman" panose="02020603050405020304" pitchFamily="18" charset="0"/>
                </a:rPr>
                <a:t> </a:t>
              </a:r>
              <a:r>
                <a:rPr lang="en-CA" dirty="0">
                  <a:latin typeface="Times New Roman" panose="02020603050405020304" pitchFamily="18" charset="0"/>
                </a:rPr>
                <a:t>(</a:t>
              </a:r>
              <a:r>
                <a:rPr lang="en-CA" i="1" dirty="0">
                  <a:latin typeface="Times New Roman" panose="02020603050405020304" pitchFamily="18" charset="0"/>
                </a:rPr>
                <a:t>V</a:t>
              </a:r>
              <a:r>
                <a:rPr lang="en-CA" i="1" baseline="-25000" dirty="0">
                  <a:latin typeface="Times New Roman" panose="02020603050405020304" pitchFamily="18" charset="0"/>
                </a:rPr>
                <a:t>ℓ</a:t>
              </a:r>
              <a:r>
                <a:rPr lang="en-CA" dirty="0">
                  <a:latin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16851"/>
              </p:ext>
            </p:extLst>
          </p:nvPr>
        </p:nvGraphicFramePr>
        <p:xfrm>
          <a:off x="179512" y="4399806"/>
          <a:ext cx="2752726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9" name="Équation" r:id="rId7" imgW="1676160" imgH="1422360" progId="Equation.3">
                  <p:embed/>
                </p:oleObj>
              </mc:Choice>
              <mc:Fallback>
                <p:oleObj name="Équation" r:id="rId7" imgW="16761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99806"/>
                        <a:ext cx="2752726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51520" y="3658779"/>
            <a:ext cx="23357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Constraints on 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ensemble distribution</a:t>
            </a:r>
            <a:endParaRPr lang="en-US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438025" y="5385410"/>
            <a:ext cx="54776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continuous volume variation is 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represented by the summation to simplify notation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49" name="Line 73"/>
          <p:cNvSpPr>
            <a:spLocks noChangeShapeType="1"/>
          </p:cNvSpPr>
          <p:nvPr/>
        </p:nvSpPr>
        <p:spPr bwMode="auto">
          <a:xfrm rot="5400000" flipV="1">
            <a:off x="3101519" y="5643401"/>
            <a:ext cx="0" cy="539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3419872" y="6161238"/>
            <a:ext cx="48783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E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A </a:t>
            </a:r>
            <a:r>
              <a:rPr lang="en-US" sz="2000" dirty="0">
                <a:latin typeface="Times New Roman" pitchFamily="18" charset="0"/>
              </a:rPr>
              <a:t>and </a:t>
            </a:r>
            <a:r>
              <a:rPr lang="en-US" sz="2000" dirty="0">
                <a:solidFill>
                  <a:srgbClr val="FF0000"/>
                </a:solidFill>
                <a:latin typeface="Monotype Corsiva" pitchFamily="66" charset="0"/>
              </a:rPr>
              <a:t>V</a:t>
            </a:r>
            <a:r>
              <a:rPr lang="en-US" sz="2000" dirty="0"/>
              <a:t>  </a:t>
            </a:r>
            <a:r>
              <a:rPr lang="en-US" sz="2000" dirty="0">
                <a:latin typeface="Times New Roman" pitchFamily="18" charset="0"/>
              </a:rPr>
              <a:t>are mathematical constructs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54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938"/>
    </mc:Choice>
    <mc:Fallback xmlns="">
      <p:transition spd="slow" advTm="2359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763" x="5929313" y="3687763"/>
          <p14:tracePt t="32182" x="5894388" y="3670300"/>
          <p14:tracePt t="32194" x="5822950" y="3633788"/>
          <p14:tracePt t="32211" x="5626100" y="3500438"/>
          <p14:tracePt t="32220" x="5473700" y="3384550"/>
          <p14:tracePt t="32233" x="5251450" y="3214688"/>
          <p14:tracePt t="32256" x="5054600" y="3054350"/>
          <p14:tracePt t="32269" x="4598988" y="2776538"/>
          <p14:tracePt t="32293" x="4276725" y="2643188"/>
          <p14:tracePt t="32320" x="4170363" y="2581275"/>
          <p14:tracePt t="32329" x="4089400" y="2527300"/>
          <p14:tracePt t="32341" x="4017963" y="2473325"/>
          <p14:tracePt t="32353" x="3973513" y="2384425"/>
          <p14:tracePt t="32368" x="3965575" y="2357438"/>
          <p14:tracePt t="32388" x="3956050" y="2347913"/>
          <p14:tracePt t="32401" x="3946525" y="2322513"/>
          <p14:tracePt t="32647" x="3919538" y="2322513"/>
          <p14:tracePt t="32659" x="3894138" y="2322513"/>
          <p14:tracePt t="32675" x="3848100" y="2322513"/>
          <p14:tracePt t="32684" x="3786188" y="2295525"/>
          <p14:tracePt t="32694" x="3705225" y="2259013"/>
          <p14:tracePt t="32707" x="3616325" y="2232025"/>
          <p14:tracePt t="32719" x="3517900" y="2187575"/>
          <p14:tracePt t="32743" x="3500438" y="2179638"/>
          <p14:tracePt t="32755" x="3490913" y="2170113"/>
          <p14:tracePt t="32780" x="3482975" y="2170113"/>
          <p14:tracePt t="32815" x="3473450" y="2170113"/>
          <p14:tracePt t="32853" x="3465513" y="2170113"/>
          <p14:tracePt t="32866" x="3465513" y="2179638"/>
          <p14:tracePt t="32964" x="3455988" y="2187575"/>
          <p14:tracePt t="33413" x="3446463" y="2187575"/>
          <p14:tracePt t="33429" x="3411538" y="2187575"/>
          <p14:tracePt t="33445" x="3375025" y="2187575"/>
          <p14:tracePt t="33449" x="3340100" y="2187575"/>
          <p14:tracePt t="33461" x="3295650" y="2187575"/>
          <p14:tracePt t="33476" x="3232150" y="2187575"/>
          <p14:tracePt t="33499" x="3205163" y="2179638"/>
          <p14:tracePt t="33511" x="3152775" y="2143125"/>
          <p14:tracePt t="33535" x="3108325" y="2125663"/>
          <p14:tracePt t="33560" x="3071813" y="2081213"/>
          <p14:tracePt t="33571" x="3054350" y="2062163"/>
          <p14:tracePt t="33585" x="3054350" y="2044700"/>
          <p14:tracePt t="33596" x="3044825" y="2044700"/>
          <p14:tracePt t="33658" x="3071813" y="2027238"/>
          <p14:tracePt t="33670" x="3116263" y="2017713"/>
          <p14:tracePt t="33684" x="3259138" y="1990725"/>
          <p14:tracePt t="33695" x="3340100" y="1982788"/>
          <p14:tracePt t="33717" x="3402013" y="1973263"/>
          <p14:tracePt t="33730" x="3473450" y="1973263"/>
          <p14:tracePt t="33754" x="3500438" y="1973263"/>
          <p14:tracePt t="33767" x="3544888" y="1973263"/>
          <p14:tracePt t="33791" x="3571875" y="1973263"/>
          <p14:tracePt t="33804" x="3589338" y="1990725"/>
          <p14:tracePt t="33815" x="3616325" y="2027238"/>
          <p14:tracePt t="33838" x="3633788" y="2054225"/>
          <p14:tracePt t="33854" x="3643313" y="2081213"/>
          <p14:tracePt t="34267" x="3660775" y="2081213"/>
          <p14:tracePt t="34279" x="3687763" y="2081213"/>
          <p14:tracePt t="34290" x="3724275" y="2081213"/>
          <p14:tracePt t="34304" x="3786188" y="2071688"/>
          <p14:tracePt t="34327" x="3803650" y="2071688"/>
          <p14:tracePt t="34339" x="3830638" y="2071688"/>
          <p14:tracePt t="34351" x="3929063" y="2062163"/>
          <p14:tracePt t="34366" x="3990975" y="2062163"/>
          <p14:tracePt t="34388" x="4116388" y="2062163"/>
          <p14:tracePt t="34401" x="4179888" y="2062163"/>
          <p14:tracePt t="34430" x="4224338" y="2062163"/>
          <p14:tracePt t="34438" x="4268788" y="2062163"/>
          <p14:tracePt t="34449" x="4357688" y="2081213"/>
          <p14:tracePt t="34473" x="4384675" y="2098675"/>
          <p14:tracePt t="34482" x="4394200" y="2133600"/>
          <p14:tracePt t="34510" x="4394200" y="2152650"/>
          <p14:tracePt t="34767" x="4446588" y="2152650"/>
          <p14:tracePt t="34777" x="4598988" y="2152650"/>
          <p14:tracePt t="34790" x="4840288" y="2116138"/>
          <p14:tracePt t="34803" x="5313363" y="2081213"/>
          <p14:tracePt t="34816" x="5759450" y="2017713"/>
          <p14:tracePt t="34827" x="6153150" y="1982788"/>
          <p14:tracePt t="34839" x="6616700" y="1982788"/>
          <p14:tracePt t="34870" x="6769100" y="1982788"/>
          <p14:tracePt t="34875" x="7000875" y="1982788"/>
          <p14:tracePt t="34900" x="7089775" y="2009775"/>
          <p14:tracePt t="34912" x="7170738" y="2027238"/>
          <p14:tracePt t="34923" x="7224713" y="2062163"/>
          <p14:tracePt t="35180" x="7205663" y="2062163"/>
          <p14:tracePt t="35195" x="7180263" y="2062163"/>
          <p14:tracePt t="35211" x="7161213" y="2062163"/>
          <p14:tracePt t="35216" x="7108825" y="2062163"/>
          <p14:tracePt t="35230" x="7037388" y="2062163"/>
          <p14:tracePt t="35241" x="6796088" y="2062163"/>
          <p14:tracePt t="35258" x="6608763" y="2062163"/>
          <p14:tracePt t="35279" x="6197600" y="2062163"/>
          <p14:tracePt t="35292" x="6010275" y="2062163"/>
          <p14:tracePt t="35324" x="5705475" y="2062163"/>
          <p14:tracePt t="35339" x="5572125" y="2062163"/>
          <p14:tracePt t="35350" x="5438775" y="2044700"/>
          <p14:tracePt t="35364" x="5322888" y="2017713"/>
          <p14:tracePt t="35376" x="5133975" y="1973263"/>
          <p14:tracePt t="35398" x="5072063" y="1965325"/>
          <p14:tracePt t="35412" x="5027613" y="1928813"/>
          <p14:tracePt t="35667" x="5010150" y="1928813"/>
          <p14:tracePt t="35679" x="4973638" y="1938338"/>
          <p14:tracePt t="35692" x="4894263" y="1955800"/>
          <p14:tracePt t="35712" x="4768850" y="1973263"/>
          <p14:tracePt t="35715" x="4598988" y="2000250"/>
          <p14:tracePt t="35728" x="4116388" y="2116138"/>
          <p14:tracePt t="35758" x="3956050" y="2143125"/>
          <p14:tracePt t="35766" x="3848100" y="2170113"/>
          <p14:tracePt t="35776" x="3687763" y="2214563"/>
          <p14:tracePt t="35797" x="3608388" y="2224088"/>
          <p14:tracePt t="35814" x="3500438" y="2241550"/>
          <p14:tracePt t="35838" x="3446463" y="2241550"/>
          <p14:tracePt t="35850" x="3411538" y="2241550"/>
          <p14:tracePt t="35865" x="3357563" y="2241550"/>
          <p14:tracePt t="36168" x="3348038" y="2241550"/>
          <p14:tracePt t="36178" x="3340100" y="2241550"/>
          <p14:tracePt t="36242" x="3340100" y="2232025"/>
          <p14:tracePt t="36253" x="3340100" y="2197100"/>
          <p14:tracePt t="36255" x="3340100" y="2160588"/>
          <p14:tracePt t="36277" x="3375025" y="2071688"/>
          <p14:tracePt t="36289" x="3402013" y="2036763"/>
          <p14:tracePt t="36300" x="3419475" y="2009775"/>
          <p14:tracePt t="36325" x="3465513" y="1982788"/>
          <p14:tracePt t="36341" x="3554413" y="1919288"/>
          <p14:tracePt t="36351" x="3589338" y="1901825"/>
          <p14:tracePt t="36367" x="3660775" y="1874838"/>
          <p14:tracePt t="36386" x="3687763" y="1866900"/>
          <p14:tracePt t="36411" x="3741738" y="1857375"/>
          <p14:tracePt t="36838" x="3759200" y="1857375"/>
          <p14:tracePt t="36849" x="3768725" y="1874838"/>
          <p14:tracePt t="36860" x="3776663" y="1893888"/>
          <p14:tracePt t="36873" x="3795713" y="1919288"/>
          <p14:tracePt t="36884" x="3813175" y="1946275"/>
          <p14:tracePt t="36898" x="3813175" y="1973263"/>
          <p14:tracePt t="36910" x="3813175" y="2017713"/>
          <p14:tracePt t="36934" x="3813175" y="2036763"/>
          <p14:tracePt t="36946" x="3813175" y="2044700"/>
          <p14:tracePt t="36958" x="3813175" y="2071688"/>
          <p14:tracePt t="36986" x="3795713" y="2081213"/>
          <p14:tracePt t="36995" x="3776663" y="2098675"/>
          <p14:tracePt t="37008" x="3741738" y="2116138"/>
          <p14:tracePt t="37034" x="3714750" y="2133600"/>
          <p14:tracePt t="37045" x="3643313" y="2152650"/>
          <p14:tracePt t="37056" x="3616325" y="2152650"/>
          <p14:tracePt t="37081" x="3581400" y="2152650"/>
          <p14:tracePt t="37092" x="3517900" y="2152650"/>
          <p14:tracePt t="37118" x="3482975" y="2152650"/>
          <p14:tracePt t="37129" x="3455988" y="2152650"/>
          <p14:tracePt t="37143" x="3429000" y="2116138"/>
          <p14:tracePt t="37166" x="3419475" y="2098675"/>
          <p14:tracePt t="37178" x="3419475" y="2071688"/>
          <p14:tracePt t="37214" x="3429000" y="2044700"/>
          <p14:tracePt t="37227" x="3465513" y="2017713"/>
          <p14:tracePt t="37239" x="3500438" y="2000250"/>
          <p14:tracePt t="37250" x="3554413" y="1973263"/>
          <p14:tracePt t="37258" x="3643313" y="1955800"/>
          <p14:tracePt t="37275" x="3660775" y="1955800"/>
          <p14:tracePt t="37308" x="3687763" y="1955800"/>
          <p14:tracePt t="37313" x="3741738" y="1955800"/>
          <p14:tracePt t="37336" x="3759200" y="1973263"/>
          <p14:tracePt t="37350" x="3768725" y="2000250"/>
          <p14:tracePt t="37358" x="3795713" y="2054225"/>
          <p14:tracePt t="37385" x="3803650" y="2071688"/>
          <p14:tracePt t="37400" x="3822700" y="2098675"/>
          <p14:tracePt t="37410" x="3840163" y="2133600"/>
          <p14:tracePt t="37435" x="3848100" y="2143125"/>
          <p14:tracePt t="37446" x="3848100" y="2152650"/>
          <p14:tracePt t="37814" x="3822700" y="2152650"/>
          <p14:tracePt t="37825" x="3776663" y="2152650"/>
          <p14:tracePt t="37837" x="3670300" y="2160588"/>
          <p14:tracePt t="37849" x="3589338" y="2160588"/>
          <p14:tracePt t="37863" x="3544888" y="2160588"/>
          <p14:tracePt t="37886" x="3446463" y="2160588"/>
          <p14:tracePt t="37897" x="3429000" y="2160588"/>
          <p14:tracePt t="37930" x="3411538" y="2152650"/>
          <p14:tracePt t="37934" x="3384550" y="2152650"/>
          <p14:tracePt t="38507" x="3394075" y="2125663"/>
          <p14:tracePt t="38522" x="3419475" y="2098675"/>
          <p14:tracePt t="38530" x="3438525" y="2081213"/>
          <p14:tracePt t="38545" x="3455988" y="2071688"/>
          <p14:tracePt t="38556" x="3473450" y="2044700"/>
          <p14:tracePt t="39140" x="3482975" y="2044700"/>
          <p14:tracePt t="39154" x="3490913" y="2044700"/>
          <p14:tracePt t="41426" x="3509963" y="2036763"/>
          <p14:tracePt t="41435" x="3536950" y="2027238"/>
          <p14:tracePt t="41448" x="3562350" y="2009775"/>
          <p14:tracePt t="41461" x="3589338" y="2000250"/>
          <p14:tracePt t="41472" x="3625850" y="1982788"/>
          <p14:tracePt t="41485" x="3652838" y="1982788"/>
          <p14:tracePt t="41498" x="3705225" y="1965325"/>
          <p14:tracePt t="41512" x="3724275" y="1965325"/>
          <p14:tracePt t="41529" x="3751263" y="1965325"/>
          <p14:tracePt t="41547" x="3768725" y="1955800"/>
          <p14:tracePt t="41571" x="3776663" y="1955800"/>
          <p14:tracePt t="41583" x="3803650" y="1955800"/>
          <p14:tracePt t="41596" x="3813175" y="1955800"/>
          <p14:tracePt t="41632" x="3822700" y="1955800"/>
          <p14:tracePt t="41644" x="3830638" y="1955800"/>
          <p14:tracePt t="41692" x="3840163" y="1955800"/>
          <p14:tracePt t="41938" x="3840163" y="1965325"/>
          <p14:tracePt t="41949" x="3830638" y="1965325"/>
          <p14:tracePt t="41960" x="3822700" y="1973263"/>
          <p14:tracePt t="43729" x="3822700" y="1990725"/>
          <p14:tracePt t="43738" x="3822700" y="2009775"/>
          <p14:tracePt t="43751" x="3822700" y="2027238"/>
          <p14:tracePt t="43756" x="3822700" y="2036763"/>
          <p14:tracePt t="43775" x="3822700" y="2062163"/>
          <p14:tracePt t="43787" x="3830638" y="2081213"/>
          <p14:tracePt t="43800" x="3840163" y="2098675"/>
          <p14:tracePt t="43822" x="3840163" y="2116138"/>
          <p14:tracePt t="43837" x="3848100" y="2133600"/>
          <p14:tracePt t="43859" x="3848100" y="2152650"/>
          <p14:tracePt t="43869" x="3848100" y="2160588"/>
          <p14:tracePt t="43885" x="3848100" y="2214563"/>
          <p14:tracePt t="43914" x="3848100" y="2224088"/>
          <p14:tracePt t="43932" x="3848100" y="2259013"/>
          <p14:tracePt t="43945" x="3857625" y="2268538"/>
          <p14:tracePt t="44213" x="3857625" y="2339975"/>
          <p14:tracePt t="44225" x="3857625" y="2374900"/>
          <p14:tracePt t="44239" x="3857625" y="2401888"/>
          <p14:tracePt t="44250" x="3857625" y="2411413"/>
          <p14:tracePt t="44274" x="3848100" y="2446338"/>
          <p14:tracePt t="44288" x="3848100" y="2473325"/>
          <p14:tracePt t="44302" x="3840163" y="2490788"/>
          <p14:tracePt t="44310" x="3840163" y="2500313"/>
          <p14:tracePt t="44396" x="3840163" y="2509838"/>
          <p14:tracePt t="44408" x="3840163" y="2517775"/>
          <p14:tracePt t="44419" x="3840163" y="2527300"/>
          <p14:tracePt t="44444" x="3840163" y="2536825"/>
          <p14:tracePt t="44492" x="3840163" y="2544763"/>
          <p14:tracePt t="44642" x="3840163" y="2517775"/>
          <p14:tracePt t="44651" x="3840163" y="2500313"/>
          <p14:tracePt t="44676" x="3840163" y="2482850"/>
          <p14:tracePt t="44689" x="3840163" y="2473325"/>
          <p14:tracePt t="44712" x="3840163" y="2465388"/>
          <p14:tracePt t="44726" x="3840163" y="2455863"/>
          <p14:tracePt t="44762" x="3840163" y="2446338"/>
          <p14:tracePt t="45272" x="3840163" y="2419350"/>
          <p14:tracePt t="45289" x="3840163" y="2401888"/>
          <p14:tracePt t="45299" x="3840163" y="2384425"/>
          <p14:tracePt t="45309" x="3840163" y="2357438"/>
          <p14:tracePt t="45326" x="3840163" y="2347913"/>
          <p14:tracePt t="45335" x="3840163" y="2339975"/>
          <p14:tracePt t="45347" x="3840163" y="2312988"/>
          <p14:tracePt t="45395" x="3848100" y="2303463"/>
          <p14:tracePt t="45418" x="3848100" y="2286000"/>
          <p14:tracePt t="45431" x="3848100" y="2276475"/>
          <p14:tracePt t="45445" x="3848100" y="2259013"/>
          <p14:tracePt t="45455" x="3848100" y="2251075"/>
          <p14:tracePt t="45481" x="3848100" y="2232025"/>
          <p14:tracePt t="45493" x="3848100" y="2224088"/>
          <p14:tracePt t="45530" x="3848100" y="2214563"/>
          <p14:tracePt t="45542" x="3830638" y="2214563"/>
          <p14:tracePt t="45554" x="3813175" y="2205038"/>
          <p14:tracePt t="45565" x="3776663" y="2205038"/>
          <p14:tracePt t="45592" x="3759200" y="2205038"/>
          <p14:tracePt t="45602" x="3705225" y="2205038"/>
          <p14:tracePt t="45615" x="3670300" y="2197100"/>
          <p14:tracePt t="45639" x="3633788" y="2197100"/>
          <p14:tracePt t="45968" x="3625850" y="2197100"/>
          <p14:tracePt t="45980" x="3625850" y="2205038"/>
          <p14:tracePt t="46005" x="3616325" y="2224088"/>
          <p14:tracePt t="46018" x="3608388" y="2241550"/>
          <p14:tracePt t="46028" x="3598863" y="2251075"/>
          <p14:tracePt t="46041" x="3598863" y="2259013"/>
          <p14:tracePt t="46056" x="3589338" y="2276475"/>
          <p14:tracePt t="46077" x="3581400" y="2286000"/>
          <p14:tracePt t="46089" x="3562350" y="2303463"/>
          <p14:tracePt t="46101" x="3536950" y="2322513"/>
          <p14:tracePt t="46125" x="3527425" y="2330450"/>
          <p14:tracePt t="46139" x="3500438" y="2339975"/>
          <p14:tracePt t="47271" x="3517900" y="2322513"/>
          <p14:tracePt t="47284" x="3581400" y="2276475"/>
          <p14:tracePt t="47296" x="3633788" y="2232025"/>
          <p14:tracePt t="47308" x="3697288" y="2187575"/>
          <p14:tracePt t="47319" x="3751263" y="2160588"/>
          <p14:tracePt t="47332" x="3875088" y="2081213"/>
          <p14:tracePt t="47355" x="3911600" y="2062163"/>
          <p14:tracePt t="47369" x="3938588" y="2044700"/>
          <p14:tracePt t="47382" x="3946525" y="2044700"/>
          <p14:tracePt t="47442" x="3956050" y="2044700"/>
          <p14:tracePt t="47456" x="3965575" y="2054225"/>
          <p14:tracePt t="47478" x="3965575" y="2062163"/>
          <p14:tracePt t="47490" x="3965575" y="2071688"/>
          <p14:tracePt t="47503" x="3965575" y="2089150"/>
          <p14:tracePt t="47514" x="3965575" y="2108200"/>
          <p14:tracePt t="47540" x="3965575" y="2125663"/>
          <p14:tracePt t="47551" x="3965575" y="2133600"/>
          <p14:tracePt t="47564" x="3965575" y="2160588"/>
          <p14:tracePt t="47710" x="3965575" y="2170113"/>
          <p14:tracePt t="47722" x="3956050" y="2170113"/>
          <p14:tracePt t="47738" x="3956050" y="2179638"/>
          <p14:tracePt t="47747" x="3946525" y="2179638"/>
          <p14:tracePt t="47751" x="3938588" y="2179638"/>
          <p14:tracePt t="49040" x="3946525" y="2179638"/>
          <p14:tracePt t="49051" x="3990975" y="2179638"/>
          <p14:tracePt t="49063" x="4116388" y="2170113"/>
          <p14:tracePt t="49087" x="4197350" y="2160588"/>
          <p14:tracePt t="49099" x="4259263" y="2160588"/>
          <p14:tracePt t="49112" x="4340225" y="2160588"/>
          <p14:tracePt t="49135" x="4375150" y="2152650"/>
          <p14:tracePt t="49148" x="4429125" y="2152650"/>
          <p14:tracePt t="49181" x="4483100" y="2152650"/>
          <p14:tracePt t="49196" x="4510088" y="2152650"/>
          <p14:tracePt t="49215" x="4527550" y="2152650"/>
          <p14:tracePt t="49222" x="4545013" y="2152650"/>
          <p14:tracePt t="49235" x="4562475" y="2152650"/>
          <p14:tracePt t="49247" x="4608513" y="2170113"/>
          <p14:tracePt t="49261" x="4625975" y="2170113"/>
          <p14:tracePt t="49278" x="4670425" y="2187575"/>
          <p14:tracePt t="49306" x="4679950" y="2197100"/>
          <p14:tracePt t="49318" x="4697413" y="2205038"/>
          <p14:tracePt t="49331" x="4714875" y="2214563"/>
          <p14:tracePt t="49369" x="4724400" y="2214563"/>
          <p14:tracePt t="49384" x="4732338" y="2214563"/>
          <p14:tracePt t="49599" x="4697413" y="2214563"/>
          <p14:tracePt t="49618" x="4652963" y="2214563"/>
          <p14:tracePt t="49623" x="4598988" y="2197100"/>
          <p14:tracePt t="49636" x="4473575" y="2179638"/>
          <p14:tracePt t="49649" x="4419600" y="2170113"/>
          <p14:tracePt t="49681" x="4375150" y="2152650"/>
          <p14:tracePt t="49685" x="4357688" y="2152650"/>
          <p14:tracePt t="49698" x="4340225" y="2152650"/>
          <p14:tracePt t="49722" x="4330700" y="2152650"/>
          <p14:tracePt t="49733" x="4313238" y="2152650"/>
          <p14:tracePt t="49806" x="4313238" y="2143125"/>
          <p14:tracePt t="49854" x="4322763" y="2143125"/>
          <p14:tracePt t="49867" x="4330700" y="2143125"/>
          <p14:tracePt t="49879" x="4348163" y="2143125"/>
          <p14:tracePt t="49891" x="4367213" y="2143125"/>
          <p14:tracePt t="49916" x="4384675" y="2143125"/>
          <p14:tracePt t="49933" x="4394200" y="2143125"/>
          <p14:tracePt t="49940" x="4402138" y="2143125"/>
          <p14:tracePt t="49953" x="4419600" y="2143125"/>
          <p14:tracePt t="49976" x="4438650" y="2152650"/>
          <p14:tracePt t="49990" x="4483100" y="2160588"/>
          <p14:tracePt t="50001" x="4518025" y="2160588"/>
          <p14:tracePt t="50024" x="4537075" y="2160588"/>
          <p14:tracePt t="50464" x="4572000" y="2160588"/>
          <p14:tracePt t="50477" x="4616450" y="2160588"/>
          <p14:tracePt t="50488" x="4679950" y="2160588"/>
          <p14:tracePt t="50499" x="4759325" y="2152650"/>
          <p14:tracePt t="50511" x="4840288" y="2133600"/>
          <p14:tracePt t="50526" x="4919663" y="2133600"/>
          <p14:tracePt t="50555" x="4946650" y="2133600"/>
          <p14:tracePt t="50561" x="4973638" y="2133600"/>
          <p14:tracePt t="50574" x="5027613" y="2133600"/>
          <p14:tracePt t="50597" x="5054600" y="2133600"/>
          <p14:tracePt t="50607" x="5099050" y="2133600"/>
          <p14:tracePt t="50635" x="5116513" y="2133600"/>
          <p14:tracePt t="51867" x="5108575" y="2133600"/>
          <p14:tracePt t="51880" x="5062538" y="2133600"/>
          <p14:tracePt t="51891" x="4965700" y="2133600"/>
          <p14:tracePt t="51902" x="4919663" y="2133600"/>
          <p14:tracePt t="51933" x="4875213" y="2133600"/>
          <p14:tracePt t="51937" x="4840288" y="2133600"/>
          <p14:tracePt t="51952" x="4776788" y="2133600"/>
          <p14:tracePt t="51974" x="4768850" y="2133600"/>
          <p14:tracePt t="51989" x="4741863" y="2133600"/>
          <p14:tracePt t="52011" x="4732338" y="2133600"/>
          <p14:tracePt t="52024" x="4714875" y="2133600"/>
          <p14:tracePt t="52055" x="4697413" y="2133600"/>
          <p14:tracePt t="52061" x="4679950" y="2133600"/>
          <p14:tracePt t="52072" x="4633913" y="2133600"/>
          <p14:tracePt t="52102" x="4616450" y="2133600"/>
          <p14:tracePt t="52118" x="4589463" y="2133600"/>
          <p14:tracePt t="52135" x="4572000" y="2133600"/>
          <p14:tracePt t="52145" x="4572000" y="2116138"/>
          <p14:tracePt t="52377" x="4518025" y="2143125"/>
          <p14:tracePt t="52388" x="4465638" y="2179638"/>
          <p14:tracePt t="52402" x="4402138" y="2214563"/>
          <p14:tracePt t="52413" x="4348163" y="2224088"/>
          <p14:tracePt t="52424" x="4259263" y="2224088"/>
          <p14:tracePt t="52450" x="4224338" y="2214563"/>
          <p14:tracePt t="52462" x="4197350" y="2197100"/>
          <p14:tracePt t="52475" x="4152900" y="2179638"/>
          <p14:tracePt t="52498" x="4133850" y="2170113"/>
          <p14:tracePt t="52526" x="4125913" y="2170113"/>
          <p14:tracePt t="52767" x="4125913" y="2160588"/>
          <p14:tracePt t="52778" x="4133850" y="2160588"/>
          <p14:tracePt t="52866" x="4143375" y="2160588"/>
          <p14:tracePt t="52903" x="4152900" y="2160588"/>
          <p14:tracePt t="52940" x="4160838" y="2160588"/>
          <p14:tracePt t="52951" x="4170363" y="2160588"/>
          <p14:tracePt t="52962" x="4179888" y="2160588"/>
          <p14:tracePt t="52997" x="4187825" y="2160588"/>
          <p14:tracePt t="53548" x="4187825" y="2152650"/>
          <p14:tracePt t="53558" x="4197350" y="2133600"/>
          <p14:tracePt t="53572" x="4197350" y="2125663"/>
          <p14:tracePt t="53584" x="4205288" y="2098675"/>
          <p14:tracePt t="53621" x="4205288" y="2081213"/>
          <p14:tracePt t="53645" x="4214813" y="2071688"/>
          <p14:tracePt t="53717" x="4224338" y="2071688"/>
          <p14:tracePt t="53743" x="4241800" y="2071688"/>
          <p14:tracePt t="53758" x="4259263" y="2081213"/>
          <p14:tracePt t="53760" x="4286250" y="2081213"/>
          <p14:tracePt t="53778" x="4303713" y="2089150"/>
          <p14:tracePt t="53793" x="4313238" y="2125663"/>
          <p14:tracePt t="53815" x="4322763" y="2133600"/>
          <p14:tracePt t="53826" x="4322763" y="2143125"/>
          <p14:tracePt t="53837" x="4322763" y="2170113"/>
          <p14:tracePt t="53853" x="4330700" y="2214563"/>
          <p14:tracePt t="53868" x="4330700" y="2241550"/>
          <p14:tracePt t="53888" x="4330700" y="2276475"/>
          <p14:tracePt t="53902" x="4330700" y="2286000"/>
          <p14:tracePt t="53934" x="4330700" y="2295525"/>
          <p14:tracePt t="54290" x="4348163" y="2295525"/>
          <p14:tracePt t="54302" x="4357688" y="2295525"/>
          <p14:tracePt t="54316" x="4375150" y="2295525"/>
          <p14:tracePt t="54327" x="4394200" y="2295525"/>
          <p14:tracePt t="54355" x="4411663" y="2295525"/>
          <p14:tracePt t="54372" x="4429125" y="2295525"/>
          <p14:tracePt t="54388" x="4438650" y="2286000"/>
          <p14:tracePt t="54790" x="4429125" y="2286000"/>
          <p14:tracePt t="54814" x="4411663" y="2276475"/>
          <p14:tracePt t="54825" x="4402138" y="2259013"/>
          <p14:tracePt t="54837" x="4375150" y="2241550"/>
          <p14:tracePt t="54854" x="4357688" y="2224088"/>
          <p14:tracePt t="54864" x="4340225" y="2205038"/>
          <p14:tracePt t="54887" x="4330700" y="2205038"/>
          <p14:tracePt t="54897" x="4322763" y="2197100"/>
          <p14:tracePt t="54911" x="4303713" y="2187575"/>
          <p14:tracePt t="54936" x="4295775" y="2187575"/>
          <p14:tracePt t="54948" x="4286250" y="2187575"/>
          <p14:tracePt t="55032" x="4276725" y="2187575"/>
          <p14:tracePt t="55094" x="4268788" y="2187575"/>
          <p14:tracePt t="55106" x="4259263" y="2187575"/>
          <p14:tracePt t="55119" x="4259263" y="2197100"/>
          <p14:tracePt t="55131" x="4251325" y="2197100"/>
          <p14:tracePt t="55179" x="4241800" y="2205038"/>
          <p14:tracePt t="57054" x="4241800" y="2214563"/>
          <p14:tracePt t="57083" x="4251325" y="2224088"/>
          <p14:tracePt t="57102" x="4251325" y="2241550"/>
          <p14:tracePt t="57116" x="4251325" y="2251075"/>
          <p14:tracePt t="57126" x="4251325" y="2259013"/>
          <p14:tracePt t="57147" x="4251325" y="2276475"/>
          <p14:tracePt t="57152" x="4241800" y="2303463"/>
          <p14:tracePt t="57163" x="4224338" y="2330450"/>
          <p14:tracePt t="57188" x="4205288" y="2347913"/>
          <p14:tracePt t="57200" x="4170363" y="2384425"/>
          <p14:tracePt t="57223" x="4143375" y="2393950"/>
          <p14:tracePt t="57238" x="4116388" y="2401888"/>
          <p14:tracePt t="57249" x="4062413" y="2401888"/>
          <p14:tracePt t="57615" x="4054475" y="2393950"/>
          <p14:tracePt t="57640" x="4044950" y="2393950"/>
          <p14:tracePt t="57688" x="4071938" y="2374900"/>
          <p14:tracePt t="57699" x="4133850" y="2347913"/>
          <p14:tracePt t="57713" x="4214813" y="2347913"/>
          <p14:tracePt t="57724" x="4303713" y="2347913"/>
          <p14:tracePt t="57737" x="4491038" y="2347913"/>
          <p14:tracePt t="57753" x="4598988" y="2347913"/>
          <p14:tracePt t="57774" x="4705350" y="2366963"/>
          <p14:tracePt t="57785" x="4919663" y="2411413"/>
          <p14:tracePt t="57810" x="5018088" y="2428875"/>
          <p14:tracePt t="57822" x="5205413" y="2465388"/>
          <p14:tracePt t="57834" x="5268913" y="2482850"/>
          <p14:tracePt t="57868" x="5411788" y="2517775"/>
          <p14:tracePt t="57871" x="5491163" y="2517775"/>
          <p14:tracePt t="57886" x="5599113" y="2517775"/>
          <p14:tracePt t="57906" x="5697538" y="2500313"/>
          <p14:tracePt t="58212" x="5680075" y="2500313"/>
          <p14:tracePt t="58228" x="5643563" y="2482850"/>
          <p14:tracePt t="58243" x="5589588" y="2455863"/>
          <p14:tracePt t="58249" x="5438775" y="2411413"/>
          <p14:tracePt t="58260" x="5348288" y="2384425"/>
          <p14:tracePt t="58273" x="5251450" y="2374900"/>
          <p14:tracePt t="58298" x="5180013" y="2357438"/>
          <p14:tracePt t="58308" x="5062538" y="2339975"/>
          <p14:tracePt t="58322" x="5045075" y="2322513"/>
          <p14:tracePt t="58346" x="5037138" y="2312988"/>
          <p14:tracePt t="58357" x="5037138" y="2268538"/>
          <p14:tracePt t="58373" x="5072063" y="2205038"/>
          <p14:tracePt t="58396" x="5170488" y="2089150"/>
          <p14:tracePt t="58407" x="5483225" y="1795463"/>
          <p14:tracePt t="58430" x="5616575" y="1687513"/>
          <p14:tracePt t="58442" x="5848350" y="1509713"/>
          <p14:tracePt t="58467" x="5946775" y="1446213"/>
          <p14:tracePt t="58480" x="6018213" y="1401763"/>
          <p14:tracePt t="58491" x="6170613" y="1401763"/>
          <p14:tracePt t="58517" x="6251575" y="1411288"/>
          <p14:tracePt t="58528" x="6394450" y="1509713"/>
          <p14:tracePt t="58542" x="6473825" y="1571625"/>
          <p14:tracePt t="58567" x="6545263" y="1633538"/>
          <p14:tracePt t="58579" x="6680200" y="1803400"/>
          <p14:tracePt t="58601" x="6742113" y="1901825"/>
          <p14:tracePt t="58614" x="6804025" y="2000250"/>
          <p14:tracePt t="58626" x="6929438" y="2241550"/>
          <p14:tracePt t="58651" x="6973888" y="2366963"/>
          <p14:tracePt t="58665" x="7072313" y="2589213"/>
          <p14:tracePt t="58698" x="7153275" y="2714625"/>
          <p14:tracePt t="58710" x="7180263" y="2732088"/>
          <p14:tracePt t="58944" x="7170738" y="2741613"/>
          <p14:tracePt t="58956" x="7134225" y="2751138"/>
          <p14:tracePt t="58967" x="7081838" y="2768600"/>
          <p14:tracePt t="58981" x="6991350" y="2803525"/>
          <p14:tracePt t="58993" x="6848475" y="2840038"/>
          <p14:tracePt t="59004" x="6562725" y="2911475"/>
          <p14:tracePt t="59016" x="5894388" y="3036888"/>
          <p14:tracePt t="59041" x="5572125" y="3071813"/>
          <p14:tracePt t="59054" x="5143500" y="3116263"/>
          <p14:tracePt t="59077" x="5000625" y="3116263"/>
          <p14:tracePt t="59090" x="4759325" y="3116263"/>
          <p14:tracePt t="59113" x="4679950" y="3116263"/>
          <p14:tracePt t="59126" x="4608513" y="3116263"/>
          <p14:tracePt t="59137" x="4545013" y="3116263"/>
          <p14:tracePt t="59150" x="4491038" y="3098800"/>
          <p14:tracePt t="59163" x="4473575" y="3098800"/>
          <p14:tracePt t="59198" x="4473575" y="3062288"/>
          <p14:tracePt t="59552" x="4473575" y="3044825"/>
          <p14:tracePt t="59564" x="4473575" y="3017838"/>
          <p14:tracePt t="59577" x="4500563" y="2901950"/>
          <p14:tracePt t="59589" x="4562475" y="2803525"/>
          <p14:tracePt t="59617" x="4652963" y="2705100"/>
          <p14:tracePt t="59625" x="4776788" y="2616200"/>
          <p14:tracePt t="59638" x="5037138" y="2473325"/>
          <p14:tracePt t="59651" x="5143500" y="2428875"/>
          <p14:tracePt t="59683" x="5276850" y="2384425"/>
          <p14:tracePt t="59698" x="5330825" y="2374900"/>
          <p14:tracePt t="59712" x="5357813" y="2374900"/>
          <p14:tracePt t="59725" x="5394325" y="2374900"/>
          <p14:tracePt t="59736" x="5465763" y="2374900"/>
          <p14:tracePt t="59759" x="5518150" y="2393950"/>
          <p14:tracePt t="59770" x="5608638" y="2465388"/>
          <p14:tracePt t="59794" x="5653088" y="2500313"/>
          <p14:tracePt t="59807" x="5741988" y="2616200"/>
          <p14:tracePt t="59835" x="5795963" y="2687638"/>
          <p14:tracePt t="59852" x="5867400" y="2751138"/>
          <p14:tracePt t="59857" x="5956300" y="2874963"/>
          <p14:tracePt t="59870" x="6000750" y="2928938"/>
          <p14:tracePt t="59887" x="6072188" y="3009900"/>
          <p14:tracePt t="59919" x="6108700" y="3062288"/>
          <p14:tracePt t="59931" x="6134100" y="3116263"/>
          <p14:tracePt t="59943" x="6153150" y="3214688"/>
          <p14:tracePt t="59955" x="6170613" y="3276600"/>
          <p14:tracePt t="59979" x="6170613" y="3313113"/>
          <p14:tracePt t="59991" x="6170613" y="3357563"/>
          <p14:tracePt t="60006" x="6170613" y="3419475"/>
          <p14:tracePt t="60027" x="6170613" y="3438525"/>
          <p14:tracePt t="60041" x="6153150" y="3509963"/>
          <p14:tracePt t="60065" x="6045200" y="3581400"/>
          <p14:tracePt t="60088" x="5965825" y="3598863"/>
          <p14:tracePt t="60101" x="5867400" y="3608388"/>
          <p14:tracePt t="60114" x="5608638" y="3608388"/>
          <p14:tracePt t="60136" x="5456238" y="3581400"/>
          <p14:tracePt t="60154" x="5268913" y="3509963"/>
          <p14:tracePt t="60163" x="5045075" y="3429000"/>
          <p14:tracePt t="60174" x="4545013" y="3187700"/>
          <p14:tracePt t="60198" x="4303713" y="3044825"/>
          <p14:tracePt t="60211" x="4000500" y="2840038"/>
          <p14:tracePt t="60223" x="3919538" y="2759075"/>
          <p14:tracePt t="60247" x="3857625" y="2705100"/>
          <p14:tracePt t="60255" x="3830638" y="2643188"/>
          <p14:tracePt t="60282" x="3830638" y="2562225"/>
          <p14:tracePt t="60307" x="3857625" y="2509838"/>
          <p14:tracePt t="60320" x="3946525" y="2438400"/>
          <p14:tracePt t="60331" x="4054475" y="2347913"/>
          <p14:tracePt t="60345" x="4205288" y="2241550"/>
          <p14:tracePt t="60358" x="4687888" y="1982788"/>
          <p14:tracePt t="60374" x="4946650" y="1884363"/>
          <p14:tracePt t="60393" x="5286375" y="1768475"/>
          <p14:tracePt t="60418" x="5375275" y="1768475"/>
          <p14:tracePt t="60429" x="5554663" y="1803400"/>
          <p14:tracePt t="60442" x="5616575" y="1847850"/>
          <p14:tracePt t="60467" x="5688013" y="1911350"/>
          <p14:tracePt t="60478" x="5830888" y="2081213"/>
          <p14:tracePt t="60492" x="5911850" y="2179638"/>
          <p14:tracePt t="60514" x="6000750" y="2276475"/>
          <p14:tracePt t="60526" x="6126163" y="2446338"/>
          <p14:tracePt t="60558" x="6180138" y="2544763"/>
          <p14:tracePt t="60566" x="6224588" y="2652713"/>
          <p14:tracePt t="60577" x="6276975" y="2857500"/>
          <p14:tracePt t="60599" x="6286500" y="2955925"/>
          <p14:tracePt t="60613" x="6286500" y="3125788"/>
          <p14:tracePt t="60637" x="6286500" y="3205163"/>
          <p14:tracePt t="60648" x="6286500" y="3241675"/>
          <p14:tracePt t="60677" x="6269038" y="3286125"/>
          <p14:tracePt t="60686" x="6224588" y="3357563"/>
          <p14:tracePt t="60697" x="6010275" y="3465513"/>
          <p14:tracePt t="60732" x="5670550" y="3490913"/>
          <p14:tracePt t="60745" x="5419725" y="3490913"/>
          <p14:tracePt t="60760" x="5187950" y="3465513"/>
          <p14:tracePt t="60776" x="4867275" y="3340100"/>
          <p14:tracePt t="60783" x="4510088" y="3179763"/>
          <p14:tracePt t="60795" x="3911600" y="2884488"/>
          <p14:tracePt t="60821" x="3679825" y="2759075"/>
          <p14:tracePt t="60832" x="3394075" y="2608263"/>
          <p14:tracePt t="60845" x="3322638" y="2554288"/>
          <p14:tracePt t="60861" x="3268663" y="2509838"/>
          <p14:tracePt t="60879" x="3224213" y="2401888"/>
          <p14:tracePt t="60904" x="3232150" y="2303463"/>
          <p14:tracePt t="60928" x="3295650" y="2251075"/>
          <p14:tracePt t="60944" x="3402013" y="2152650"/>
          <p14:tracePt t="60953" x="3598863" y="2009775"/>
          <p14:tracePt t="60965" x="4089400" y="1714500"/>
          <p14:tracePt t="60995" x="4286250" y="1643063"/>
          <p14:tracePt t="61002" x="4429125" y="1598613"/>
          <p14:tracePt t="61013" x="4687888" y="1589088"/>
          <p14:tracePt t="61039" x="4830763" y="1608138"/>
          <p14:tracePt t="61051" x="4965700" y="1633538"/>
          <p14:tracePt t="61064" x="5232400" y="1741488"/>
          <p14:tracePt t="61087" x="5348288" y="1803400"/>
          <p14:tracePt t="61100" x="5500688" y="1955800"/>
          <p14:tracePt t="61114" x="5562600" y="2017713"/>
          <p14:tracePt t="61135" x="5616575" y="2108200"/>
          <p14:tracePt t="61148" x="5715000" y="2259013"/>
          <p14:tracePt t="61161" x="5759450" y="2357438"/>
          <p14:tracePt t="61184" x="5848350" y="2544763"/>
          <p14:tracePt t="61211" x="5884863" y="2625725"/>
          <p14:tracePt t="61221" x="5919788" y="2714625"/>
          <p14:tracePt t="61234" x="5946775" y="2840038"/>
          <p14:tracePt t="61257" x="5956300" y="2901950"/>
          <p14:tracePt t="61928" x="5938838" y="2901950"/>
          <p14:tracePt t="61941" x="5848350" y="2884488"/>
          <p14:tracePt t="61960" x="5661025" y="2813050"/>
          <p14:tracePt t="61967" x="5251450" y="2643188"/>
          <p14:tracePt t="61976" x="4751388" y="2446338"/>
          <p14:tracePt t="61988" x="3840163" y="2133600"/>
          <p14:tracePt t="62014" x="3179763" y="1919288"/>
          <p14:tracePt t="62025" x="3000375" y="1884363"/>
          <p14:tracePt t="62053" x="2874963" y="1839913"/>
          <p14:tracePt t="62070" x="2679700" y="1839913"/>
          <p14:tracePt t="62074" x="2616200" y="1839913"/>
          <p14:tracePt t="62104" x="2536825" y="1857375"/>
          <p14:tracePt t="62111" x="2482850" y="1857375"/>
          <p14:tracePt t="62124" x="2455863" y="1857375"/>
          <p14:tracePt t="62427" x="2401888" y="1839913"/>
          <p14:tracePt t="62441" x="2330450" y="1785938"/>
          <p14:tracePt t="62452" x="2205038" y="1751013"/>
          <p14:tracePt t="62464" x="2054225" y="1697038"/>
          <p14:tracePt t="62478" x="1589088" y="1589088"/>
          <p14:tracePt t="62501" x="1169988" y="1554163"/>
          <p14:tracePt t="62512" x="1017588" y="1554163"/>
          <p14:tracePt t="62525" x="911225" y="1562100"/>
          <p14:tracePt t="62550" x="812800" y="1571625"/>
          <p14:tracePt t="62561" x="768350" y="1589088"/>
          <p14:tracePt t="62573" x="704850" y="1608138"/>
          <p14:tracePt t="62598" x="687388" y="1608138"/>
          <p14:tracePt t="62607" x="660400" y="1608138"/>
          <p14:tracePt t="62636" x="660400" y="1616075"/>
          <p14:tracePt t="62769" x="660400" y="1625600"/>
          <p14:tracePt t="62805" x="660400" y="1633538"/>
          <p14:tracePt t="62819" x="660400" y="1643063"/>
          <p14:tracePt t="62833" x="660400" y="1660525"/>
          <p14:tracePt t="62842" x="660400" y="1670050"/>
          <p14:tracePt t="62854" x="660400" y="1687513"/>
          <p14:tracePt t="62868" x="660400" y="1741488"/>
          <p14:tracePt t="62889" x="660400" y="1795463"/>
          <p14:tracePt t="62906" x="669925" y="1901825"/>
          <p14:tracePt t="62917" x="679450" y="1938338"/>
          <p14:tracePt t="62946" x="696913" y="2000250"/>
          <p14:tracePt t="62963" x="704850" y="2036763"/>
          <p14:tracePt t="62975" x="731838" y="2062163"/>
          <p14:tracePt t="62988" x="768350" y="2089150"/>
          <p14:tracePt t="62999" x="839788" y="2116138"/>
          <p14:tracePt t="63015" x="928688" y="2133600"/>
          <p14:tracePt t="63255" x="911225" y="2089150"/>
          <p14:tracePt t="63259" x="874713" y="2054225"/>
          <p14:tracePt t="63280" x="839788" y="2009775"/>
          <p14:tracePt t="63294" x="795338" y="1973263"/>
          <p14:tracePt t="63305" x="750888" y="1928813"/>
          <p14:tracePt t="63316" x="714375" y="1901825"/>
          <p14:tracePt t="63334" x="669925" y="1857375"/>
          <p14:tracePt t="63353" x="652463" y="1839913"/>
          <p14:tracePt t="63367" x="642938" y="1830388"/>
          <p14:tracePt t="63548" x="642938" y="1839913"/>
          <p14:tracePt t="63573" x="633413" y="1839913"/>
          <p14:tracePt t="63975" x="642938" y="1839913"/>
          <p14:tracePt t="63992" x="687388" y="1822450"/>
          <p14:tracePt t="64000" x="704850" y="1812925"/>
          <p14:tracePt t="64011" x="741363" y="1795463"/>
          <p14:tracePt t="64024" x="822325" y="1768475"/>
          <p14:tracePt t="64054" x="866775" y="1751013"/>
          <p14:tracePt t="64061" x="901700" y="1741488"/>
          <p14:tracePt t="64074" x="1017588" y="1714500"/>
          <p14:tracePt t="64098" x="1081088" y="1714500"/>
          <p14:tracePt t="64122" x="1187450" y="1714500"/>
          <p14:tracePt t="64133" x="1223963" y="1724025"/>
          <p14:tracePt t="64147" x="1276350" y="1751013"/>
          <p14:tracePt t="64158" x="1374775" y="1812925"/>
          <p14:tracePt t="64184" x="1428750" y="1857375"/>
          <p14:tracePt t="64196" x="1527175" y="1955800"/>
          <p14:tracePt t="64207" x="1598613" y="2000250"/>
          <p14:tracePt t="64230" x="1652588" y="2044700"/>
          <p14:tracePt t="64244" x="1758950" y="2098675"/>
          <p14:tracePt t="64257" x="1795463" y="2116138"/>
          <p14:tracePt t="64278" x="1812925" y="2116138"/>
          <p14:tracePt t="64719" x="1785938" y="2116138"/>
          <p14:tracePt t="64730" x="1758950" y="2098675"/>
          <p14:tracePt t="64743" x="1724025" y="2081213"/>
          <p14:tracePt t="64755" x="1697038" y="2054225"/>
          <p14:tracePt t="64767" x="1670050" y="2036763"/>
          <p14:tracePt t="64781" x="1652588" y="2000250"/>
          <p14:tracePt t="64816" x="1652588" y="1990725"/>
          <p14:tracePt t="64853" x="1652588" y="1965325"/>
          <p14:tracePt t="64866" x="1670050" y="1955800"/>
          <p14:tracePt t="64868" x="1697038" y="1938338"/>
          <p14:tracePt t="64890" x="1714500" y="1928813"/>
          <p14:tracePt t="64902" x="1714500" y="1919288"/>
          <p14:tracePt t="64913" x="1741488" y="1911350"/>
          <p14:tracePt t="65011" x="1751013" y="1901825"/>
          <p14:tracePt t="66474" x="1758950" y="1901825"/>
          <p14:tracePt t="66485" x="1776413" y="1901825"/>
          <p14:tracePt t="66513" x="1795463" y="1901825"/>
          <p14:tracePt t="66522" x="1822450" y="1893888"/>
          <p14:tracePt t="66534" x="1857375" y="1884363"/>
          <p14:tracePt t="66545" x="2000250" y="1839913"/>
          <p14:tracePt t="66559" x="2081213" y="1822450"/>
          <p14:tracePt t="66582" x="2187575" y="1812925"/>
          <p14:tracePt t="66595" x="2374900" y="1812925"/>
          <p14:tracePt t="66620" x="2428875" y="1812925"/>
          <p14:tracePt t="66632" x="2554288" y="1812925"/>
          <p14:tracePt t="66657" x="2633663" y="1812925"/>
          <p14:tracePt t="66669" x="2741613" y="1839913"/>
          <p14:tracePt t="66683" x="2919413" y="1901825"/>
          <p14:tracePt t="66704" x="3017838" y="1938338"/>
          <p14:tracePt t="66716" x="3098800" y="1982788"/>
          <p14:tracePt t="66731" x="3224213" y="2071688"/>
          <p14:tracePt t="66744" x="3251200" y="2108200"/>
          <p14:tracePt t="67288" x="3268663" y="2108200"/>
          <p14:tracePt t="67304" x="3295650" y="2108200"/>
          <p14:tracePt t="67320" x="3313113" y="2108200"/>
          <p14:tracePt t="67327" x="3348038" y="2108200"/>
          <p14:tracePt t="67338" x="3429000" y="2108200"/>
          <p14:tracePt t="67350" x="3465513" y="2116138"/>
          <p14:tracePt t="67367" x="3500438" y="2116138"/>
          <p14:tracePt t="67387" x="3562350" y="2125663"/>
          <p14:tracePt t="67400" x="3608388" y="2125663"/>
          <p14:tracePt t="67433" x="3732213" y="2125663"/>
          <p14:tracePt t="67448" x="3795713" y="2108200"/>
          <p14:tracePt t="67791" x="3813175" y="2108200"/>
          <p14:tracePt t="67803" x="3840163" y="2108200"/>
          <p14:tracePt t="67814" x="3867150" y="2108200"/>
          <p14:tracePt t="67825" x="3902075" y="2108200"/>
          <p14:tracePt t="67839" x="4044950" y="2125663"/>
          <p14:tracePt t="67871" x="4152900" y="2143125"/>
          <p14:tracePt t="67875" x="4357688" y="2224088"/>
          <p14:tracePt t="67900" x="4465638" y="2268538"/>
          <p14:tracePt t="67912" x="4581525" y="2303463"/>
          <p14:tracePt t="67923" x="4803775" y="2401888"/>
          <p14:tracePt t="67948" x="4991100" y="2455863"/>
          <p14:tracePt t="67976" x="5072063" y="2465388"/>
          <p14:tracePt t="68289" x="5081588" y="2482850"/>
          <p14:tracePt t="68312" x="5089525" y="2490788"/>
          <p14:tracePt t="68326" x="5099050" y="2500313"/>
          <p14:tracePt t="68337" x="5108575" y="2509838"/>
          <p14:tracePt t="68350" x="5126038" y="2517775"/>
          <p14:tracePt t="68358" x="5160963" y="2527300"/>
          <p14:tracePt t="68385" x="5170488" y="2536825"/>
          <p14:tracePt t="68399" x="5187950" y="2544763"/>
          <p14:tracePt t="68411" x="5224463" y="2581275"/>
          <p14:tracePt t="68436" x="5286375" y="2616200"/>
          <p14:tracePt t="68447" x="5303838" y="2633663"/>
          <p14:tracePt t="68472" x="5322888" y="2660650"/>
          <p14:tracePt t="68483" x="5322888" y="2670175"/>
          <p14:tracePt t="68497" x="5340350" y="2687638"/>
          <p14:tracePt t="71738" x="5313363" y="2714625"/>
          <p14:tracePt t="71749" x="5286375" y="2741613"/>
          <p14:tracePt t="71757" x="5268913" y="2751138"/>
          <p14:tracePt t="71774" x="5214938" y="2768600"/>
          <p14:tracePt t="71807" x="5081588" y="2786063"/>
          <p14:tracePt t="71822" x="5000625" y="2786063"/>
          <p14:tracePt t="71836" x="4929188" y="2786063"/>
          <p14:tracePt t="71847" x="4830763" y="2786063"/>
          <p14:tracePt t="71858" x="4633913" y="2786063"/>
          <p14:tracePt t="71871" x="4537075" y="2768600"/>
          <p14:tracePt t="71889" x="4348163" y="2724150"/>
          <p14:tracePt t="71907" x="4268788" y="2697163"/>
          <p14:tracePt t="71933" x="4152900" y="2660650"/>
          <p14:tracePt t="71945" x="4116388" y="2643188"/>
          <p14:tracePt t="71958" x="4089400" y="2625725"/>
          <p14:tracePt t="71980" x="4062413" y="2616200"/>
          <p14:tracePt t="71993" x="4037013" y="2608263"/>
          <p14:tracePt t="72022" x="4027488" y="2598738"/>
          <p14:tracePt t="72028" x="4027488" y="2589213"/>
          <p14:tracePt t="73018" x="4017963" y="2589213"/>
          <p14:tracePt t="73029" x="4000500" y="2598738"/>
          <p14:tracePt t="73052" x="3938588" y="2598738"/>
          <p14:tracePt t="73076" x="3902075" y="2598738"/>
          <p14:tracePt t="73089" x="3884613" y="2598738"/>
          <p14:tracePt t="73102" x="3840163" y="2598738"/>
          <p14:tracePt t="73113" x="3741738" y="2598738"/>
          <p14:tracePt t="73139" x="3687763" y="2598738"/>
          <p14:tracePt t="73174" x="3679825" y="2598738"/>
          <p14:tracePt t="73261" x="3687763" y="2598738"/>
          <p14:tracePt t="73272" x="3724275" y="2598738"/>
          <p14:tracePt t="73284" x="3776663" y="2589213"/>
          <p14:tracePt t="73304" x="3867150" y="2581275"/>
          <p14:tracePt t="73309" x="3973513" y="2554288"/>
          <p14:tracePt t="73320" x="4268788" y="2527300"/>
          <p14:tracePt t="73355" x="4438650" y="2500313"/>
          <p14:tracePt t="73368" x="4857750" y="2473325"/>
          <p14:tracePt t="73371" x="5081588" y="2473325"/>
          <p14:tracePt t="73395" x="5268913" y="2473325"/>
          <p14:tracePt t="73408" x="5545138" y="2473325"/>
          <p14:tracePt t="73430" x="5634038" y="2473325"/>
          <p14:tracePt t="73443" x="5715000" y="2473325"/>
          <p14:tracePt t="73458" x="5795963" y="2473325"/>
          <p14:tracePt t="73885" x="5803900" y="2473325"/>
          <p14:tracePt t="73894" x="5813425" y="2473325"/>
          <p14:tracePt t="73910" x="5822950" y="2473325"/>
          <p14:tracePt t="73918" x="5830888" y="2473325"/>
          <p14:tracePt t="73932" x="5840413" y="2473325"/>
          <p14:tracePt t="73943" x="5875338" y="2473325"/>
          <p14:tracePt t="73967" x="5894388" y="2482850"/>
          <p14:tracePt t="73979" x="5911850" y="2490788"/>
          <p14:tracePt t="73999" x="5919788" y="2490788"/>
          <p14:tracePt t="74010" x="5938838" y="2517775"/>
          <p14:tracePt t="74029" x="5965825" y="2536825"/>
          <p14:tracePt t="74479" x="5973763" y="2536825"/>
          <p14:tracePt t="74492" x="5983288" y="2544763"/>
          <p14:tracePt t="74515" x="5983288" y="2554288"/>
          <p14:tracePt t="74528" x="5991225" y="2562225"/>
          <p14:tracePt t="74551" x="6000750" y="2571750"/>
          <p14:tracePt t="74563" x="6000750" y="2581275"/>
          <p14:tracePt t="74576" x="6010275" y="2581275"/>
          <p14:tracePt t="74589" x="6010275" y="2598738"/>
          <p14:tracePt t="74601" x="6010275" y="2625725"/>
          <p14:tracePt t="74613" x="6010275" y="2633663"/>
          <p14:tracePt t="74629" x="6010275" y="2643188"/>
          <p14:tracePt t="74649" x="6010275" y="2652713"/>
          <p14:tracePt t="74679" x="6010275" y="2660650"/>
          <p14:tracePt t="79334" x="6010275" y="2670175"/>
          <p14:tracePt t="79351" x="6000750" y="2670175"/>
          <p14:tracePt t="79373" x="5991225" y="2670175"/>
          <p14:tracePt t="79383" x="5983288" y="2670175"/>
          <p14:tracePt t="79395" x="5965825" y="2670175"/>
          <p14:tracePt t="79408" x="5894388" y="2705100"/>
          <p14:tracePt t="79432" x="5848350" y="2714625"/>
          <p14:tracePt t="79444" x="5786438" y="2724150"/>
          <p14:tracePt t="79457" x="5599113" y="2741613"/>
          <p14:tracePt t="79479" x="5465763" y="2741613"/>
          <p14:tracePt t="79492" x="5143500" y="2741613"/>
          <p14:tracePt t="79504" x="4973638" y="2741613"/>
          <p14:tracePt t="79530" x="4813300" y="2741613"/>
          <p14:tracePt t="79543" x="4554538" y="2732088"/>
          <p14:tracePt t="79571" x="4473575" y="2705100"/>
          <p14:tracePt t="79578" x="4402138" y="2687638"/>
          <p14:tracePt t="79590" x="4330700" y="2633663"/>
          <p14:tracePt t="79622" x="4303713" y="2616200"/>
          <p14:tracePt t="79626" x="4286250" y="2598738"/>
          <p14:tracePt t="79641" x="4251325" y="2562225"/>
          <p14:tracePt t="79662" x="4241800" y="2544763"/>
          <p14:tracePt t="79676" x="4232275" y="2517775"/>
          <p14:tracePt t="79701" x="4259263" y="2482850"/>
          <p14:tracePt t="79712" x="4295775" y="2438400"/>
          <p14:tracePt t="79723" x="4473575" y="2339975"/>
          <p14:tracePt t="79740" x="4616450" y="2286000"/>
          <p14:tracePt t="79756" x="4867275" y="2224088"/>
          <p14:tracePt t="79790" x="4973638" y="2205038"/>
          <p14:tracePt t="79806" x="5099050" y="2205038"/>
          <p14:tracePt t="79822" x="5180013" y="2205038"/>
          <p14:tracePt t="79834" x="5268913" y="2205038"/>
          <p14:tracePt t="79848" x="5357813" y="2205038"/>
          <p14:tracePt t="79857" x="5589588" y="2259013"/>
          <p14:tracePt t="79883" x="5705475" y="2276475"/>
          <p14:tracePt t="79894" x="5919788" y="2330450"/>
          <p14:tracePt t="79918" x="6018213" y="2347913"/>
          <p14:tracePt t="79931" x="6232525" y="2366963"/>
          <p14:tracePt t="79943" x="6348413" y="2366963"/>
          <p14:tracePt t="79970" x="6465888" y="2339975"/>
          <p14:tracePt t="80553" x="6456363" y="2347913"/>
          <p14:tracePt t="80564" x="6446838" y="2366963"/>
          <p14:tracePt t="80603" x="6438900" y="2374900"/>
          <p14:tracePt t="80713" x="6438900" y="2384425"/>
          <p14:tracePt t="80723" x="6429375" y="2401888"/>
          <p14:tracePt t="80737" x="6419850" y="2428875"/>
          <p14:tracePt t="80746" x="6411913" y="2446338"/>
          <p14:tracePt t="80752" x="6411913" y="2473325"/>
          <p14:tracePt t="80772" x="6394450" y="2490788"/>
          <p14:tracePt t="80785" x="6323013" y="2562225"/>
          <p14:tracePt t="80812" x="6134100" y="2660650"/>
          <p14:tracePt t="80821" x="5965825" y="2724150"/>
          <p14:tracePt t="80834" x="5741988" y="2803525"/>
          <p14:tracePt t="80857" x="5491163" y="2874963"/>
          <p14:tracePt t="80865" x="5160963" y="2911475"/>
          <p14:tracePt t="80893" x="5027613" y="2911475"/>
          <p14:tracePt t="80905" x="4919663" y="2911475"/>
          <p14:tracePt t="80917" x="4776788" y="2911475"/>
          <p14:tracePt t="80942" x="4724400" y="2884488"/>
          <p14:tracePt t="80955" x="4679950" y="2813050"/>
          <p14:tracePt t="80979" x="4660900" y="2768600"/>
          <p14:tracePt t="80991" x="4643438" y="2687638"/>
          <p14:tracePt t="81003" x="4643438" y="2536825"/>
          <p14:tracePt t="81029" x="4660900" y="2465388"/>
          <p14:tracePt t="81040" x="4697413" y="2366963"/>
          <p14:tracePt t="81052" x="4705350" y="2339975"/>
          <p14:tracePt t="81078" x="4786313" y="2286000"/>
          <p14:tracePt t="81102" x="4894263" y="2251075"/>
          <p14:tracePt t="81118" x="5018088" y="2232025"/>
          <p14:tracePt t="81126" x="5143500" y="2232025"/>
          <p14:tracePt t="81138" x="5402263" y="2241550"/>
          <p14:tracePt t="81152" x="5527675" y="2268538"/>
          <p14:tracePt t="81174" x="5653088" y="2295525"/>
          <p14:tracePt t="81187" x="5884863" y="2366963"/>
          <p14:tracePt t="81210" x="6000750" y="2419350"/>
          <p14:tracePt t="81227" x="6188075" y="2500313"/>
          <p14:tracePt t="81248" x="6269038" y="2536825"/>
          <p14:tracePt t="81256" x="6357938" y="2581275"/>
          <p14:tracePt t="81271" x="6483350" y="2697163"/>
          <p14:tracePt t="81302" x="6527800" y="2751138"/>
          <p14:tracePt t="81307" x="6599238" y="2847975"/>
          <p14:tracePt t="81332" x="6643688" y="2901950"/>
          <p14:tracePt t="92095" x="6634163" y="2901950"/>
          <p14:tracePt t="92328" x="6626225" y="2901950"/>
          <p14:tracePt t="92777" x="6616700" y="2901950"/>
          <p14:tracePt t="92813" x="6572250" y="2901950"/>
          <p14:tracePt t="92824" x="6473825" y="2884488"/>
          <p14:tracePt t="92838" x="6348413" y="2867025"/>
          <p14:tracePt t="92851" x="6180138" y="2857500"/>
          <p14:tracePt t="92868" x="5973763" y="2857500"/>
          <p14:tracePt t="92871" x="5473700" y="2857500"/>
          <p14:tracePt t="92898" x="5286375" y="2857500"/>
          <p14:tracePt t="92909" x="5081588" y="2874963"/>
          <p14:tracePt t="92923" x="4768850" y="2928938"/>
          <p14:tracePt t="92946" x="4660900" y="2938463"/>
          <p14:tracePt t="92963" x="4491038" y="2938463"/>
          <p14:tracePt t="92984" x="4429125" y="2938463"/>
          <p14:tracePt t="92995" x="4394200" y="2919413"/>
          <p14:tracePt t="93008" x="4367213" y="2847975"/>
          <p14:tracePt t="93021" x="4367213" y="2795588"/>
          <p14:tracePt t="93046" x="4384675" y="2732088"/>
          <p14:tracePt t="93058" x="4545013" y="2544763"/>
          <p14:tracePt t="93080" x="4679950" y="2393950"/>
          <p14:tracePt t="93092" x="4848225" y="2214563"/>
          <p14:tracePt t="93107" x="5241925" y="1928813"/>
          <p14:tracePt t="93122" x="5402263" y="1785938"/>
          <p14:tracePt t="93143" x="5670550" y="1589088"/>
          <p14:tracePt t="93166" x="5813425" y="1527175"/>
          <p14:tracePt t="93179" x="5965825" y="1473200"/>
          <p14:tracePt t="93191" x="6232525" y="1411288"/>
          <p14:tracePt t="93214" x="6323013" y="1411288"/>
          <p14:tracePt t="93228" x="6367463" y="1411288"/>
          <p14:tracePt t="93240" x="6438900" y="1473200"/>
          <p14:tracePt t="93256" x="6483350" y="1527175"/>
          <p14:tracePt t="93281" x="6572250" y="1633538"/>
          <p14:tracePt t="93289" x="6608763" y="1679575"/>
          <p14:tracePt t="93312" x="6634163" y="1704975"/>
          <p14:tracePt t="93325" x="6705600" y="1751013"/>
          <p14:tracePt t="93356" x="6742113" y="1776413"/>
          <p14:tracePt t="93359" x="6848475" y="1822450"/>
          <p14:tracePt t="93376" x="6911975" y="1839913"/>
          <p14:tracePt t="93399" x="6973888" y="1847850"/>
          <p14:tracePt t="93409" x="7126288" y="1847850"/>
          <p14:tracePt t="93435" x="7188200" y="1847850"/>
          <p14:tracePt t="93605" x="7188200" y="1857375"/>
          <p14:tracePt t="93619" x="7143750" y="1884363"/>
          <p14:tracePt t="93630" x="7108825" y="1901825"/>
          <p14:tracePt t="93653" x="7027863" y="1928813"/>
          <p14:tracePt t="93667" x="6929438" y="1946275"/>
          <p14:tracePt t="93678" x="6608763" y="2027238"/>
          <p14:tracePt t="93705" x="6367463" y="2081213"/>
          <p14:tracePt t="93717" x="5983288" y="2152650"/>
          <p14:tracePt t="93728" x="5786438" y="2160588"/>
          <p14:tracePt t="93751" x="5634038" y="2179638"/>
          <p14:tracePt t="93760" x="5330825" y="2205038"/>
          <p14:tracePt t="93793" x="5205413" y="2214563"/>
          <p14:tracePt t="93800" x="5099050" y="2214563"/>
          <p14:tracePt t="93815" x="4956175" y="2232025"/>
          <p14:tracePt t="93837" x="4919663" y="2241550"/>
          <p14:tracePt t="93849" x="4911725" y="2241550"/>
          <p14:tracePt t="94129" x="4894263" y="2241550"/>
          <p14:tracePt t="94143" x="4867275" y="2241550"/>
          <p14:tracePt t="94153" x="4795838" y="2259013"/>
          <p14:tracePt t="94166" x="4625975" y="2286000"/>
          <p14:tracePt t="94177" x="4259263" y="2357438"/>
          <p14:tracePt t="94191" x="3803650" y="2465388"/>
          <p14:tracePt t="94202" x="2840038" y="2714625"/>
          <p14:tracePt t="94215" x="2536825" y="2813050"/>
          <p14:tracePt t="94233" x="2366963" y="2867025"/>
          <p14:tracePt t="94248" x="2179638" y="2911475"/>
          <p14:tracePt t="94276" x="2125663" y="2928938"/>
          <p14:tracePt t="94288" x="2081213" y="2955925"/>
          <p14:tracePt t="94300" x="2009775" y="2982913"/>
          <p14:tracePt t="94847" x="2036763" y="2982913"/>
          <p14:tracePt t="94863" x="2108200" y="2973388"/>
          <p14:tracePt t="94868" x="2268538" y="2928938"/>
          <p14:tracePt t="94885" x="2527300" y="2884488"/>
          <p14:tracePt t="94896" x="2884488" y="2847975"/>
          <p14:tracePt t="94909" x="3170238" y="2830513"/>
          <p14:tracePt t="94922" x="3616325" y="2813050"/>
          <p14:tracePt t="94945" x="3786188" y="2813050"/>
          <p14:tracePt t="94967" x="3938588" y="2803525"/>
          <p14:tracePt t="94976" x="4268788" y="2776538"/>
          <p14:tracePt t="94995" x="4411663" y="2751138"/>
          <p14:tracePt t="95590" x="4402138" y="2751138"/>
          <p14:tracePt t="95605" x="4375150" y="2751138"/>
          <p14:tracePt t="95616" x="4340225" y="2759075"/>
          <p14:tracePt t="95629" x="4116388" y="2847975"/>
          <p14:tracePt t="95652" x="3429000" y="3125788"/>
          <p14:tracePt t="95677" x="2982913" y="3340100"/>
          <p14:tracePt t="95696" x="2500313" y="3554413"/>
          <p14:tracePt t="95701" x="2143125" y="3759200"/>
          <p14:tracePt t="95715" x="1751013" y="3929063"/>
          <p14:tracePt t="95726" x="1660525" y="3965575"/>
          <p14:tracePt t="95760" x="1562100" y="4017963"/>
          <p14:tracePt t="95776" x="1544638" y="4037013"/>
          <p14:tracePt t="95785" x="1536700" y="4062413"/>
          <p14:tracePt t="95799" x="1527175" y="4081463"/>
          <p14:tracePt t="96017" x="1517650" y="4098925"/>
          <p14:tracePt t="96031" x="1490663" y="4125913"/>
          <p14:tracePt t="96042" x="1446213" y="4179888"/>
          <p14:tracePt t="96054" x="1374775" y="4259263"/>
          <p14:tracePt t="96067" x="1204913" y="4491038"/>
          <p14:tracePt t="96101" x="1036638" y="4751388"/>
          <p14:tracePt t="96104" x="946150" y="4894263"/>
          <p14:tracePt t="96114" x="901700" y="4983163"/>
          <p14:tracePt t="96141" x="874713" y="5045075"/>
          <p14:tracePt t="96153" x="839788" y="5116513"/>
          <p14:tracePt t="96180" x="839788" y="5153025"/>
          <p14:tracePt t="96493" x="839788" y="5170488"/>
          <p14:tracePt t="96507" x="830263" y="5170488"/>
          <p14:tracePt t="96522" x="830263" y="5180013"/>
          <p14:tracePt t="96542" x="839788" y="5180013"/>
          <p14:tracePt t="96555" x="857250" y="5180013"/>
          <p14:tracePt t="96565" x="893763" y="5180013"/>
          <p14:tracePt t="96577" x="919163" y="5180013"/>
          <p14:tracePt t="96590" x="955675" y="5180013"/>
          <p14:tracePt t="96602" x="990600" y="5180013"/>
          <p14:tracePt t="96635" x="1017588" y="5180013"/>
          <p14:tracePt t="96639" x="1027113" y="5170488"/>
          <p14:tracePt t="96651" x="1044575" y="5170488"/>
          <p14:tracePt t="96668" x="1062038" y="5160963"/>
          <p14:tracePt t="96687" x="1089025" y="5153025"/>
          <p14:tracePt t="97786" x="1062038" y="5153025"/>
          <p14:tracePt t="97802" x="1017588" y="5153025"/>
          <p14:tracePt t="97808" x="955675" y="5143500"/>
          <p14:tracePt t="97822" x="776288" y="5081588"/>
          <p14:tracePt t="97845" x="679450" y="5037138"/>
          <p14:tracePt t="97856" x="598488" y="4991100"/>
          <p14:tracePt t="97870" x="527050" y="4938713"/>
          <p14:tracePt t="97881" x="465138" y="4911725"/>
          <p14:tracePt t="97893" x="401638" y="4875213"/>
          <p14:tracePt t="97916" x="393700" y="4867275"/>
          <p14:tracePt t="97929" x="374650" y="4857750"/>
          <p14:tracePt t="97943" x="374650" y="4848225"/>
          <p14:tracePt t="98344" x="384175" y="4848225"/>
          <p14:tracePt t="98370" x="393700" y="4848225"/>
          <p14:tracePt t="98502" x="384175" y="4848225"/>
          <p14:tracePt t="99346" x="401638" y="4848225"/>
          <p14:tracePt t="99357" x="446088" y="4822825"/>
          <p14:tracePt t="99361" x="517525" y="4776788"/>
          <p14:tracePt t="99380" x="615950" y="4714875"/>
          <p14:tracePt t="99395" x="776288" y="4633913"/>
          <p14:tracePt t="99418" x="847725" y="4608513"/>
          <p14:tracePt t="99431" x="1027113" y="4537075"/>
          <p14:tracePt t="99462" x="1089025" y="4518025"/>
          <p14:tracePt t="99467" x="1152525" y="4491038"/>
          <p14:tracePt t="99478" x="1250950" y="4473575"/>
          <p14:tracePt t="99503" x="1312863" y="4473575"/>
          <p14:tracePt t="99515" x="1330325" y="4473575"/>
          <p14:tracePt t="99526" x="1347788" y="4473575"/>
          <p14:tracePt t="99558" x="1357313" y="4491038"/>
          <p14:tracePt t="99563" x="1374775" y="4527550"/>
          <p14:tracePt t="99589" x="1384300" y="4537075"/>
          <p14:tracePt t="99601" x="1393825" y="4554538"/>
          <p14:tracePt t="99624" x="1393825" y="4572000"/>
          <p14:tracePt t="99648" x="1393825" y="4589463"/>
          <p14:tracePt t="99652" x="1401763" y="4598988"/>
          <p14:tracePt t="99662" x="1401763" y="4643438"/>
          <p14:tracePt t="99685" x="1401763" y="4670425"/>
          <p14:tracePt t="99710" x="1401763" y="4679950"/>
          <p14:tracePt t="99733" x="1401763" y="4687888"/>
          <p14:tracePt t="99757" x="1401763" y="4697413"/>
          <p14:tracePt t="99778" x="1401763" y="4705350"/>
          <p14:tracePt t="99784" x="1384300" y="4724400"/>
          <p14:tracePt t="99821" x="1374775" y="4741863"/>
          <p14:tracePt t="99843" x="1374775" y="4751388"/>
          <p14:tracePt t="99869" x="1366838" y="4751388"/>
          <p14:tracePt t="100220" x="1347788" y="4751388"/>
          <p14:tracePt t="100236" x="1339850" y="4759325"/>
          <p14:tracePt t="100245" x="1322388" y="4759325"/>
          <p14:tracePt t="100258" x="1295400" y="4776788"/>
          <p14:tracePt t="100270" x="1268413" y="4803775"/>
          <p14:tracePt t="100295" x="1250950" y="4813300"/>
          <p14:tracePt t="100307" x="1231900" y="4822825"/>
          <p14:tracePt t="100318" x="1223963" y="4822825"/>
          <p14:tracePt t="100403" x="1214438" y="4830763"/>
          <p14:tracePt t="100903" x="1214438" y="4840288"/>
          <p14:tracePt t="100917" x="1214438" y="4848225"/>
          <p14:tracePt t="100930" x="1214438" y="4857750"/>
          <p14:tracePt t="100939" x="1214438" y="4875213"/>
          <p14:tracePt t="100978" x="1214438" y="4884738"/>
          <p14:tracePt t="100991" x="1214438" y="4902200"/>
          <p14:tracePt t="101001" x="1214438" y="4911725"/>
          <p14:tracePt t="101015" x="1214438" y="4929188"/>
          <p14:tracePt t="101025" x="1231900" y="4965700"/>
          <p14:tracePt t="101055" x="1241425" y="4965700"/>
          <p14:tracePt t="101061" x="1250950" y="4965700"/>
          <p14:tracePt t="101073" x="1268413" y="4973638"/>
          <p14:tracePt t="101574" x="1258888" y="4973638"/>
          <p14:tracePt t="101586" x="1241425" y="4973638"/>
          <p14:tracePt t="101598" x="1204913" y="4973638"/>
          <p14:tracePt t="101623" x="1187450" y="4973638"/>
          <p14:tracePt t="101634" x="1179513" y="4973638"/>
          <p14:tracePt t="101647" x="1152525" y="4973638"/>
          <p14:tracePt t="101672" x="1143000" y="4973638"/>
          <p14:tracePt t="101684" x="1116013" y="4973638"/>
          <p14:tracePt t="101697" x="1089025" y="4973638"/>
          <p14:tracePt t="101720" x="1071563" y="4973638"/>
          <p14:tracePt t="101744" x="1044575" y="4983163"/>
          <p14:tracePt t="101763" x="1036638" y="4983163"/>
          <p14:tracePt t="101772" x="1017588" y="4983163"/>
          <p14:tracePt t="101793" x="1000125" y="4983163"/>
          <p14:tracePt t="101805" x="982663" y="4983163"/>
          <p14:tracePt t="101829" x="965200" y="4983163"/>
          <p14:tracePt t="101844" x="955675" y="4983163"/>
          <p14:tracePt t="102245" x="982663" y="4983163"/>
          <p14:tracePt t="102258" x="1027113" y="4973638"/>
          <p14:tracePt t="102261" x="1098550" y="4965700"/>
          <p14:tracePt t="102280" x="1160463" y="4965700"/>
          <p14:tracePt t="102293" x="1268413" y="4965700"/>
          <p14:tracePt t="102317" x="1312863" y="4965700"/>
          <p14:tracePt t="102333" x="1339850" y="4965700"/>
          <p14:tracePt t="102341" x="1374775" y="4965700"/>
          <p14:tracePt t="102355" x="1419225" y="4965700"/>
          <p14:tracePt t="102368" x="1446213" y="4965700"/>
          <p14:tracePt t="102391" x="1455738" y="4965700"/>
          <p14:tracePt t="102403" x="1509713" y="4946650"/>
          <p14:tracePt t="102434" x="1527175" y="4938713"/>
          <p14:tracePt t="102440" x="1536700" y="4929188"/>
          <p14:tracePt t="102464" x="1544638" y="4919663"/>
          <p14:tracePt t="102695" x="1536700" y="4919663"/>
          <p14:tracePt t="102707" x="1517650" y="4919663"/>
          <p14:tracePt t="102720" x="1490663" y="4911725"/>
          <p14:tracePt t="102732" x="1438275" y="4902200"/>
          <p14:tracePt t="102756" x="1419225" y="4894263"/>
          <p14:tracePt t="102769" x="1384300" y="4884738"/>
          <p14:tracePt t="102781" x="1347788" y="4875213"/>
          <p14:tracePt t="102793" x="1303338" y="4857750"/>
          <p14:tracePt t="102805" x="1250950" y="4848225"/>
          <p14:tracePt t="102830" x="1223963" y="4840288"/>
          <p14:tracePt t="102841" x="1179513" y="4822825"/>
          <p14:tracePt t="102855" x="1169988" y="4822825"/>
          <p14:tracePt t="102873" x="1152525" y="4822825"/>
          <p14:tracePt t="102892" x="1125538" y="4813300"/>
          <p14:tracePt t="102914" x="1116013" y="4813300"/>
          <p14:tracePt t="102930" x="1108075" y="4813300"/>
          <p14:tracePt t="102964" x="1098550" y="4813300"/>
          <p14:tracePt t="103000" x="1089025" y="4813300"/>
          <p14:tracePt t="103183" x="1108075" y="4813300"/>
          <p14:tracePt t="103194" x="1143000" y="4803775"/>
          <p14:tracePt t="103208" x="1196975" y="4803775"/>
          <p14:tracePt t="103219" x="1258888" y="4803775"/>
          <p14:tracePt t="103231" x="1322388" y="4803775"/>
          <p14:tracePt t="103245" x="1446213" y="4822825"/>
          <p14:tracePt t="103258" x="1517650" y="4848225"/>
          <p14:tracePt t="103280" x="1544638" y="4857750"/>
          <p14:tracePt t="103293" x="1625600" y="4884738"/>
          <p14:tracePt t="103318" x="1633538" y="4884738"/>
          <p14:tracePt t="103329" x="1660525" y="4884738"/>
          <p14:tracePt t="103366" x="1670050" y="4875213"/>
          <p14:tracePt t="103719" x="1652588" y="4875213"/>
          <p14:tracePt t="103730" x="1643063" y="4875213"/>
          <p14:tracePt t="103742" x="1625600" y="4875213"/>
          <p14:tracePt t="103753" x="1608138" y="4875213"/>
          <p14:tracePt t="103762" x="1598613" y="4875213"/>
          <p14:tracePt t="103830" x="1581150" y="4875213"/>
          <p14:tracePt t="103841" x="1554163" y="4875213"/>
          <p14:tracePt t="103853" x="1536700" y="4875213"/>
          <p14:tracePt t="103866" x="1500188" y="4867275"/>
          <p14:tracePt t="103891" x="1473200" y="4857750"/>
          <p14:tracePt t="103903" x="1428750" y="4840288"/>
          <p14:tracePt t="103930" x="1393825" y="4830763"/>
          <p14:tracePt t="103937" x="1366838" y="4822825"/>
          <p14:tracePt t="103951" x="1295400" y="4795838"/>
          <p14:tracePt t="103964" x="1258888" y="4786313"/>
          <p14:tracePt t="103987" x="1214438" y="4768850"/>
          <p14:tracePt t="104000" x="1169988" y="4741863"/>
          <p14:tracePt t="104023" x="1152525" y="4741863"/>
          <p14:tracePt t="104037" x="1133475" y="4724400"/>
          <p14:tracePt t="104049" x="1133475" y="4714875"/>
          <p14:tracePt t="104072" x="1133475" y="4705350"/>
          <p14:tracePt t="104085" x="1143000" y="4679950"/>
          <p14:tracePt t="104317" x="1108075" y="4679950"/>
          <p14:tracePt t="104331" x="1071563" y="4687888"/>
          <p14:tracePt t="104341" x="1036638" y="4697413"/>
          <p14:tracePt t="104353" x="901700" y="4714875"/>
          <p14:tracePt t="104368" x="776288" y="4759325"/>
          <p14:tracePt t="104389" x="714375" y="4768850"/>
          <p14:tracePt t="104418" x="679450" y="4768850"/>
          <p14:tracePt t="104429" x="608013" y="4768850"/>
          <p14:tracePt t="104450" x="571500" y="4768850"/>
          <p14:tracePt t="104463" x="536575" y="4768850"/>
          <p14:tracePt t="104475" x="509588" y="4768850"/>
          <p14:tracePt t="104486" x="419100" y="4768850"/>
          <p14:tracePt t="104510" x="401638" y="4768850"/>
          <p14:tracePt t="104522" x="384175" y="4759325"/>
          <p14:tracePt t="104536" x="366713" y="4759325"/>
          <p14:tracePt t="104559" x="357188" y="4759325"/>
          <p14:tracePt t="104572" x="339725" y="4759325"/>
          <p14:tracePt t="104602" x="330200" y="4759325"/>
          <p14:tracePt t="104619" x="322263" y="4759325"/>
          <p14:tracePt t="104767" x="330200" y="4759325"/>
          <p14:tracePt t="104792" x="339725" y="4759325"/>
          <p14:tracePt t="104804" x="357188" y="4759325"/>
          <p14:tracePt t="104815" x="374650" y="4759325"/>
          <p14:tracePt t="104830" x="393700" y="4768850"/>
          <p14:tracePt t="104841" x="446088" y="4768850"/>
          <p14:tracePt t="104854" x="455613" y="4768850"/>
          <p14:tracePt t="104872" x="473075" y="4768850"/>
          <p14:tracePt t="104901" x="482600" y="4768850"/>
          <p14:tracePt t="104912" x="490538" y="4768850"/>
          <p14:tracePt t="104926" x="500063" y="4768850"/>
          <p14:tracePt t="104942" x="527050" y="4768850"/>
          <p14:tracePt t="104962" x="544513" y="4759325"/>
          <p14:tracePt t="104975" x="588963" y="4741863"/>
          <p14:tracePt t="104999" x="615950" y="4732338"/>
          <p14:tracePt t="105011" x="669925" y="4732338"/>
          <p14:tracePt t="105033" x="696913" y="4732338"/>
          <p14:tracePt t="105049" x="758825" y="4732338"/>
          <p14:tracePt t="105070" x="803275" y="4732338"/>
          <p14:tracePt t="105083" x="847725" y="4732338"/>
          <p14:tracePt t="105097" x="919163" y="4741863"/>
          <p14:tracePt t="105109" x="1044575" y="4768850"/>
          <p14:tracePt t="105133" x="1089025" y="4768850"/>
          <p14:tracePt t="105144" x="1143000" y="4776788"/>
          <p14:tracePt t="105159" x="1223963" y="4786313"/>
          <p14:tracePt t="105181" x="1276350" y="4786313"/>
          <p14:tracePt t="105194" x="1303338" y="4786313"/>
          <p14:tracePt t="105476" x="1330325" y="4786313"/>
          <p14:tracePt t="105485" x="1393825" y="4776788"/>
          <p14:tracePt t="105498" x="1527175" y="4768850"/>
          <p14:tracePt t="105510" x="1697038" y="4768850"/>
          <p14:tracePt t="105524" x="1901825" y="4768850"/>
          <p14:tracePt t="105535" x="2116138" y="4803775"/>
          <p14:tracePt t="105547" x="2366963" y="4902200"/>
          <p14:tracePt t="105571" x="2500313" y="5000625"/>
          <p14:tracePt t="105596" x="2554288" y="5027613"/>
          <p14:tracePt t="105616" x="2608263" y="5037138"/>
          <p14:tracePt t="105632" x="2625725" y="5037138"/>
          <p14:tracePt t="105650" x="2633663" y="5018088"/>
          <p14:tracePt t="105924" x="2616200" y="5010150"/>
          <p14:tracePt t="105937" x="2589213" y="4983163"/>
          <p14:tracePt t="105948" x="2562225" y="4965700"/>
          <p14:tracePt t="105962" x="2527300" y="4946650"/>
          <p14:tracePt t="105971" x="2482850" y="4929188"/>
          <p14:tracePt t="105994" x="2446338" y="4919663"/>
          <p14:tracePt t="106001" x="2401888" y="4902200"/>
          <p14:tracePt t="106011" x="2374900" y="4894263"/>
          <p14:tracePt t="106032" x="2357438" y="4894263"/>
          <p14:tracePt t="106058" x="2347913" y="4894263"/>
          <p14:tracePt t="106913" x="2357438" y="4875213"/>
          <p14:tracePt t="106927" x="2374900" y="4848225"/>
          <p14:tracePt t="106936" x="2419350" y="4803775"/>
          <p14:tracePt t="106949" x="2473325" y="4751388"/>
          <p14:tracePt t="106961" x="2616200" y="4625975"/>
          <p14:tracePt t="106990" x="2687638" y="4554538"/>
          <p14:tracePt t="106997" x="2732088" y="4500563"/>
          <p14:tracePt t="107010" x="2830513" y="4367213"/>
          <p14:tracePt t="107034" x="2884488" y="4286250"/>
          <p14:tracePt t="107047" x="2946400" y="4187825"/>
          <p14:tracePt t="107062" x="3036888" y="4027488"/>
          <p14:tracePt t="107074" x="3089275" y="3929063"/>
          <p14:tracePt t="107094" x="3170238" y="3732213"/>
          <p14:tracePt t="107120" x="3197225" y="3652838"/>
          <p14:tracePt t="107132" x="3214688" y="3589338"/>
          <p14:tracePt t="107144" x="3259138" y="3482975"/>
          <p14:tracePt t="107169" x="3375025" y="3313113"/>
          <p14:tracePt t="107181" x="3446463" y="3232150"/>
          <p14:tracePt t="107212" x="3509963" y="3143250"/>
          <p14:tracePt t="107486" x="3500438" y="3143250"/>
          <p14:tracePt t="107498" x="3500438" y="3133725"/>
          <p14:tracePt t="107507" x="3490913" y="3116263"/>
          <p14:tracePt t="107520" x="3490913" y="3071813"/>
          <p14:tracePt t="107532" x="3490913" y="3009900"/>
          <p14:tracePt t="107544" x="3554413" y="2803525"/>
          <p14:tracePt t="107558" x="3633788" y="2660650"/>
          <p14:tracePt t="107586" x="3867150" y="2339975"/>
          <p14:tracePt t="107595" x="3973513" y="2224088"/>
          <p14:tracePt t="107618" x="4108450" y="2098675"/>
          <p14:tracePt t="107631" x="4394200" y="1911350"/>
          <p14:tracePt t="107657" x="4608513" y="1822450"/>
          <p14:tracePt t="107667" x="4687888" y="1803400"/>
          <p14:tracePt t="107701" x="4751388" y="1803400"/>
          <p14:tracePt t="107711" x="4803775" y="1803400"/>
          <p14:tracePt t="107721" x="4867275" y="1803400"/>
          <p14:tracePt t="107730" x="4894263" y="1830388"/>
          <p14:tracePt t="107753" x="4919663" y="1847850"/>
          <p14:tracePt t="107765" x="4973638" y="1901825"/>
          <p14:tracePt t="107781" x="5000625" y="1928813"/>
          <p14:tracePt t="107805" x="5072063" y="1982788"/>
          <p14:tracePt t="107826" x="5126038" y="2017713"/>
          <p14:tracePt t="107838" x="5187950" y="2036763"/>
          <p14:tracePt t="107850" x="5348288" y="2062163"/>
          <p14:tracePt t="107996" x="5340350" y="2071688"/>
          <p14:tracePt t="108007" x="5322888" y="2081213"/>
          <p14:tracePt t="108021" x="5268913" y="2133600"/>
          <p14:tracePt t="108045" x="5197475" y="2179638"/>
          <p14:tracePt t="108058" x="5116513" y="2251075"/>
          <p14:tracePt t="108069" x="4884738" y="2438400"/>
          <p14:tracePt t="108095" x="4751388" y="2562225"/>
          <p14:tracePt t="108106" x="4633913" y="2660650"/>
          <p14:tracePt t="108122" x="4375150" y="2830513"/>
          <p14:tracePt t="108133" x="4251325" y="2894013"/>
          <p14:tracePt t="108155" x="4027488" y="2965450"/>
          <p14:tracePt t="108167" x="3938588" y="3000375"/>
          <p14:tracePt t="108192" x="3867150" y="3027363"/>
          <p14:tracePt t="108203" x="3759200" y="3081338"/>
          <p14:tracePt t="108231" x="3714750" y="3089275"/>
          <p14:tracePt t="108241" x="3660775" y="3108325"/>
          <p14:tracePt t="108253" x="3581400" y="3108325"/>
          <p14:tracePt t="108277" x="3517900" y="3098800"/>
          <p14:tracePt t="108290" x="3429000" y="2955925"/>
          <p14:tracePt t="108313" x="3411538" y="2867025"/>
          <p14:tracePt t="108324" x="3411538" y="2759075"/>
          <p14:tracePt t="108339" x="3438525" y="2571750"/>
          <p14:tracePt t="108365" x="3490913" y="2500313"/>
          <p14:tracePt t="108366" x="3544888" y="2428875"/>
          <p14:tracePt t="108386" x="3714750" y="2268538"/>
          <p14:tracePt t="108418" x="3956050" y="2143125"/>
          <p14:tracePt t="108438" x="4054475" y="2125663"/>
          <p14:tracePt t="108449" x="4152900" y="2089150"/>
          <p14:tracePt t="108460" x="4259263" y="2071688"/>
          <p14:tracePt t="108471" x="4438650" y="2071688"/>
          <p14:tracePt t="108496" x="4518025" y="2089150"/>
          <p14:tracePt t="108509" x="4598988" y="2125663"/>
          <p14:tracePt t="108522" x="4724400" y="2214563"/>
          <p14:tracePt t="108546" x="4795838" y="2259013"/>
          <p14:tracePt t="108560" x="4938713" y="2374900"/>
          <p14:tracePt t="108571" x="5000625" y="2438400"/>
          <p14:tracePt t="108594" x="5062538" y="2473325"/>
          <p14:tracePt t="108606" x="5160963" y="2589213"/>
          <p14:tracePt t="108621" x="5214938" y="2643188"/>
          <p14:tracePt t="108642" x="5259388" y="2724150"/>
          <p14:tracePt t="108657" x="5357813" y="2919413"/>
          <p14:tracePt t="108678" x="5411788" y="3017838"/>
          <p14:tracePt t="108691" x="5473700" y="3241675"/>
          <p14:tracePt t="108717" x="5483225" y="3330575"/>
          <p14:tracePt t="108728" x="5483225" y="3527425"/>
          <p14:tracePt t="108739" x="5483225" y="3589338"/>
          <p14:tracePt t="108765" x="5483225" y="3660775"/>
          <p14:tracePt t="108776" x="5446713" y="3697288"/>
          <p14:tracePt t="108790" x="5313363" y="3751263"/>
          <p14:tracePt t="108814" x="5224463" y="3776663"/>
          <p14:tracePt t="108826" x="4946650" y="3786188"/>
          <p14:tracePt t="108839" x="4759325" y="3786188"/>
          <p14:tracePt t="108859" x="4438650" y="3759200"/>
          <p14:tracePt t="108874" x="4295775" y="3705225"/>
          <p14:tracePt t="108897" x="4152900" y="3643313"/>
          <p14:tracePt t="108911" x="3911600" y="3429000"/>
          <p14:tracePt t="108935" x="3813175" y="3303588"/>
          <p14:tracePt t="108946" x="3751263" y="3116263"/>
          <p14:tracePt t="108959" x="3724275" y="2874963"/>
          <p14:tracePt t="108984" x="3724275" y="2786063"/>
          <p14:tracePt t="108995" x="3751263" y="2687638"/>
          <p14:tracePt t="109008" x="3857625" y="2490788"/>
          <p14:tracePt t="109032" x="3946525" y="2393950"/>
          <p14:tracePt t="109044" x="4187825" y="2241550"/>
          <p14:tracePt t="109058" x="4330700" y="2205038"/>
          <p14:tracePt t="109083" x="4438650" y="2160588"/>
          <p14:tracePt t="109093" x="4608513" y="2152650"/>
          <p14:tracePt t="109118" x="4670425" y="2152650"/>
          <p14:tracePt t="109130" x="4803775" y="2197100"/>
          <p14:tracePt t="109142" x="4857750" y="2241550"/>
          <p14:tracePt t="109167" x="4884738" y="2286000"/>
          <p14:tracePt t="109181" x="4965700" y="2401888"/>
          <p14:tracePt t="109203" x="5000625" y="2482850"/>
          <p14:tracePt t="109217" x="5045075" y="2608263"/>
          <p14:tracePt t="109227" x="5062538" y="2652713"/>
          <p14:tracePt t="109252" x="5089525" y="2732088"/>
          <p14:tracePt t="109264" x="5143500" y="2928938"/>
          <p14:tracePt t="109277" x="5180013" y="3009900"/>
          <p14:tracePt t="109300" x="5214938" y="3062288"/>
          <p14:tracePt t="109312" x="5357813" y="3108325"/>
          <p14:tracePt t="109336" x="5419725" y="3116263"/>
          <p14:tracePt t="109350" x="5473700" y="3125788"/>
          <p14:tracePt t="109359" x="5500688" y="3125788"/>
          <p14:tracePt t="111275" x="5438775" y="3133725"/>
          <p14:tracePt t="111286" x="5313363" y="3160713"/>
          <p14:tracePt t="111303" x="5153025" y="3214688"/>
          <p14:tracePt t="111315" x="4867275" y="3303588"/>
          <p14:tracePt t="111324" x="4554538" y="3419475"/>
          <p14:tracePt t="111335" x="4232275" y="3527425"/>
          <p14:tracePt t="111348" x="3616325" y="3687763"/>
          <p14:tracePt t="111363" x="3348038" y="3741738"/>
          <p14:tracePt t="111384" x="3108325" y="3786188"/>
          <p14:tracePt t="111397" x="2795588" y="3830638"/>
          <p14:tracePt t="111427" x="2705100" y="3830638"/>
          <p14:tracePt t="111432" x="2633663" y="3840163"/>
          <p14:tracePt t="111446" x="2562225" y="3857625"/>
          <p14:tracePt t="111470" x="2536825" y="3867150"/>
          <p14:tracePt t="111482" x="2527300" y="3867150"/>
          <p14:tracePt t="111750" x="2465388" y="3884613"/>
          <p14:tracePt t="111762" x="2366963" y="3919538"/>
          <p14:tracePt t="111773" x="2143125" y="3983038"/>
          <p14:tracePt t="111787" x="1223963" y="4367213"/>
          <p14:tracePt t="111800" x="776288" y="4537075"/>
          <p14:tracePt t="111823" x="554038" y="4633913"/>
          <p14:tracePt t="111839" x="357188" y="4724400"/>
          <p14:tracePt t="111849" x="303213" y="4751388"/>
          <p14:tracePt t="111866" x="250825" y="4786313"/>
          <p14:tracePt t="111885" x="223838" y="4795838"/>
          <p14:tracePt t="111908" x="214313" y="4813300"/>
          <p14:tracePt t="111922" x="169863" y="4830763"/>
          <p14:tracePt t="111952" x="169863" y="4840288"/>
          <p14:tracePt t="112117" x="187325" y="4840288"/>
          <p14:tracePt t="112128" x="231775" y="4840288"/>
          <p14:tracePt t="112140" x="276225" y="4840288"/>
          <p14:tracePt t="112154" x="446088" y="4840288"/>
          <p14:tracePt t="112168" x="571500" y="4840288"/>
          <p14:tracePt t="112188" x="741363" y="4840288"/>
          <p14:tracePt t="112212" x="812800" y="4840288"/>
          <p14:tracePt t="112225" x="866775" y="4840288"/>
          <p14:tracePt t="112238" x="946150" y="4840288"/>
          <p14:tracePt t="112263" x="965200" y="4840288"/>
          <p14:tracePt t="112275" x="990600" y="4840288"/>
          <p14:tracePt t="112286" x="1044575" y="4840288"/>
          <p14:tracePt t="112848" x="1054100" y="4840288"/>
          <p14:tracePt t="112945" x="1062038" y="4840288"/>
          <p14:tracePt t="112969" x="1071563" y="4840288"/>
          <p14:tracePt t="112994" x="1081088" y="4840288"/>
          <p14:tracePt t="113013" x="1098550" y="4840288"/>
          <p14:tracePt t="113031" x="1108075" y="4840288"/>
          <p14:tracePt t="113041" x="1116013" y="4840288"/>
          <p14:tracePt t="113067" x="1125538" y="4848225"/>
          <p14:tracePt t="113078" x="1133475" y="4848225"/>
          <p14:tracePt t="113090" x="1143000" y="4848225"/>
          <p14:tracePt t="113103" x="1143000" y="4857750"/>
          <p14:tracePt t="113130" x="1152525" y="4857750"/>
          <p14:tracePt t="113591" x="1160463" y="4857750"/>
          <p14:tracePt t="113618" x="1169988" y="4857750"/>
          <p14:tracePt t="113626" x="1179513" y="4857750"/>
          <p14:tracePt t="113640" x="1214438" y="4857750"/>
          <p14:tracePt t="113653" x="1223963" y="4857750"/>
          <p14:tracePt t="113665" x="1241425" y="4857750"/>
          <p14:tracePt t="113696" x="1276350" y="4857750"/>
          <p14:tracePt t="113713" x="1303338" y="4857750"/>
          <p14:tracePt t="113724" x="1339850" y="4857750"/>
          <p14:tracePt t="113736" x="1393825" y="4857750"/>
          <p14:tracePt t="113749" x="1536700" y="4857750"/>
          <p14:tracePt t="113774" x="1625600" y="4857750"/>
          <p14:tracePt t="113781" x="1795463" y="4840288"/>
          <p14:tracePt t="113810" x="1857375" y="4830763"/>
          <p14:tracePt t="113822" x="1919288" y="4830763"/>
          <p14:tracePt t="113834" x="2044700" y="4822825"/>
          <p14:tracePt t="113865" x="2108200" y="4822825"/>
          <p14:tracePt t="113867" x="2197100" y="4822825"/>
          <p14:tracePt t="113894" x="2224088" y="4822825"/>
          <p14:tracePt t="113906" x="2241550" y="4822825"/>
          <p14:tracePt t="114320" x="2259013" y="4822825"/>
          <p14:tracePt t="114333" x="2268538" y="4822825"/>
          <p14:tracePt t="114350" x="2295525" y="4822825"/>
          <p14:tracePt t="114357" x="2357438" y="4822825"/>
          <p14:tracePt t="114370" x="2374900" y="4822825"/>
          <p14:tracePt t="114395" x="2401888" y="4813300"/>
          <p14:tracePt t="114406" x="2428875" y="4803775"/>
          <p14:tracePt t="114422" x="2465388" y="4803775"/>
          <p14:tracePt t="114467" x="2473325" y="4795838"/>
          <p14:tracePt t="114542" x="2482850" y="4795838"/>
          <p14:tracePt t="114626" x="2473325" y="4795838"/>
          <p14:tracePt t="114664" x="2465388" y="4795838"/>
          <p14:tracePt t="117877" x="0" y="0"/>
        </p14:tracePtLst>
        <p14:tracePtLst>
          <p14:tracePt t="131502" x="2465388" y="4795838"/>
          <p14:tracePt t="131866" x="2446338" y="4795838"/>
          <p14:tracePt t="131878" x="2428875" y="4803775"/>
          <p14:tracePt t="131890" x="2393950" y="4813300"/>
          <p14:tracePt t="131903" x="2330450" y="4822825"/>
          <p14:tracePt t="131917" x="2232025" y="4848225"/>
          <p14:tracePt t="131927" x="1982788" y="4965700"/>
          <p14:tracePt t="131938" x="1866900" y="5027613"/>
          <p14:tracePt t="131962" x="1751013" y="5089525"/>
          <p14:tracePt t="131978" x="1581150" y="5241925"/>
          <p14:tracePt t="131999" x="1500188" y="5313363"/>
          <p14:tracePt t="132010" x="1428750" y="5384800"/>
          <p14:tracePt t="132027" x="1285875" y="5545138"/>
          <p14:tracePt t="132055" x="1223963" y="5599113"/>
          <p14:tracePt t="132060" x="1187450" y="5653088"/>
          <p14:tracePt t="132074" x="1133475" y="5751513"/>
          <p14:tracePt t="132096" x="1108075" y="5776913"/>
          <p14:tracePt t="132107" x="1081088" y="5803900"/>
          <p14:tracePt t="132134" x="1071563" y="5813425"/>
          <p14:tracePt t="132376" x="1054100" y="5813425"/>
          <p14:tracePt t="132389" x="1027113" y="5822950"/>
          <p14:tracePt t="132401" x="1017588" y="5822950"/>
          <p14:tracePt t="132414" x="965200" y="5830888"/>
          <p14:tracePt t="132426" x="955675" y="5830888"/>
          <p14:tracePt t="132479" x="946150" y="5830888"/>
          <p14:tracePt t="132574" x="938213" y="5830888"/>
          <p14:tracePt t="132632" x="928688" y="5830888"/>
          <p14:tracePt t="132658" x="911225" y="5830888"/>
          <p14:tracePt t="132669" x="893763" y="5830888"/>
          <p14:tracePt t="132681" x="857250" y="5830888"/>
          <p14:tracePt t="132706" x="847725" y="5830888"/>
          <p14:tracePt t="132728" x="830263" y="5830888"/>
          <p14:tracePt t="132732" x="812800" y="5830888"/>
          <p14:tracePt t="132767" x="803275" y="5830888"/>
          <p14:tracePt t="132781" x="795338" y="5830888"/>
          <p14:tracePt t="132784" x="785813" y="5830888"/>
          <p14:tracePt t="133340" x="768350" y="5830888"/>
          <p14:tracePt t="133351" x="741363" y="5830888"/>
          <p14:tracePt t="133367" x="723900" y="5830888"/>
          <p14:tracePt t="133370" x="696913" y="5830888"/>
          <p14:tracePt t="133389" x="642938" y="5830888"/>
          <p14:tracePt t="133438" x="633413" y="5830888"/>
          <p14:tracePt t="133487" x="633413" y="5840413"/>
          <p14:tracePt t="133497" x="731838" y="5840413"/>
          <p14:tracePt t="133522" x="839788" y="5830888"/>
          <p14:tracePt t="133535" x="946150" y="5813425"/>
          <p14:tracePt t="133555" x="1108075" y="5813425"/>
          <p14:tracePt t="133560" x="1276350" y="5813425"/>
          <p14:tracePt t="133570" x="1679575" y="5867400"/>
          <p14:tracePt t="133601" x="1839913" y="5875338"/>
          <p14:tracePt t="133609" x="2027238" y="5875338"/>
          <p14:tracePt t="133619" x="2455863" y="5776913"/>
          <p14:tracePt t="133646" x="2714625" y="5653088"/>
          <p14:tracePt t="134022" x="2741613" y="5653088"/>
          <p14:tracePt t="134042" x="2768600" y="5653088"/>
          <p14:tracePt t="134046" x="2795588" y="5653088"/>
          <p14:tracePt t="134058" x="2813050" y="5643563"/>
          <p14:tracePt t="134083" x="2822575" y="5643563"/>
          <p14:tracePt t="134096" x="2830513" y="5643563"/>
          <p14:tracePt t="134107" x="2840038" y="5643563"/>
          <p14:tracePt t="134290" x="2847975" y="5643563"/>
          <p14:tracePt t="134510" x="2857500" y="5626100"/>
          <p14:tracePt t="134522" x="2857500" y="5608638"/>
          <p14:tracePt t="134534" x="2867025" y="5589588"/>
          <p14:tracePt t="134547" x="2874963" y="5545138"/>
          <p14:tracePt t="134571" x="2874963" y="5527675"/>
          <p14:tracePt t="134584" x="2884488" y="5446713"/>
          <p14:tracePt t="134595" x="2919413" y="5375275"/>
          <p14:tracePt t="134619" x="2990850" y="5251450"/>
          <p14:tracePt t="134631" x="3340100" y="4768850"/>
          <p14:tracePt t="134656" x="3589338" y="4473575"/>
          <p14:tracePt t="134670" x="3786188" y="4241800"/>
          <p14:tracePt t="134681" x="3990975" y="3965575"/>
          <p14:tracePt t="134704" x="4071938" y="3867150"/>
          <p14:tracePt t="134717" x="4205288" y="3714750"/>
          <p14:tracePt t="134728" x="4241800" y="3652838"/>
          <p14:tracePt t="134925" x="4205288" y="3786188"/>
          <p14:tracePt t="134941" x="4152900" y="3902075"/>
          <p14:tracePt t="134949" x="4133850" y="3946525"/>
          <p14:tracePt t="134960" x="4108450" y="3973513"/>
          <p14:tracePt t="134973" x="4081463" y="3973513"/>
          <p14:tracePt t="134997" x="4010025" y="3946525"/>
          <p14:tracePt t="135008" x="3938588" y="3867150"/>
          <p14:tracePt t="135022" x="3857625" y="3751263"/>
          <p14:tracePt t="135038" x="3679825" y="3517900"/>
          <p14:tracePt t="135058" x="3571875" y="3295650"/>
          <p14:tracePt t="135083" x="3536950" y="3214688"/>
          <p14:tracePt t="135098" x="3509963" y="3133725"/>
          <p14:tracePt t="135106" x="3500438" y="3071813"/>
          <p14:tracePt t="135119" x="3500438" y="2990850"/>
          <p14:tracePt t="135145" x="3500438" y="2955925"/>
          <p14:tracePt t="135156" x="3509963" y="2911475"/>
          <p14:tracePt t="135167" x="3598863" y="2813050"/>
          <p14:tracePt t="135198" x="3633788" y="2786063"/>
          <p14:tracePt t="135204" x="3687763" y="2759075"/>
          <p14:tracePt t="135216" x="3759200" y="2732088"/>
          <p14:tracePt t="135240" x="3813175" y="2732088"/>
          <p14:tracePt t="135254" x="3902075" y="2732088"/>
          <p14:tracePt t="135277" x="3983038" y="2732088"/>
          <p14:tracePt t="135287" x="4179888" y="2751138"/>
          <p14:tracePt t="135302" x="4303713" y="2759075"/>
          <p14:tracePt t="135326" x="4473575" y="2776538"/>
          <p14:tracePt t="135338" x="4946650" y="2776538"/>
          <p14:tracePt t="135351" x="5232400" y="2776538"/>
          <p14:tracePt t="135367" x="5653088" y="2759075"/>
          <p14:tracePt t="135679" x="5634038" y="2759075"/>
          <p14:tracePt t="135692" x="5626100" y="2759075"/>
          <p14:tracePt t="135704" x="5616575" y="2759075"/>
          <p14:tracePt t="135715" x="5608638" y="2751138"/>
          <p14:tracePt t="135729" x="5599113" y="2732088"/>
          <p14:tracePt t="135740" x="5599113" y="2697163"/>
          <p14:tracePt t="135765" x="5589588" y="2670175"/>
          <p14:tracePt t="135777" x="5589588" y="2643188"/>
          <p14:tracePt t="135789" x="5626100" y="2554288"/>
          <p14:tracePt t="135821" x="5715000" y="2482850"/>
          <p14:tracePt t="135825" x="5938838" y="2303463"/>
          <p14:tracePt t="135839" x="6072188" y="2241550"/>
          <p14:tracePt t="135871" x="6286500" y="2197100"/>
          <p14:tracePt t="135875" x="6375400" y="2197100"/>
          <p14:tracePt t="135899" x="6545263" y="2251075"/>
          <p14:tracePt t="135911" x="6616700" y="2322513"/>
          <p14:tracePt t="135924" x="6670675" y="2393950"/>
          <p14:tracePt t="135947" x="6715125" y="2465388"/>
          <p14:tracePt t="135959" x="6831013" y="2589213"/>
          <p14:tracePt t="135986" x="6884988" y="2643188"/>
          <p14:tracePt t="135997" x="6929438" y="2687638"/>
          <p14:tracePt t="136009" x="7010400" y="2759075"/>
          <p14:tracePt t="136033" x="7081838" y="2786063"/>
          <p14:tracePt t="136057" x="7143750" y="2786063"/>
          <p14:tracePt t="136069" x="7205663" y="2786063"/>
          <p14:tracePt t="136081" x="7269163" y="2786063"/>
          <p14:tracePt t="136093" x="7304088" y="2786063"/>
          <p14:tracePt t="136107" x="7323138" y="2803525"/>
          <p14:tracePt t="136131" x="7323138" y="2813050"/>
          <p14:tracePt t="136143" x="7242175" y="2857500"/>
          <p14:tracePt t="136166" x="7143750" y="2901950"/>
          <p14:tracePt t="136179" x="6894513" y="2973388"/>
          <p14:tracePt t="136211" x="6670675" y="3036888"/>
          <p14:tracePt t="136217" x="6419850" y="3098800"/>
          <p14:tracePt t="136228" x="5902325" y="3214688"/>
          <p14:tracePt t="136251" x="5661025" y="3268663"/>
          <p14:tracePt t="136264" x="5500688" y="3276600"/>
          <p14:tracePt t="136277" x="5224463" y="3303588"/>
          <p14:tracePt t="136293" x="5116513" y="3322638"/>
          <p14:tracePt t="136312" x="4973638" y="3348038"/>
          <p14:tracePt t="136339" x="4911725" y="3348038"/>
          <p14:tracePt t="136349" x="4857750" y="3367088"/>
          <p14:tracePt t="136361" x="4741863" y="3402013"/>
          <p14:tracePt t="136385" x="4679950" y="3419475"/>
          <p14:tracePt t="136398" x="4616450" y="3419475"/>
          <p14:tracePt t="136411" x="4500563" y="3419475"/>
          <p14:tracePt t="136434" x="4446588" y="3402013"/>
          <p14:tracePt t="136445" x="4402138" y="3367088"/>
          <p14:tracePt t="136470" x="4375150" y="3348038"/>
          <p14:tracePt t="136493" x="4340225" y="3303588"/>
          <p14:tracePt t="136507" x="4322763" y="3286125"/>
          <p14:tracePt t="136520" x="4303713" y="3268663"/>
          <p14:tracePt t="136533" x="4295775" y="3251200"/>
          <p14:tracePt t="136544" x="4295775" y="3224213"/>
          <p14:tracePt t="136568" x="4295775" y="3205163"/>
          <p14:tracePt t="136581" x="4295775" y="3170238"/>
          <p14:tracePt t="136607" x="4295775" y="3143250"/>
          <p14:tracePt t="136618" x="4303713" y="3108325"/>
          <p14:tracePt t="136629" x="4527550" y="2911475"/>
          <p14:tracePt t="136653" x="4840288" y="2697163"/>
          <p14:tracePt t="136666" x="5510213" y="2322513"/>
          <p14:tracePt t="136689" x="5724525" y="2187575"/>
          <p14:tracePt t="136704" x="5884863" y="2116138"/>
          <p14:tracePt t="136715" x="6134100" y="2054225"/>
          <p14:tracePt t="136749" x="6251575" y="2027238"/>
          <p14:tracePt t="136759" x="6357938" y="2017713"/>
          <p14:tracePt t="136767" x="6537325" y="2009775"/>
          <p14:tracePt t="136779" x="6616700" y="2009775"/>
          <p14:tracePt t="136798" x="6796088" y="2044700"/>
          <p14:tracePt t="136814" x="6858000" y="2089150"/>
          <p14:tracePt t="136837" x="6929438" y="2133600"/>
          <p14:tracePt t="136850" x="7027863" y="2259013"/>
          <p14:tracePt t="136864" x="7089775" y="2322513"/>
          <p14:tracePt t="136885" x="7188200" y="2428875"/>
          <p14:tracePt t="136898" x="7242175" y="2482850"/>
          <p14:tracePt t="136922" x="7296150" y="2544763"/>
          <p14:tracePt t="136933" x="7358063" y="2625725"/>
          <p14:tracePt t="136958" x="7385050" y="2633663"/>
          <p14:tracePt t="136971" x="7402513" y="2652713"/>
          <p14:tracePt t="136983" x="7429500" y="2697163"/>
          <p14:tracePt t="137007" x="7429500" y="2724150"/>
          <p14:tracePt t="137020" x="7419975" y="2768600"/>
          <p14:tracePt t="137042" x="7402513" y="2803525"/>
          <p14:tracePt t="137056" x="7358063" y="2847975"/>
          <p14:tracePt t="137069" x="7153275" y="2938463"/>
          <p14:tracePt t="137099" x="6973888" y="2990850"/>
          <p14:tracePt t="137105" x="6751638" y="3054350"/>
          <p14:tracePt t="137118" x="6303963" y="3197225"/>
          <p14:tracePt t="137140" x="6099175" y="3303588"/>
          <p14:tracePt t="137155" x="5643563" y="3490913"/>
          <p14:tracePt t="137167" x="5456238" y="3527425"/>
          <p14:tracePt t="137191" x="5286375" y="3598863"/>
          <p14:tracePt t="137200" x="5010150" y="3660775"/>
          <p14:tracePt t="137227" x="4822825" y="3697288"/>
          <p14:tracePt t="137238" x="4751388" y="3697288"/>
          <p14:tracePt t="137263" x="4670425" y="3697288"/>
          <p14:tracePt t="137274" x="4589463" y="3670300"/>
          <p14:tracePt t="137289" x="4518025" y="3625850"/>
          <p14:tracePt t="137301" x="4402138" y="3500438"/>
          <p14:tracePt t="137323" x="4348163" y="3429000"/>
          <p14:tracePt t="137335" x="4276725" y="3295650"/>
          <p14:tracePt t="137367" x="4259263" y="3241675"/>
          <p14:tracePt t="137369" x="4214813" y="3133725"/>
          <p14:tracePt t="137397" x="4214813" y="3089275"/>
          <p14:tracePt t="137410" x="4205288" y="2982913"/>
          <p14:tracePt t="137435" x="4205288" y="2946400"/>
          <p14:tracePt t="137446" x="4251325" y="2840038"/>
          <p14:tracePt t="137471" x="4322763" y="2776538"/>
          <p14:tracePt t="137484" x="4419600" y="2697163"/>
          <p14:tracePt t="137494" x="4572000" y="2608263"/>
          <p14:tracePt t="137506" x="4983163" y="2401888"/>
          <p14:tracePt t="137531" x="5180013" y="2322513"/>
          <p14:tracePt t="137544" x="5367338" y="2268538"/>
          <p14:tracePt t="137555" x="5661025" y="2224088"/>
          <p14:tracePt t="137580" x="5795963" y="2224088"/>
          <p14:tracePt t="137593" x="6072188" y="2224088"/>
          <p14:tracePt t="137605" x="6188075" y="2224088"/>
          <p14:tracePt t="137629" x="6296025" y="2232025"/>
          <p14:tracePt t="137640" x="6456363" y="2259013"/>
          <p14:tracePt t="137653" x="6510338" y="2295525"/>
          <p14:tracePt t="137677" x="6562725" y="2330450"/>
          <p14:tracePt t="137689" x="6634163" y="2384425"/>
          <p14:tracePt t="137718" x="6670675" y="2419350"/>
          <p14:tracePt t="137727" x="6697663" y="2446338"/>
          <p14:tracePt t="137739" x="6742113" y="2490788"/>
          <p14:tracePt t="137770" x="6751638" y="2517775"/>
          <p14:tracePt t="137775" x="6777038" y="2581275"/>
          <p14:tracePt t="137789" x="6786563" y="2633663"/>
          <p14:tracePt t="137812" x="6796088" y="2679700"/>
          <p14:tracePt t="137823" x="6796088" y="2759075"/>
          <p14:tracePt t="137848" x="6786563" y="2822575"/>
          <p14:tracePt t="137872" x="6680200" y="2955925"/>
          <p14:tracePt t="137875" x="6589713" y="3044825"/>
          <p14:tracePt t="137890" x="6483350" y="3152775"/>
          <p14:tracePt t="137909" x="6205538" y="3313113"/>
          <p14:tracePt t="137937" x="6062663" y="3367088"/>
          <p14:tracePt t="137945" x="5938838" y="3402013"/>
          <p14:tracePt t="137958" x="5705475" y="3429000"/>
          <p14:tracePt t="137982" x="5599113" y="3429000"/>
          <p14:tracePt t="137994" x="5510213" y="3429000"/>
          <p14:tracePt t="138006" x="5322888" y="3394075"/>
          <p14:tracePt t="138028" x="5224463" y="3357563"/>
          <p14:tracePt t="138043" x="5000625" y="3259138"/>
          <p14:tracePt t="138068" x="4875213" y="3232150"/>
          <p14:tracePt t="138079" x="4759325" y="3224213"/>
          <p14:tracePt t="138092" x="4545013" y="3205163"/>
          <p14:tracePt t="138116" x="4429125" y="3224213"/>
          <p14:tracePt t="138128" x="4224338" y="3313113"/>
          <p14:tracePt t="138153" x="4187825" y="3313113"/>
          <p14:tracePt t="138347" x="4152900" y="3340100"/>
          <p14:tracePt t="138363" x="4081463" y="3384550"/>
          <p14:tracePt t="138365" x="4000500" y="3465513"/>
          <p14:tracePt t="138383" x="3857625" y="3608388"/>
          <p14:tracePt t="138396" x="3527425" y="4027488"/>
          <p14:tracePt t="138421" x="3384550" y="4276725"/>
          <p14:tracePt t="138433" x="3241675" y="4465638"/>
          <p14:tracePt t="138445" x="3017838" y="4759325"/>
          <p14:tracePt t="138480" x="2901950" y="4956175"/>
          <p14:tracePt t="138493" x="2874963" y="5027613"/>
          <p14:tracePt t="138506" x="2867025" y="5062538"/>
          <p14:tracePt t="138518" x="2867025" y="5089525"/>
          <p14:tracePt t="138530" x="2894013" y="5126038"/>
          <p14:tracePt t="138762" x="2884488" y="5133975"/>
          <p14:tracePt t="138775" x="2874963" y="5160963"/>
          <p14:tracePt t="138783" x="2857500" y="5214938"/>
          <p14:tracePt t="138799" x="2813050" y="5340350"/>
          <p14:tracePt t="138824" x="2786063" y="5483225"/>
          <p14:tracePt t="138850" x="2786063" y="5537200"/>
          <p14:tracePt t="138867" x="2776538" y="5572125"/>
          <p14:tracePt t="138869" x="2776538" y="5599113"/>
          <p14:tracePt t="138882" x="2776538" y="5653088"/>
          <p14:tracePt t="139287" x="2776538" y="5670550"/>
          <p14:tracePt t="139298" x="2776538" y="5680075"/>
          <p14:tracePt t="139311" x="2776538" y="5697538"/>
          <p14:tracePt t="139326" x="2776538" y="5715000"/>
          <p14:tracePt t="139356" x="2786063" y="5732463"/>
          <p14:tracePt t="140357" x="2803525" y="5732463"/>
          <p14:tracePt t="140370" x="2822575" y="5732463"/>
          <p14:tracePt t="140383" x="2840038" y="5741988"/>
          <p14:tracePt t="140402" x="2847975" y="5741988"/>
          <p14:tracePt t="140444" x="2857500" y="5741988"/>
          <p14:tracePt t="140456" x="2874963" y="5741988"/>
          <p14:tracePt t="140468" x="2874963" y="5751513"/>
          <p14:tracePt t="140480" x="2874963" y="5759450"/>
          <p14:tracePt t="140492" x="2884488" y="5759450"/>
          <p14:tracePt t="140505" x="2894013" y="5759450"/>
          <p14:tracePt t="140529" x="2901950" y="5759450"/>
          <p14:tracePt t="140541" x="2911475" y="5759450"/>
          <p14:tracePt t="143864" x="2919413" y="5759450"/>
          <p14:tracePt t="144036" x="2911475" y="5759450"/>
          <p14:tracePt t="144052" x="2894013" y="5759450"/>
          <p14:tracePt t="144059" x="2874963" y="5751513"/>
          <p14:tracePt t="144080" x="2847975" y="5741988"/>
          <p14:tracePt t="144086" x="2786063" y="5732463"/>
          <p14:tracePt t="144098" x="2741613" y="5724525"/>
          <p14:tracePt t="144111" x="2679700" y="5724525"/>
          <p14:tracePt t="144134" x="2589213" y="5724525"/>
          <p14:tracePt t="144146" x="2384425" y="5724525"/>
          <p14:tracePt t="144169" x="2268538" y="5724525"/>
          <p14:tracePt t="144183" x="2125663" y="5724525"/>
          <p14:tracePt t="144194" x="1866900" y="5768975"/>
          <p14:tracePt t="144220" x="1697038" y="5776913"/>
          <p14:tracePt t="144244" x="1652588" y="5776913"/>
          <p14:tracePt t="144253" x="1616075" y="5776913"/>
          <p14:tracePt t="144268" x="1598613" y="5776913"/>
          <p14:tracePt t="144293" x="1589088" y="5776913"/>
          <p14:tracePt t="144585" x="1517650" y="5776913"/>
          <p14:tracePt t="144596" x="1366838" y="5795963"/>
          <p14:tracePt t="144617" x="1098550" y="5822950"/>
          <p14:tracePt t="144622" x="679450" y="5884863"/>
          <p14:tracePt t="144633" x="204788" y="5983288"/>
          <p14:tracePt t="144648" x="88900" y="6000750"/>
          <p14:tracePt t="144670" x="9525" y="6018213"/>
          <p14:tracePt t="144682" x="0" y="6018213"/>
          <p14:tracePt t="144926" x="26988" y="6010275"/>
          <p14:tracePt t="144937" x="80963" y="5983288"/>
          <p14:tracePt t="144950" x="115888" y="5973763"/>
          <p14:tracePt t="144963" x="142875" y="5973763"/>
          <p14:tracePt t="144988" x="152400" y="5973763"/>
          <p14:tracePt t="144999" x="160338" y="5973763"/>
          <p14:tracePt t="145011" x="179388" y="5973763"/>
          <p14:tracePt t="145036" x="196850" y="5973763"/>
          <p14:tracePt t="145053" x="204788" y="5973763"/>
          <p14:tracePt t="145059" x="231775" y="5973763"/>
          <p14:tracePt t="145072" x="268288" y="5973763"/>
          <p14:tracePt t="145084" x="374650" y="5956300"/>
          <p14:tracePt t="145117" x="428625" y="5938838"/>
          <p14:tracePt t="145122" x="473075" y="5929313"/>
          <p14:tracePt t="145136" x="490538" y="5911850"/>
          <p14:tracePt t="145158" x="509588" y="5894388"/>
          <p14:tracePt t="145169" x="554038" y="5867400"/>
          <p14:tracePt t="145185" x="571500" y="5857875"/>
          <p14:tracePt t="145206" x="588963" y="5848350"/>
          <p14:tracePt t="145219" x="588963" y="5840413"/>
          <p14:tracePt t="145535" x="581025" y="5830888"/>
          <p14:tracePt t="145551" x="561975" y="5822950"/>
          <p14:tracePt t="145568" x="544513" y="5822950"/>
          <p14:tracePt t="145584" x="536575" y="5822950"/>
          <p14:tracePt t="145608" x="527050" y="5822950"/>
          <p14:tracePt t="145619" x="517525" y="5822950"/>
          <p14:tracePt t="145645" x="509588" y="5822950"/>
          <p14:tracePt t="145732" x="500063" y="5822950"/>
          <p14:tracePt t="145803" x="490538" y="5822950"/>
          <p14:tracePt t="145853" x="490538" y="5813425"/>
          <p14:tracePt t="145876" x="490538" y="5803900"/>
          <p14:tracePt t="148022" x="490538" y="5795963"/>
          <p14:tracePt t="148059" x="517525" y="5786438"/>
          <p14:tracePt t="148070" x="554038" y="5776913"/>
          <p14:tracePt t="148082" x="571500" y="5776913"/>
          <p14:tracePt t="148097" x="625475" y="5768975"/>
          <p14:tracePt t="148118" x="652463" y="5768975"/>
          <p14:tracePt t="148131" x="696913" y="5768975"/>
          <p14:tracePt t="148144" x="731838" y="5768975"/>
          <p14:tracePt t="148169" x="785813" y="5768975"/>
          <p14:tracePt t="148184" x="812800" y="5768975"/>
          <p14:tracePt t="148193" x="839788" y="5768975"/>
          <p14:tracePt t="148216" x="874713" y="5768975"/>
          <p14:tracePt t="148228" x="893763" y="5759450"/>
          <p14:tracePt t="148260" x="901700" y="5759450"/>
          <p14:tracePt t="148267" x="911225" y="5759450"/>
          <p14:tracePt t="148447" x="901700" y="5759450"/>
          <p14:tracePt t="148459" x="866775" y="5759450"/>
          <p14:tracePt t="148476" x="812800" y="5759450"/>
          <p14:tracePt t="148484" x="588963" y="5751513"/>
          <p14:tracePt t="148515" x="527050" y="5741988"/>
          <p14:tracePt t="148534" x="401638" y="5715000"/>
          <p14:tracePt t="148555" x="366713" y="5715000"/>
          <p14:tracePt t="148570" x="347663" y="5715000"/>
          <p14:tracePt t="148581" x="322263" y="5715000"/>
          <p14:tracePt t="148606" x="312738" y="5715000"/>
          <p14:tracePt t="148742" x="322263" y="5697538"/>
          <p14:tracePt t="148754" x="347663" y="5688013"/>
          <p14:tracePt t="148764" x="374650" y="5670550"/>
          <p14:tracePt t="148778" x="401638" y="5661025"/>
          <p14:tracePt t="148789" x="419100" y="5653088"/>
          <p14:tracePt t="148801" x="455613" y="5653088"/>
          <p14:tracePt t="148826" x="465138" y="5653088"/>
          <p14:tracePt t="148838" x="465138" y="5643563"/>
          <p14:tracePt t="148886" x="473075" y="5643563"/>
          <p14:tracePt t="148900" x="473075" y="5634038"/>
          <p14:tracePt t="148926" x="509588" y="5634038"/>
          <p14:tracePt t="148936" x="544513" y="5626100"/>
          <p14:tracePt t="148947" x="581025" y="5616575"/>
          <p14:tracePt t="148961" x="633413" y="5608638"/>
          <p14:tracePt t="148972" x="758825" y="5589588"/>
          <p14:tracePt t="148995" x="839788" y="5572125"/>
          <p14:tracePt t="149008" x="919163" y="5562600"/>
          <p14:tracePt t="149022" x="1044575" y="5554663"/>
          <p14:tracePt t="149045" x="1081088" y="5545138"/>
          <p14:tracePt t="149058" x="1108075" y="5537200"/>
          <p14:tracePt t="149070" x="1152525" y="5527675"/>
          <p14:tracePt t="149373" x="1231900" y="5527675"/>
          <p14:tracePt t="149389" x="1322388" y="5527675"/>
          <p14:tracePt t="149399" x="1428750" y="5545138"/>
          <p14:tracePt t="149411" x="1616075" y="5581650"/>
          <p14:tracePt t="149423" x="1697038" y="5599113"/>
          <p14:tracePt t="149448" x="1803400" y="5643563"/>
          <p14:tracePt t="149475" x="1839913" y="5661025"/>
          <p14:tracePt t="149485" x="1866900" y="5670550"/>
          <p14:tracePt t="149510" x="1946275" y="5670550"/>
          <p14:tracePt t="149837" x="1973263" y="5680075"/>
          <p14:tracePt t="149849" x="1990725" y="5680075"/>
          <p14:tracePt t="149863" x="2027238" y="5688013"/>
          <p14:tracePt t="149866" x="2054225" y="5697538"/>
          <p14:tracePt t="149886" x="2108200" y="5705475"/>
          <p14:tracePt t="149897" x="2125663" y="5724525"/>
          <p14:tracePt t="149928" x="2143125" y="5724525"/>
          <p14:tracePt t="149946" x="2160588" y="5732463"/>
          <p14:tracePt t="150228" x="2160588" y="5741988"/>
          <p14:tracePt t="150240" x="2143125" y="5741988"/>
          <p14:tracePt t="150251" x="2108200" y="5741988"/>
          <p14:tracePt t="150263" x="2062163" y="5741988"/>
          <p14:tracePt t="150275" x="2017713" y="5741988"/>
          <p14:tracePt t="150295" x="1973263" y="5741988"/>
          <p14:tracePt t="150300" x="1911350" y="5741988"/>
          <p14:tracePt t="150313" x="1795463" y="5741988"/>
          <p14:tracePt t="150335" x="1758950" y="5741988"/>
          <p14:tracePt t="150350" x="1687513" y="5741988"/>
          <p14:tracePt t="150362" x="1660525" y="5732463"/>
          <p14:tracePt t="150386" x="1633538" y="5732463"/>
          <p14:tracePt t="150397" x="1616075" y="5732463"/>
          <p14:tracePt t="150429" x="1608138" y="5732463"/>
          <p14:tracePt t="150531" x="1643063" y="5732463"/>
          <p14:tracePt t="150543" x="1687513" y="5732463"/>
          <p14:tracePt t="150555" x="1741488" y="5732463"/>
          <p14:tracePt t="150567" x="1911350" y="5732463"/>
          <p14:tracePt t="150582" x="2009775" y="5732463"/>
          <p14:tracePt t="150605" x="2108200" y="5732463"/>
          <p14:tracePt t="150616" x="2232025" y="5732463"/>
          <p14:tracePt t="150641" x="2303463" y="5732463"/>
          <p14:tracePt t="150667" x="2322513" y="5724525"/>
          <p14:tracePt t="150679" x="2330450" y="5724525"/>
          <p14:tracePt t="150690" x="2347913" y="5715000"/>
          <p14:tracePt t="150984" x="2339975" y="5715000"/>
          <p14:tracePt t="150995" x="2312988" y="5715000"/>
          <p14:tracePt t="151019" x="2295525" y="5715000"/>
          <p14:tracePt t="151032" x="2286000" y="5715000"/>
          <p14:tracePt t="151043" x="2259013" y="5715000"/>
          <p14:tracePt t="151055" x="2214563" y="5715000"/>
          <p14:tracePt t="151069" x="2205038" y="5715000"/>
          <p14:tracePt t="151091" x="2187575" y="5724525"/>
          <p14:tracePt t="151103" x="2170113" y="5724525"/>
          <p14:tracePt t="151135" x="2160588" y="5724525"/>
          <p14:tracePt t="151152" x="2143125" y="5724525"/>
          <p14:tracePt t="151166" x="2133600" y="5724525"/>
          <p14:tracePt t="151178" x="2125663" y="5724525"/>
          <p14:tracePt t="151190" x="2116138" y="5724525"/>
          <p14:tracePt t="151214" x="2116138" y="5732463"/>
          <p14:tracePt t="151799" x="2108200" y="5732463"/>
          <p14:tracePt t="151810" x="2089150" y="5741988"/>
          <p14:tracePt t="151824" x="2089150" y="5751513"/>
          <p14:tracePt t="151835" x="2071688" y="5759450"/>
          <p14:tracePt t="151849" x="2044700" y="5768975"/>
          <p14:tracePt t="151858" x="2000250" y="5786438"/>
          <p14:tracePt t="151883" x="1973263" y="5795963"/>
          <p14:tracePt t="151895" x="1919288" y="5822950"/>
          <p14:tracePt t="151921" x="1901825" y="5822950"/>
          <p14:tracePt t="151933" x="1893888" y="5822950"/>
          <p14:tracePt t="151945" x="1857375" y="5830888"/>
          <p14:tracePt t="151982" x="1847850" y="5830888"/>
          <p14:tracePt t="153237" x="1830388" y="5830888"/>
          <p14:tracePt t="153249" x="1822450" y="5822950"/>
          <p14:tracePt t="153260" x="1803400" y="5813425"/>
          <p14:tracePt t="153273" x="1758950" y="5776913"/>
          <p14:tracePt t="153288" x="1731963" y="5751513"/>
          <p14:tracePt t="153311" x="1704975" y="5732463"/>
          <p14:tracePt t="153324" x="1670050" y="5697538"/>
          <p14:tracePt t="153346" x="1643063" y="5680075"/>
          <p14:tracePt t="153359" x="1608138" y="5670550"/>
          <p14:tracePt t="153397" x="1598613" y="5670550"/>
          <p14:tracePt t="153419" x="1589088" y="5670550"/>
          <p14:tracePt t="153447" x="1581150" y="5670550"/>
          <p14:tracePt t="153480" x="1571625" y="5670550"/>
          <p14:tracePt t="153505" x="1562100" y="5670550"/>
          <p14:tracePt t="153529" x="1554163" y="5670550"/>
          <p14:tracePt t="153603" x="1544638" y="5670550"/>
          <p14:tracePt t="153614" x="1544638" y="5680075"/>
          <p14:tracePt t="153650" x="1544638" y="5688013"/>
          <p14:tracePt t="153664" x="1536700" y="5688013"/>
          <p14:tracePt t="154028" x="1527175" y="5688013"/>
          <p14:tracePt t="154041" x="1490663" y="5697538"/>
          <p14:tracePt t="154053" x="1455738" y="5705475"/>
          <p14:tracePt t="154066" x="1357313" y="5732463"/>
          <p14:tracePt t="154079" x="1322388" y="5732463"/>
          <p14:tracePt t="154101" x="1303338" y="5732463"/>
          <p14:tracePt t="154115" x="1285875" y="5732463"/>
          <p14:tracePt t="154138" x="1268413" y="5732463"/>
          <p14:tracePt t="154151" x="1258888" y="5732463"/>
          <p14:tracePt t="154178" x="1250950" y="5732463"/>
          <p14:tracePt t="154186" x="1231900" y="5732463"/>
          <p14:tracePt t="154200" x="1231900" y="5741988"/>
          <p14:tracePt t="154711" x="1231900" y="5751513"/>
          <p14:tracePt t="154724" x="1231900" y="5759450"/>
          <p14:tracePt t="154738" x="1241425" y="5759450"/>
          <p14:tracePt t="154798" x="1250950" y="5768975"/>
          <p14:tracePt t="154821" x="1250950" y="5776913"/>
          <p14:tracePt t="154838" x="1258888" y="5776913"/>
          <p14:tracePt t="154850" x="1268413" y="5786438"/>
          <p14:tracePt t="154870" x="1276350" y="5786438"/>
          <p14:tracePt t="154883" x="1285875" y="5786438"/>
          <p14:tracePt t="154893" x="1295400" y="5786438"/>
          <p14:tracePt t="157504" x="1303338" y="5776913"/>
          <p14:tracePt t="157515" x="1312863" y="5776913"/>
          <p14:tracePt t="157526" x="1322388" y="5768975"/>
          <p14:tracePt t="157574" x="1339850" y="5759450"/>
          <p14:tracePt t="157587" x="1366838" y="5741988"/>
          <p14:tracePt t="157601" x="1393825" y="5724525"/>
          <p14:tracePt t="157613" x="1411288" y="5724525"/>
          <p14:tracePt t="157650" x="1419225" y="5724525"/>
          <p14:tracePt t="157697" x="1428750" y="5724525"/>
          <p14:tracePt t="157729" x="1438275" y="5732463"/>
          <p14:tracePt t="157733" x="1446213" y="5732463"/>
          <p14:tracePt t="158368" x="1482725" y="5732463"/>
          <p14:tracePt t="158379" x="1509713" y="5732463"/>
          <p14:tracePt t="158391" x="1527175" y="5732463"/>
          <p14:tracePt t="158404" x="1554163" y="5732463"/>
          <p14:tracePt t="158416" x="1571625" y="5732463"/>
          <p14:tracePt t="158453" x="1581150" y="5732463"/>
          <p14:tracePt t="158526" x="1589088" y="5732463"/>
          <p14:tracePt t="158536" x="1598613" y="5732463"/>
          <p14:tracePt t="158563" x="1608138" y="5732463"/>
          <p14:tracePt t="158575" x="1616075" y="5732463"/>
          <p14:tracePt t="159195" x="1608138" y="5732463"/>
          <p14:tracePt t="159212" x="1598613" y="5732463"/>
          <p14:tracePt t="159245" x="1589088" y="5732463"/>
          <p14:tracePt t="159549" x="1562100" y="5732463"/>
          <p14:tracePt t="159561" x="1554163" y="5732463"/>
          <p14:tracePt t="159573" x="1536700" y="5732463"/>
          <p14:tracePt t="159585" x="1509713" y="5732463"/>
          <p14:tracePt t="159598" x="1490663" y="5732463"/>
          <p14:tracePt t="159610" x="1419225" y="5724525"/>
          <p14:tracePt t="159636" x="1366838" y="5715000"/>
          <p14:tracePt t="159646" x="1322388" y="5715000"/>
          <p14:tracePt t="159658" x="1241425" y="5697538"/>
          <p14:tracePt t="159684" x="1187450" y="5688013"/>
          <p14:tracePt t="159695" x="1089025" y="5688013"/>
          <p14:tracePt t="159720" x="1062038" y="5688013"/>
          <p14:tracePt t="159732" x="1027113" y="5688013"/>
          <p14:tracePt t="159746" x="965200" y="5688013"/>
          <p14:tracePt t="159759" x="946150" y="5688013"/>
          <p14:tracePt t="159780" x="938213" y="5688013"/>
          <p14:tracePt t="159789" x="911225" y="5688013"/>
          <p14:tracePt t="160487" x="901700" y="5688013"/>
          <p14:tracePt t="160500" x="874713" y="5697538"/>
          <p14:tracePt t="160514" x="830263" y="5705475"/>
          <p14:tracePt t="160524" x="750888" y="5715000"/>
          <p14:tracePt t="160536" x="509588" y="5768975"/>
          <p14:tracePt t="160550" x="401638" y="5776913"/>
          <p14:tracePt t="160571" x="303213" y="5776913"/>
          <p14:tracePt t="160584" x="196850" y="5776913"/>
          <p14:tracePt t="160609" x="142875" y="5776913"/>
          <p14:tracePt t="160634" x="115888" y="5776913"/>
          <p14:tracePt t="160645" x="98425" y="5776913"/>
          <p14:tracePt t="160657" x="80963" y="5776913"/>
          <p14:tracePt t="160670" x="61913" y="5776913"/>
          <p14:tracePt t="160694" x="53975" y="5768975"/>
          <p14:tracePt t="160742" x="53975" y="5759450"/>
          <p14:tracePt t="160755" x="71438" y="5741988"/>
          <p14:tracePt t="160768" x="107950" y="5724525"/>
          <p14:tracePt t="160781" x="160338" y="5697538"/>
          <p14:tracePt t="160790" x="223838" y="5688013"/>
          <p14:tracePt t="160805" x="357188" y="5670550"/>
          <p14:tracePt t="160835" x="401638" y="5670550"/>
          <p14:tracePt t="160840" x="438150" y="5661025"/>
          <p14:tracePt t="160853" x="527050" y="5661025"/>
          <p14:tracePt t="160869" x="581025" y="5661025"/>
          <p14:tracePt t="160889" x="731838" y="5661025"/>
          <p14:tracePt t="160913" x="803275" y="5661025"/>
          <p14:tracePt t="160927" x="901700" y="5661025"/>
          <p14:tracePt t="160937" x="1089025" y="5634038"/>
          <p14:tracePt t="160962" x="1152525" y="5626100"/>
          <p14:tracePt t="160974" x="1322388" y="5581650"/>
          <p14:tracePt t="161613" x="1374775" y="5572125"/>
          <p14:tracePt t="161620" x="1438275" y="5562600"/>
          <p14:tracePt t="161632" x="1500188" y="5562600"/>
          <p14:tracePt t="161644" x="1625600" y="5562600"/>
          <p14:tracePt t="161655" x="1687513" y="5562600"/>
          <p14:tracePt t="161684" x="1731963" y="5562600"/>
          <p14:tracePt t="161695" x="1830388" y="5562600"/>
          <p14:tracePt t="161717" x="1847850" y="5562600"/>
          <p14:tracePt t="161729" x="1919288" y="5562600"/>
          <p14:tracePt t="161743" x="1955800" y="5562600"/>
          <p14:tracePt t="161766" x="1990725" y="5562600"/>
          <p14:tracePt t="161778" x="2036763" y="5562600"/>
          <p14:tracePt t="161792" x="2062163" y="5562600"/>
          <p14:tracePt t="161815" x="2089150" y="5562600"/>
          <p14:tracePt t="161828" x="2133600" y="5554663"/>
          <p14:tracePt t="162182" x="2187575" y="5554663"/>
          <p14:tracePt t="162194" x="2251075" y="5537200"/>
          <p14:tracePt t="162205" x="2322513" y="5537200"/>
          <p14:tracePt t="162223" x="2419350" y="5537200"/>
          <p14:tracePt t="162231" x="2571750" y="5537200"/>
          <p14:tracePt t="162246" x="2616200" y="5537200"/>
          <p14:tracePt t="162265" x="2679700" y="5537200"/>
          <p14:tracePt t="162281" x="2714625" y="5537200"/>
          <p14:tracePt t="162304" x="2732088" y="5537200"/>
          <p14:tracePt t="162316" x="2768600" y="5537200"/>
          <p14:tracePt t="162336" x="2822575" y="5537200"/>
          <p14:tracePt t="162355" x="2847975" y="5527675"/>
          <p14:tracePt t="162890" x="2840038" y="5527675"/>
          <p14:tracePt t="162900" x="2822575" y="5554663"/>
          <p14:tracePt t="162913" x="2803525" y="5581650"/>
          <p14:tracePt t="162926" x="2786063" y="5634038"/>
          <p14:tracePt t="162938" x="2705100" y="5751513"/>
          <p14:tracePt t="162961" x="2660650" y="5830888"/>
          <p14:tracePt t="162973" x="2554288" y="6072188"/>
          <p14:tracePt t="162986" x="2473325" y="6188075"/>
          <p14:tracePt t="163010" x="2384425" y="6303963"/>
          <p14:tracePt t="163022" x="2214563" y="6473825"/>
          <p14:tracePt t="163046" x="2036763" y="6572250"/>
          <p14:tracePt t="163070" x="1955800" y="6581775"/>
          <p14:tracePt t="163084" x="1911350" y="6581775"/>
          <p14:tracePt t="163094" x="1884363" y="6581775"/>
          <p14:tracePt t="163328" x="1839913" y="6581775"/>
          <p14:tracePt t="163339" x="1776413" y="6581775"/>
          <p14:tracePt t="163353" x="1687513" y="6581775"/>
          <p14:tracePt t="163365" x="1562100" y="6589713"/>
          <p14:tracePt t="163376" x="1330325" y="6589713"/>
          <p14:tracePt t="163399" x="1223963" y="6589713"/>
          <p14:tracePt t="163411" x="1009650" y="6562725"/>
          <p14:tracePt t="163424" x="911225" y="6527800"/>
          <p14:tracePt t="163449" x="830263" y="6510338"/>
          <p14:tracePt t="163460" x="731838" y="6465888"/>
          <p14:tracePt t="163475" x="704850" y="6446838"/>
          <p14:tracePt t="163498" x="652463" y="6429375"/>
          <p14:tracePt t="163509" x="633413" y="6419850"/>
          <p14:tracePt t="163536" x="625475" y="6411913"/>
          <p14:tracePt t="163559" x="625475" y="6402388"/>
          <p14:tracePt t="163570" x="625475" y="6394450"/>
          <p14:tracePt t="163609" x="625475" y="6375400"/>
          <p14:tracePt t="163620" x="633413" y="6357938"/>
          <p14:tracePt t="164106" x="687388" y="6357938"/>
          <p14:tracePt t="164118" x="785813" y="6357938"/>
          <p14:tracePt t="164131" x="893763" y="6357938"/>
          <p14:tracePt t="164150" x="1009650" y="6357938"/>
          <p14:tracePt t="164156" x="1116013" y="6357938"/>
          <p14:tracePt t="164169" x="1322388" y="6313488"/>
          <p14:tracePt t="164180" x="1384300" y="6296025"/>
          <p14:tracePt t="164203" x="1419225" y="6269038"/>
          <p14:tracePt t="164214" x="1465263" y="6251575"/>
          <p14:tracePt t="164240" x="1482725" y="6232525"/>
          <p14:tracePt t="164252" x="1490663" y="6232525"/>
          <p14:tracePt t="165032" x="1500188" y="6232525"/>
          <p14:tracePt t="165049" x="1509713" y="6232525"/>
          <p14:tracePt t="165056" x="1517650" y="6232525"/>
          <p14:tracePt t="165122" x="1517650" y="6251575"/>
          <p14:tracePt t="165132" x="1509713" y="6303963"/>
          <p14:tracePt t="165154" x="1490663" y="6330950"/>
          <p14:tracePt t="165167" x="1490663" y="6340475"/>
          <p14:tracePt t="165178" x="1482725" y="6357938"/>
          <p14:tracePt t="165189" x="1482725" y="6394450"/>
          <p14:tracePt t="165215" x="1482725" y="6411913"/>
          <p14:tracePt t="165229" x="1482725" y="6429375"/>
          <p14:tracePt t="165259" x="1482725" y="6446838"/>
          <p14:tracePt t="165265" x="1482725" y="6456363"/>
          <p14:tracePt t="165290" x="1482725" y="6465888"/>
          <p14:tracePt t="165292" x="1490663" y="6465888"/>
          <p14:tracePt t="165323" x="1500188" y="6465888"/>
          <p14:tracePt t="165580" x="1500188" y="6473825"/>
          <p14:tracePt t="165593" x="1482725" y="6483350"/>
          <p14:tracePt t="165607" x="1455738" y="6491288"/>
          <p14:tracePt t="165618" x="1411288" y="6491288"/>
          <p14:tracePt t="165629" x="1347788" y="6491288"/>
          <p14:tracePt t="165663" x="1303338" y="6491288"/>
          <p14:tracePt t="165678" x="1285875" y="6491288"/>
          <p14:tracePt t="165693" x="1276350" y="6491288"/>
          <p14:tracePt t="165753" x="1268413" y="6491288"/>
          <p14:tracePt t="165860" x="1276350" y="6491288"/>
          <p14:tracePt t="165874" x="1303338" y="6491288"/>
          <p14:tracePt t="165885" x="1312863" y="6491288"/>
          <p14:tracePt t="165899" x="1384300" y="6491288"/>
          <p14:tracePt t="165957" x="1393825" y="6500813"/>
          <p14:tracePt t="165976" x="1401763" y="6500813"/>
          <p14:tracePt t="165992" x="1411288" y="6500813"/>
          <p14:tracePt t="165993" x="1428750" y="6500813"/>
          <p14:tracePt t="166214" x="1419225" y="6500813"/>
          <p14:tracePt t="166229" x="1384300" y="6500813"/>
          <p14:tracePt t="166239" x="1312863" y="6500813"/>
          <p14:tracePt t="166252" x="1089025" y="6438900"/>
          <p14:tracePt t="166275" x="946150" y="6375400"/>
          <p14:tracePt t="166301" x="893763" y="6367463"/>
          <p14:tracePt t="166312" x="857250" y="6367463"/>
          <p14:tracePt t="166323" x="822325" y="6357938"/>
          <p14:tracePt t="166338" x="768350" y="6348413"/>
          <p14:tracePt t="166350" x="731838" y="6340475"/>
          <p14:tracePt t="166365" x="696913" y="6340475"/>
          <p14:tracePt t="166385" x="642938" y="6330950"/>
          <p14:tracePt t="166415" x="633413" y="6323013"/>
          <p14:tracePt t="166420" x="615950" y="6313488"/>
          <p14:tracePt t="166435" x="598488" y="6313488"/>
          <p14:tracePt t="166458" x="598488" y="6296025"/>
          <p14:tracePt t="166470" x="598488" y="6259513"/>
          <p14:tracePt t="166824" x="581025" y="6259513"/>
          <p14:tracePt t="166839" x="571500" y="6269038"/>
          <p14:tracePt t="166851" x="561975" y="6269038"/>
          <p14:tracePt t="166871" x="544513" y="6276975"/>
          <p14:tracePt t="166888" x="536575" y="6276975"/>
          <p14:tracePt t="166909" x="527050" y="6276975"/>
          <p14:tracePt t="166924" x="517525" y="6276975"/>
          <p14:tracePt t="166933" x="509588" y="6276975"/>
          <p14:tracePt t="166986" x="509588" y="6286500"/>
          <p14:tracePt t="167018" x="500063" y="6286500"/>
          <p14:tracePt t="167034" x="490538" y="6286500"/>
          <p14:tracePt t="167068" x="482600" y="6286500"/>
          <p14:tracePt t="167081" x="473075" y="6286500"/>
          <p14:tracePt t="167106" x="465138" y="6286500"/>
          <p14:tracePt t="168788" x="465138" y="6276975"/>
          <p14:tracePt t="168811" x="473075" y="6276975"/>
          <p14:tracePt t="168834" x="482600" y="6269038"/>
          <p14:tracePt t="168862" x="490538" y="6269038"/>
          <p14:tracePt t="168864" x="500063" y="6269038"/>
          <p14:tracePt t="168883" x="500063" y="6259513"/>
          <p14:tracePt t="168907" x="509588" y="6251575"/>
          <p14:tracePt t="168924" x="527050" y="6251575"/>
          <p14:tracePt t="168932" x="544513" y="6232525"/>
          <p14:tracePt t="168945" x="561975" y="6215063"/>
          <p14:tracePt t="168958" x="642938" y="6188075"/>
          <p14:tracePt t="168983" x="723900" y="6161088"/>
          <p14:tracePt t="168994" x="750888" y="6161088"/>
          <p14:tracePt t="169006" x="795338" y="6153150"/>
          <p14:tracePt t="169029" x="830263" y="6143625"/>
          <p14:tracePt t="169042" x="965200" y="6126163"/>
          <p14:tracePt t="169056" x="1000125" y="6116638"/>
          <p14:tracePt t="169078" x="1044575" y="6116638"/>
          <p14:tracePt t="169091" x="1116013" y="6099175"/>
          <p14:tracePt t="169116" x="1152525" y="6072188"/>
          <p14:tracePt t="169422" x="1179513" y="6072188"/>
          <p14:tracePt t="169432" x="1187450" y="6072188"/>
          <p14:tracePt t="169443" x="1204913" y="6089650"/>
          <p14:tracePt t="169457" x="1223963" y="6099175"/>
          <p14:tracePt t="169469" x="1258888" y="6134100"/>
          <p14:tracePt t="169480" x="1276350" y="6153150"/>
          <p14:tracePt t="169493" x="1295400" y="6170613"/>
          <p14:tracePt t="169518" x="1322388" y="6188075"/>
          <p14:tracePt t="169529" x="1384300" y="6224588"/>
          <p14:tracePt t="169554" x="1473200" y="6232525"/>
          <p14:tracePt t="169566" x="1500188" y="6232525"/>
          <p14:tracePt t="169859" x="1536700" y="6232525"/>
          <p14:tracePt t="169872" x="1581150" y="6232525"/>
          <p14:tracePt t="169884" x="1633538" y="6251575"/>
          <p14:tracePt t="169895" x="1687513" y="6259513"/>
          <p14:tracePt t="169907" x="1731963" y="6269038"/>
          <p14:tracePt t="169928" x="1803400" y="6276975"/>
          <p14:tracePt t="169932" x="1822450" y="6286500"/>
          <p14:tracePt t="169948" x="1839913" y="6286500"/>
          <p14:tracePt t="169968" x="1884363" y="6286500"/>
          <p14:tracePt t="169993" x="1893888" y="6296025"/>
          <p14:tracePt t="170005" x="1901825" y="6296025"/>
          <p14:tracePt t="170016" x="1928813" y="6296025"/>
          <p14:tracePt t="171188" x="1919288" y="6296025"/>
          <p14:tracePt t="171199" x="1884363" y="6296025"/>
          <p14:tracePt t="171212" x="1768475" y="6323013"/>
          <p14:tracePt t="171228" x="1679575" y="6330950"/>
          <p14:tracePt t="171247" x="1589088" y="6330950"/>
          <p14:tracePt t="171260" x="1374775" y="6330950"/>
          <p14:tracePt t="171284" x="1276350" y="6330950"/>
          <p14:tracePt t="171291" x="1160463" y="6330950"/>
          <p14:tracePt t="171321" x="1108075" y="6330950"/>
          <p14:tracePt t="171333" x="1089025" y="6330950"/>
          <p14:tracePt t="171346" x="1054100" y="6330950"/>
          <p14:tracePt t="171383" x="1044575" y="6330950"/>
          <p14:tracePt t="171579" x="1054100" y="6330950"/>
          <p14:tracePt t="171589" x="1062038" y="6330950"/>
          <p14:tracePt t="171601" x="1071563" y="6330950"/>
          <p14:tracePt t="171614" x="1089025" y="6330950"/>
          <p14:tracePt t="171648" x="1098550" y="6330950"/>
          <p14:tracePt t="171665" x="1108075" y="6330950"/>
          <p14:tracePt t="171677" x="1116013" y="6340475"/>
          <p14:tracePt t="171688" x="1125538" y="6340475"/>
          <p14:tracePt t="171699" x="1160463" y="6357938"/>
          <p14:tracePt t="171712" x="1187450" y="6367463"/>
          <p14:tracePt t="171744" x="1214438" y="6367463"/>
          <p14:tracePt t="171762" x="1223963" y="6367463"/>
          <p14:tracePt t="171773" x="1241425" y="6367463"/>
          <p14:tracePt t="172506" x="1241425" y="6375400"/>
          <p14:tracePt t="172564" x="1223963" y="6384925"/>
          <p14:tracePt t="172577" x="1214438" y="6384925"/>
          <p14:tracePt t="172588" x="1187450" y="6402388"/>
          <p14:tracePt t="172618" x="1169988" y="6402388"/>
          <p14:tracePt t="172628" x="1125538" y="6419850"/>
          <p14:tracePt t="172648" x="1108075" y="6419850"/>
          <p14:tracePt t="172661" x="1089025" y="6419850"/>
          <p14:tracePt t="172675" x="1054100" y="6419850"/>
          <p14:tracePt t="172697" x="1027113" y="6419850"/>
          <p14:tracePt t="172709" x="1017588" y="6419850"/>
          <p14:tracePt t="172723" x="1000125" y="6419850"/>
          <p14:tracePt t="172746" x="990600" y="6419850"/>
          <p14:tracePt t="172759" x="982663" y="6419850"/>
          <p14:tracePt t="172771" x="955675" y="6419850"/>
          <p14:tracePt t="172803" x="946150" y="6419850"/>
          <p14:tracePt t="172805" x="928688" y="6402388"/>
          <p14:tracePt t="172831" x="919163" y="6402388"/>
          <p14:tracePt t="172857" x="911225" y="6394450"/>
          <p14:tracePt t="172872" x="901700" y="6394450"/>
          <p14:tracePt t="172881" x="893763" y="6384925"/>
          <p14:tracePt t="172906" x="884238" y="6375400"/>
          <p14:tracePt t="172918" x="874713" y="6375400"/>
          <p14:tracePt t="172929" x="866775" y="6375400"/>
          <p14:tracePt t="172945" x="839788" y="6367463"/>
          <p14:tracePt t="172979" x="830263" y="6357938"/>
          <p14:tracePt t="172991" x="822325" y="6357938"/>
          <p14:tracePt t="173010" x="812800" y="6357938"/>
          <p14:tracePt t="173077" x="803275" y="6357938"/>
          <p14:tracePt t="173088" x="795338" y="6348413"/>
          <p14:tracePt t="173126" x="785813" y="6348413"/>
          <p14:tracePt t="173150" x="776288" y="6348413"/>
          <p14:tracePt t="173174" x="768350" y="6348413"/>
          <p14:tracePt t="173186" x="768350" y="6340475"/>
          <p14:tracePt t="173211" x="758825" y="6330950"/>
          <p14:tracePt t="173224" x="750888" y="6330950"/>
          <p14:tracePt t="173241" x="750888" y="6323013"/>
          <p14:tracePt t="173246" x="741363" y="6323013"/>
          <p14:tracePt t="173269" x="731838" y="6323013"/>
          <p14:tracePt t="173284" x="723900" y="6323013"/>
          <p14:tracePt t="173309" x="714375" y="6313488"/>
          <p14:tracePt t="173325" x="704850" y="6303963"/>
          <p14:tracePt t="173333" x="696913" y="6303963"/>
          <p14:tracePt t="173515" x="687388" y="6303963"/>
          <p14:tracePt t="173843" x="696913" y="6303963"/>
          <p14:tracePt t="173857" x="714375" y="6303963"/>
          <p14:tracePt t="173867" x="731838" y="6296025"/>
          <p14:tracePt t="173882" x="750888" y="6286500"/>
          <p14:tracePt t="173904" x="758825" y="6286500"/>
          <p14:tracePt t="173931" x="812800" y="6276975"/>
          <p14:tracePt t="173942" x="847725" y="6276975"/>
          <p14:tracePt t="173954" x="893763" y="6276975"/>
          <p14:tracePt t="173965" x="973138" y="6276975"/>
          <p14:tracePt t="173989" x="1009650" y="6276975"/>
          <p14:tracePt t="174000" x="1062038" y="6276975"/>
          <p14:tracePt t="174019" x="1187450" y="6286500"/>
          <p14:tracePt t="174037" x="1241425" y="6296025"/>
          <p14:tracePt t="174051" x="1384300" y="6323013"/>
          <p14:tracePt t="174074" x="1446213" y="6340475"/>
          <p14:tracePt t="174087" x="1544638" y="6367463"/>
          <p14:tracePt t="174100" x="1704975" y="6402388"/>
          <p14:tracePt t="174125" x="1751013" y="6411913"/>
          <p14:tracePt t="174137" x="1803400" y="6419850"/>
          <p14:tracePt t="174150" x="1812925" y="6419850"/>
          <p14:tracePt t="174182" x="1839913" y="6411913"/>
          <p14:tracePt t="174587" x="1874838" y="6402388"/>
          <p14:tracePt t="174602" x="1928813" y="6384925"/>
          <p14:tracePt t="174620" x="1990725" y="6375400"/>
          <p14:tracePt t="174624" x="2152650" y="6340475"/>
          <p14:tracePt t="174639" x="2224088" y="6340475"/>
          <p14:tracePt t="174661" x="2286000" y="6340475"/>
          <p14:tracePt t="174673" x="2384425" y="6340475"/>
          <p14:tracePt t="174698" x="2446338" y="6357938"/>
          <p14:tracePt t="174724" x="2473325" y="6367463"/>
          <p14:tracePt t="174742" x="2517775" y="6394450"/>
          <p14:tracePt t="174757" x="2554288" y="6402388"/>
          <p14:tracePt t="174776" x="2598738" y="6419850"/>
          <p14:tracePt t="174783" x="2633663" y="6429375"/>
          <p14:tracePt t="175732" x="2633663" y="6402388"/>
          <p14:tracePt t="175745" x="2633663" y="6367463"/>
          <p14:tracePt t="175757" x="2633663" y="6330950"/>
          <p14:tracePt t="175768" x="2633663" y="6296025"/>
          <p14:tracePt t="175781" x="2633663" y="6242050"/>
          <p14:tracePt t="175794" x="2633663" y="6180138"/>
          <p14:tracePt t="175817" x="2633663" y="6108700"/>
          <p14:tracePt t="175829" x="2687638" y="5822950"/>
          <p14:tracePt t="175854" x="2724150" y="5626100"/>
          <p14:tracePt t="175868" x="2973388" y="5099050"/>
          <p14:tracePt t="175901" x="3322638" y="4652963"/>
          <p14:tracePt t="175916" x="3490913" y="4419600"/>
          <p14:tracePt t="175928" x="3643313" y="4276725"/>
          <p14:tracePt t="175940" x="3741738" y="4160838"/>
          <p14:tracePt t="175954" x="3946525" y="3973513"/>
          <p14:tracePt t="175965" x="4044950" y="3902075"/>
          <p14:tracePt t="175989" x="4143375" y="3822700"/>
          <p14:tracePt t="176001" x="4224338" y="3751263"/>
          <p14:tracePt t="176282" x="4197350" y="3724275"/>
          <p14:tracePt t="176292" x="4143375" y="3670300"/>
          <p14:tracePt t="176305" x="3965575" y="3465513"/>
          <p14:tracePt t="176320" x="3848100" y="3303588"/>
          <p14:tracePt t="176342" x="3759200" y="3187700"/>
          <p14:tracePt t="176354" x="3643313" y="2990850"/>
          <p14:tracePt t="176369" x="3625850" y="2911475"/>
          <p14:tracePt t="176391" x="3616325" y="2822575"/>
          <p14:tracePt t="176405" x="3643313" y="2660650"/>
          <p14:tracePt t="176427" x="3714750" y="2562225"/>
          <p14:tracePt t="176439" x="3973513" y="2393950"/>
          <p14:tracePt t="176465" x="4179888" y="2295525"/>
          <p14:tracePt t="176476" x="4384675" y="2205038"/>
          <p14:tracePt t="176491" x="4813300" y="2027238"/>
          <p14:tracePt t="176512" x="4946650" y="1990725"/>
          <p14:tracePt t="176525" x="5089525" y="1965325"/>
          <p14:tracePt t="176537" x="5375275" y="1928813"/>
          <p14:tracePt t="176562" x="5572125" y="1911350"/>
          <p14:tracePt t="176574" x="5919788" y="1901825"/>
          <p14:tracePt t="176587" x="6018213" y="1901825"/>
          <p14:tracePt t="176620" x="6180138" y="1911350"/>
          <p14:tracePt t="176634" x="6259513" y="1938338"/>
          <p14:tracePt t="176648" x="6340475" y="1965325"/>
          <p14:tracePt t="176660" x="6589713" y="2009775"/>
          <p14:tracePt t="176672" x="6715125" y="2044700"/>
          <p14:tracePt t="176701" x="6840538" y="2062163"/>
          <p14:tracePt t="176710" x="7010400" y="2116138"/>
          <p14:tracePt t="176741" x="7134225" y="2160588"/>
          <p14:tracePt t="176757" x="7215188" y="2187575"/>
          <p14:tracePt t="176775" x="7304088" y="2205038"/>
          <p14:tracePt t="176781" x="7402513" y="2232025"/>
          <p14:tracePt t="177218" x="7412038" y="2241550"/>
          <p14:tracePt t="177236" x="7439025" y="2251075"/>
          <p14:tracePt t="177244" x="7473950" y="2268538"/>
          <p14:tracePt t="177255" x="7527925" y="2295525"/>
          <p14:tracePt t="177268" x="7616825" y="2330450"/>
          <p14:tracePt t="177279" x="7796213" y="2482850"/>
          <p14:tracePt t="177296" x="7867650" y="2554288"/>
          <p14:tracePt t="177316" x="7939088" y="2625725"/>
          <p14:tracePt t="177327" x="8018463" y="2759075"/>
          <p14:tracePt t="177344" x="8054975" y="2813050"/>
          <p14:tracePt t="177360" x="8089900" y="2946400"/>
          <p14:tracePt t="177390" x="8108950" y="2990850"/>
          <p14:tracePt t="177402" x="8116888" y="3027363"/>
          <p14:tracePt t="177416" x="8116888" y="3071813"/>
          <p14:tracePt t="177455" x="8116888" y="3081338"/>
          <p14:tracePt t="177466" x="8116888" y="3089275"/>
          <p14:tracePt t="177488" x="8116888" y="3098800"/>
          <p14:tracePt t="177499" x="8089900" y="3116263"/>
          <p14:tracePt t="177512" x="8072438" y="3125788"/>
          <p14:tracePt t="177525" x="8045450" y="3143250"/>
          <p14:tracePt t="177537" x="8001000" y="3152775"/>
          <p14:tracePt t="177548" x="7885113" y="3187700"/>
          <p14:tracePt t="177563" x="7823200" y="3205163"/>
          <p14:tracePt t="177584" x="7751763" y="3241675"/>
          <p14:tracePt t="177598" x="7599363" y="3322638"/>
          <p14:tracePt t="177622" x="7537450" y="3367088"/>
          <p14:tracePt t="177634" x="7419975" y="3411538"/>
          <p14:tracePt t="177647" x="7340600" y="3429000"/>
          <p14:tracePt t="177672" x="7269163" y="3446463"/>
          <p14:tracePt t="177683" x="7143750" y="3446463"/>
          <p14:tracePt t="177713" x="7089775" y="3446463"/>
          <p14:tracePt t="177720" x="7037388" y="3446463"/>
          <p14:tracePt t="177732" x="6929438" y="3446463"/>
          <p14:tracePt t="177755" x="6867525" y="3429000"/>
          <p14:tracePt t="177773" x="6796088" y="3419475"/>
          <p14:tracePt t="177782" x="6661150" y="3348038"/>
          <p14:tracePt t="177797" x="6581775" y="3322638"/>
          <p14:tracePt t="177816" x="6446838" y="3259138"/>
          <p14:tracePt t="177842" x="6303963" y="3205163"/>
          <p14:tracePt t="177853" x="6232525" y="3170238"/>
          <p14:tracePt t="177866" x="6180138" y="3125788"/>
          <p14:tracePt t="177890" x="6126163" y="3098800"/>
          <p14:tracePt t="177901" x="6037263" y="3054350"/>
          <p14:tracePt t="177915" x="6000750" y="3036888"/>
          <p14:tracePt t="177938" x="5956300" y="3009900"/>
          <p14:tracePt t="177952" x="5894388" y="2965450"/>
          <p14:tracePt t="177974" x="5867400" y="2938463"/>
          <p14:tracePt t="177990" x="5848350" y="2901950"/>
          <p14:tracePt t="178000" x="5822950" y="2847975"/>
          <p14:tracePt t="178378" x="5795963" y="2847975"/>
          <p14:tracePt t="178390" x="5741988" y="2857500"/>
          <p14:tracePt t="178400" x="5680075" y="2874963"/>
          <p14:tracePt t="178413" x="5599113" y="2901950"/>
          <p14:tracePt t="178426" x="5473700" y="2938463"/>
          <p14:tracePt t="178438" x="5062538" y="3071813"/>
          <p14:tracePt t="178462" x="4830763" y="3170238"/>
          <p14:tracePt t="178476" x="4483100" y="3286125"/>
          <p14:tracePt t="178487" x="4340225" y="3340100"/>
          <p14:tracePt t="178511" x="4241800" y="3375025"/>
          <p14:tracePt t="178524" x="4081463" y="3402013"/>
          <p14:tracePt t="178553" x="4017963" y="3419475"/>
          <p14:tracePt t="178561" x="3938588" y="3429000"/>
          <p14:tracePt t="178572" x="3902075" y="3438525"/>
          <p14:tracePt t="178597" x="3875088" y="3438525"/>
          <p14:tracePt t="178609" x="3830638" y="3446463"/>
          <p14:tracePt t="178634" x="3813175" y="3446463"/>
          <p14:tracePt t="178647" x="3795713" y="3446463"/>
          <p14:tracePt t="178670" x="3786188" y="3446463"/>
          <p14:tracePt t="179183" x="3822700" y="3429000"/>
          <p14:tracePt t="179194" x="3919538" y="3340100"/>
          <p14:tracePt t="179214" x="4081463" y="3197225"/>
          <p14:tracePt t="179218" x="4340225" y="2973388"/>
          <p14:tracePt t="179231" x="4652963" y="2732088"/>
          <p14:tracePt t="179243" x="4732338" y="2679700"/>
          <p14:tracePt t="179266" x="4786313" y="2652713"/>
          <p14:tracePt t="179278" x="4857750" y="2625725"/>
          <p14:tracePt t="179294" x="4894263" y="2616200"/>
          <p14:tracePt t="179315" x="4929188" y="2608263"/>
          <p14:tracePt t="179329" x="5000625" y="2598738"/>
          <p14:tracePt t="179352" x="5037138" y="2589213"/>
          <p14:tracePt t="179364" x="5054600" y="2581275"/>
          <p14:tracePt t="179380" x="5089525" y="2581275"/>
          <p14:tracePt t="179413" x="5089525" y="2571750"/>
          <p14:tracePt t="182654" x="5072063" y="2571750"/>
          <p14:tracePt t="182666" x="5045075" y="2571750"/>
          <p14:tracePt t="182677" x="5027613" y="2581275"/>
          <p14:tracePt t="182691" x="4938713" y="2598738"/>
          <p14:tracePt t="182716" x="4830763" y="2616200"/>
          <p14:tracePt t="182729" x="4751388" y="2643188"/>
          <p14:tracePt t="182740" x="4633913" y="2679700"/>
          <p14:tracePt t="182765" x="4527550" y="2724150"/>
          <p14:tracePt t="182775" x="4348163" y="2786063"/>
          <p14:tracePt t="182791" x="4268788" y="2813050"/>
          <p14:tracePt t="182807" x="4152900" y="2830513"/>
          <p14:tracePt t="182826" x="4108450" y="2840038"/>
          <p14:tracePt t="182840" x="4062413" y="2840038"/>
          <p14:tracePt t="182859" x="3990975" y="2830513"/>
          <p14:tracePt t="185098" x="3983038" y="2830513"/>
          <p14:tracePt t="185122" x="3946525" y="2830513"/>
          <p14:tracePt t="185133" x="3929063" y="2847975"/>
          <p14:tracePt t="185144" x="3902075" y="2857500"/>
          <p14:tracePt t="185156" x="3875088" y="2857500"/>
          <p14:tracePt t="185180" x="3867150" y="2867025"/>
          <p14:tracePt t="185194" x="3857625" y="2867025"/>
          <p14:tracePt t="185462" x="3857625" y="2857500"/>
          <p14:tracePt t="185535" x="3848100" y="2857500"/>
          <p14:tracePt t="185550" x="3830638" y="2857500"/>
          <p14:tracePt t="185559" x="3776663" y="2894013"/>
          <p14:tracePt t="185572" x="3705225" y="2955925"/>
          <p14:tracePt t="185583" x="3473450" y="3205163"/>
          <p14:tracePt t="185618" x="3295650" y="3384550"/>
          <p14:tracePt t="185622" x="3133725" y="3554413"/>
          <p14:tracePt t="185634" x="2928938" y="3840163"/>
          <p14:tracePt t="185665" x="2884488" y="3956050"/>
          <p14:tracePt t="185682" x="2867025" y="4098925"/>
          <p14:tracePt t="185694" x="2928938" y="4143375"/>
          <p14:tracePt t="185706" x="3009900" y="4187825"/>
          <p14:tracePt t="185949" x="3009900" y="4205288"/>
          <p14:tracePt t="185962" x="3000375" y="4214813"/>
          <p14:tracePt t="185973" x="2990850" y="4224338"/>
          <p14:tracePt t="185987" x="2822575" y="4295775"/>
          <p14:tracePt t="186011" x="2616200" y="4367213"/>
          <p14:tracePt t="186024" x="2133600" y="4537075"/>
          <p14:tracePt t="186051" x="2009775" y="4581525"/>
          <p14:tracePt t="186061" x="1911350" y="4616450"/>
          <p14:tracePt t="186073" x="1731963" y="4714875"/>
          <p14:tracePt t="186085" x="1660525" y="4776788"/>
          <p14:tracePt t="186118" x="1554163" y="4875213"/>
          <p14:tracePt t="186132" x="1517650" y="4911725"/>
          <p14:tracePt t="186145" x="1500188" y="4938713"/>
          <p14:tracePt t="186157" x="1490663" y="5000625"/>
          <p14:tracePt t="186170" x="1490663" y="5018088"/>
          <p14:tracePt t="186193" x="1509713" y="5045075"/>
          <p14:tracePt t="186208" x="1608138" y="5133975"/>
          <p14:tracePt t="186220" x="1652588" y="5160963"/>
          <p14:tracePt t="186241" x="1704975" y="5205413"/>
          <p14:tracePt t="186255" x="1741488" y="5251450"/>
          <p14:tracePt t="186585" x="1812925" y="5214938"/>
          <p14:tracePt t="186597" x="1965325" y="5099050"/>
          <p14:tracePt t="186608" x="2276475" y="4884738"/>
          <p14:tracePt t="186622" x="2652713" y="4633913"/>
          <p14:tracePt t="186632" x="2965450" y="4375150"/>
          <p14:tracePt t="186645" x="3197225" y="4205288"/>
          <p14:tracePt t="186657" x="3446463" y="3990975"/>
          <p14:tracePt t="186680" x="3544888" y="3894138"/>
          <p14:tracePt t="186693" x="3751263" y="3714750"/>
          <p14:tracePt t="186717" x="3848100" y="3643313"/>
          <p14:tracePt t="186731" x="3929063" y="3581400"/>
          <p14:tracePt t="186742" x="4017963" y="3517900"/>
          <p14:tracePt t="187035" x="4010025" y="3517900"/>
          <p14:tracePt t="187049" x="3990975" y="3544888"/>
          <p14:tracePt t="187061" x="3973513" y="3571875"/>
          <p14:tracePt t="187070" x="3956050" y="3598863"/>
          <p14:tracePt t="187083" x="3938588" y="3625850"/>
          <p14:tracePt t="187095" x="3902075" y="3687763"/>
          <p14:tracePt t="187121" x="3875088" y="3768725"/>
          <p14:tracePt t="187133" x="3857625" y="3830638"/>
          <p14:tracePt t="187145" x="3848100" y="3884613"/>
          <p14:tracePt t="187177" x="3813175" y="3983038"/>
          <p14:tracePt t="187181" x="3803650" y="4037013"/>
          <p14:tracePt t="187205" x="3803650" y="4071938"/>
          <p14:tracePt t="187217" x="3803650" y="4125913"/>
          <p14:tracePt t="187229" x="3803650" y="4152900"/>
          <p14:tracePt t="187254" x="3803650" y="4160838"/>
          <p14:tracePt t="187266" x="3803650" y="4170363"/>
          <p14:tracePt t="187280" x="3813175" y="4214813"/>
          <p14:tracePt t="187296" x="3813175" y="4241800"/>
          <p14:tracePt t="187314" x="3813175" y="4295775"/>
          <p14:tracePt t="187339" x="3813175" y="4303713"/>
          <p14:tracePt t="187351" x="3795713" y="4313238"/>
          <p14:tracePt t="187368" x="3776663" y="4322763"/>
          <p14:tracePt t="187387" x="3759200" y="4322763"/>
          <p14:tracePt t="187400" x="3741738" y="4322763"/>
          <p14:tracePt t="187414" x="3724275" y="4295775"/>
          <p14:tracePt t="187445" x="3687763" y="4133850"/>
          <p14:tracePt t="187449" x="3670300" y="4000500"/>
          <p14:tracePt t="187463" x="3652838" y="3848100"/>
          <p14:tracePt t="187484" x="3652838" y="3517900"/>
          <p14:tracePt t="187499" x="3670300" y="3340100"/>
          <p14:tracePt t="187522" x="3751263" y="3089275"/>
          <p14:tracePt t="187533" x="4071938" y="2598738"/>
          <p14:tracePt t="187558" x="4286250" y="2357438"/>
          <p14:tracePt t="187570" x="4537075" y="2179638"/>
          <p14:tracePt t="187586" x="4884738" y="1982788"/>
          <p14:tracePt t="187614" x="4973638" y="1946275"/>
          <p14:tracePt t="187619" x="5089525" y="1938338"/>
          <p14:tracePt t="187632" x="5133975" y="1938338"/>
          <p14:tracePt t="187664" x="5251450" y="1982788"/>
          <p14:tracePt t="187668" x="5322888" y="2027238"/>
          <p14:tracePt t="187683" x="5394325" y="2089150"/>
          <p14:tracePt t="187705" x="5510213" y="2214563"/>
          <p14:tracePt t="187717" x="5562600" y="2268538"/>
          <p14:tracePt t="187741" x="5608638" y="2330450"/>
          <p14:tracePt t="187754" x="5705475" y="2490788"/>
          <p14:tracePt t="187767" x="5741988" y="2598738"/>
          <p14:tracePt t="187790" x="5768975" y="2724150"/>
          <p14:tracePt t="187804" x="5751513" y="2955925"/>
          <p14:tracePt t="187825" x="5715000" y="3108325"/>
          <p14:tracePt t="187840" x="5589588" y="3438525"/>
          <p14:tracePt t="187851" x="5554663" y="3562350"/>
          <p14:tracePt t="187868" x="5518150" y="3670300"/>
          <p14:tracePt t="187888" x="5491163" y="3751263"/>
          <p14:tracePt t="187904" x="5438775" y="3911600"/>
          <p14:tracePt t="187917" x="5313363" y="4081463"/>
          <p14:tracePt t="187947" x="5232400" y="4170363"/>
          <p14:tracePt t="187960" x="5116513" y="4259263"/>
          <p14:tracePt t="187972" x="4830763" y="4456113"/>
          <p14:tracePt t="187985" x="4633913" y="4537075"/>
          <p14:tracePt t="188023" x="4500563" y="4581525"/>
          <p14:tracePt t="188033" x="4187825" y="4633913"/>
          <p14:tracePt t="188041" x="4062413" y="4633913"/>
          <p14:tracePt t="188058" x="3848100" y="4608513"/>
          <p14:tracePt t="188071" x="3751263" y="4537075"/>
          <p14:tracePt t="188093" x="3679825" y="4473575"/>
          <p14:tracePt t="188107" x="3616325" y="4394200"/>
          <p14:tracePt t="188118" x="3536950" y="4241800"/>
          <p14:tracePt t="188142" x="3517900" y="4205288"/>
          <p14:tracePt t="188155" x="3509963" y="4152900"/>
          <p14:tracePt t="188180" x="3509963" y="4125913"/>
          <p14:tracePt t="188193" x="3509963" y="4081463"/>
          <p14:tracePt t="188206" x="3589338" y="3946525"/>
          <p14:tracePt t="188229" x="3625850" y="3848100"/>
          <p14:tracePt t="188242" x="3732213" y="3679825"/>
          <p14:tracePt t="188255" x="3822700" y="3554413"/>
          <p14:tracePt t="188277" x="3973513" y="3394075"/>
          <p14:tracePt t="188290" x="4286250" y="3089275"/>
          <p14:tracePt t="188305" x="4375150" y="3017838"/>
          <p14:tracePt t="188328" x="4500563" y="2919413"/>
          <p14:tracePt t="188339" x="4581525" y="2847975"/>
          <p14:tracePt t="188817" x="4554538" y="2847975"/>
          <p14:tracePt t="188826" x="4518025" y="2847975"/>
          <p14:tracePt t="188838" x="4446588" y="2874963"/>
          <p14:tracePt t="188850" x="4340225" y="2928938"/>
          <p14:tracePt t="188863" x="3902075" y="3152775"/>
          <p14:tracePt t="188876" x="3660775" y="3295650"/>
          <p14:tracePt t="188899" x="3446463" y="3402013"/>
          <p14:tracePt t="188912" x="3197225" y="3571875"/>
          <p14:tracePt t="188942" x="3081338" y="3652838"/>
          <p14:tracePt t="188947" x="2901950" y="3768725"/>
          <p14:tracePt t="188961" x="2847975" y="3803650"/>
          <p14:tracePt t="188994" x="2776538" y="3848100"/>
          <p14:tracePt t="189266" x="2759075" y="3857625"/>
          <p14:tracePt t="189277" x="2741613" y="3875088"/>
          <p14:tracePt t="189290" x="2724150" y="3894138"/>
          <p14:tracePt t="189303" x="2697163" y="3929063"/>
          <p14:tracePt t="189315" x="2562225" y="4044950"/>
          <p14:tracePt t="189339" x="2179638" y="4367213"/>
          <p14:tracePt t="189368" x="2009775" y="4510088"/>
          <p14:tracePt t="189370" x="1893888" y="4625975"/>
          <p14:tracePt t="189386" x="1795463" y="4697413"/>
          <p14:tracePt t="189399" x="1670050" y="4795838"/>
          <p14:tracePt t="189429" x="1643063" y="4822825"/>
          <p14:tracePt t="189435" x="1616075" y="4830763"/>
          <p14:tracePt t="190264" x="1633538" y="4840288"/>
          <p14:tracePt t="190276" x="1670050" y="4848225"/>
          <p14:tracePt t="190290" x="1704975" y="4857750"/>
          <p14:tracePt t="190306" x="1731963" y="4867275"/>
          <p14:tracePt t="190314" x="1751013" y="4884738"/>
          <p14:tracePt t="190326" x="1795463" y="4902200"/>
          <p14:tracePt t="190339" x="1822450" y="4919663"/>
          <p14:tracePt t="190357" x="1857375" y="4938713"/>
          <p14:tracePt t="190371" x="1938338" y="4991100"/>
          <p14:tracePt t="190397" x="1973263" y="5037138"/>
          <p14:tracePt t="190410" x="2062163" y="5116513"/>
          <p14:tracePt t="190442" x="2108200" y="5187950"/>
          <p14:tracePt t="190447" x="2152650" y="5241925"/>
          <p14:tracePt t="190458" x="2251075" y="5340350"/>
          <p14:tracePt t="190493" x="2303463" y="5375275"/>
          <p14:tracePt t="190861" x="2303463" y="5394325"/>
          <p14:tracePt t="190873" x="2295525" y="5402263"/>
          <p14:tracePt t="190887" x="2276475" y="5473700"/>
          <p14:tracePt t="190898" x="2259013" y="5518150"/>
          <p14:tracePt t="190926" x="2241550" y="5581650"/>
          <p14:tracePt t="190935" x="2205038" y="5634038"/>
          <p14:tracePt t="190946" x="2160588" y="5776913"/>
          <p14:tracePt t="190961" x="2143125" y="5848350"/>
          <p14:tracePt t="190994" x="2089150" y="5946775"/>
          <p14:tracePt t="191006" x="2054225" y="5991225"/>
          <p14:tracePt t="191020" x="2036763" y="6027738"/>
          <p14:tracePt t="191032" x="2000250" y="6089650"/>
          <p14:tracePt t="191056" x="1982788" y="6108700"/>
          <p14:tracePt t="191068" x="1973263" y="6116638"/>
          <p14:tracePt t="191080" x="1946275" y="6134100"/>
          <p14:tracePt t="191103" x="1938338" y="6134100"/>
          <p14:tracePt t="191134" x="1928813" y="6134100"/>
          <p14:tracePt t="191143" x="1911350" y="6143625"/>
          <p14:tracePt t="191161" x="1874838" y="6143625"/>
          <p14:tracePt t="191165" x="1839913" y="6153150"/>
          <p14:tracePt t="191199" x="1803400" y="6161088"/>
          <p14:tracePt t="191214" x="1776413" y="6161088"/>
          <p14:tracePt t="191226" x="1758950" y="6161088"/>
          <p14:tracePt t="191239" x="1731963" y="6161088"/>
          <p14:tracePt t="191250" x="1679575" y="6161088"/>
          <p14:tracePt t="191264" x="1643063" y="6143625"/>
          <p14:tracePt t="191287" x="1598613" y="6099175"/>
          <p14:tracePt t="191296" x="1473200" y="6010275"/>
          <p14:tracePt t="191324" x="1401763" y="5938838"/>
          <p14:tracePt t="191338" x="1339850" y="5857875"/>
          <p14:tracePt t="191350" x="1231900" y="5688013"/>
          <p14:tracePt t="191363" x="1187450" y="5626100"/>
          <p14:tracePt t="191385" x="1125538" y="5500688"/>
          <p14:tracePt t="191398" x="1116013" y="5438775"/>
          <p14:tracePt t="191430" x="1098550" y="5340350"/>
          <p14:tracePt t="191447" x="1098550" y="5143500"/>
          <p14:tracePt t="191458" x="1108075" y="5062538"/>
          <p14:tracePt t="191471" x="1116013" y="4991100"/>
          <p14:tracePt t="191484" x="1169988" y="4857750"/>
          <p14:tracePt t="191506" x="1187450" y="4803775"/>
          <p14:tracePt t="191519" x="1303338" y="4687888"/>
          <p14:tracePt t="191542" x="1401763" y="4643438"/>
          <p14:tracePt t="191557" x="1482725" y="4581525"/>
          <p14:tracePt t="191568" x="1608138" y="4500563"/>
          <p14:tracePt t="191591" x="1643063" y="4491038"/>
          <p14:tracePt t="191605" x="1679575" y="4491038"/>
          <p14:tracePt t="191616" x="1758950" y="4518025"/>
          <p14:tracePt t="191641" x="1803400" y="4554538"/>
          <p14:tracePt t="191653" x="1839913" y="4625975"/>
          <p14:tracePt t="191667" x="1893888" y="4759325"/>
          <p14:tracePt t="191688" x="1901825" y="4822825"/>
          <p14:tracePt t="191699" x="1919288" y="4938713"/>
          <p14:tracePt t="191728" x="1955800" y="5054600"/>
          <p14:tracePt t="191751" x="1982788" y="5133975"/>
          <p14:tracePt t="191762" x="2009775" y="5197475"/>
          <p14:tracePt t="191776" x="2036763" y="5276850"/>
          <p14:tracePt t="191786" x="2071688" y="5456238"/>
          <p14:tracePt t="191801" x="2081213" y="5527675"/>
          <p14:tracePt t="191823" x="2081213" y="5626100"/>
          <p14:tracePt t="191838" x="2081213" y="5776913"/>
          <p14:tracePt t="191868" x="2071688" y="5840413"/>
          <p14:tracePt t="191870" x="2017713" y="5929313"/>
          <p14:tracePt t="191898" x="1990725" y="5956300"/>
          <p14:tracePt t="191909" x="1965325" y="5973763"/>
          <p14:tracePt t="191921" x="1874838" y="6010275"/>
          <p14:tracePt t="191945" x="1830388" y="6027738"/>
          <p14:tracePt t="191957" x="1785938" y="6045200"/>
          <p14:tracePt t="191970" x="1697038" y="6054725"/>
          <p14:tracePt t="191994" x="1643063" y="6054725"/>
          <p14:tracePt t="192005" x="1554163" y="6054725"/>
          <p14:tracePt t="192021" x="1500188" y="6054725"/>
          <p14:tracePt t="192043" x="1455738" y="6054725"/>
          <p14:tracePt t="192055" x="1374775" y="6054725"/>
          <p14:tracePt t="192080" x="1303338" y="6027738"/>
          <p14:tracePt t="192107" x="1268413" y="6010275"/>
          <p14:tracePt t="192117" x="1223963" y="5991225"/>
          <p14:tracePt t="192129" x="1187450" y="5973763"/>
          <p14:tracePt t="192140" x="1116013" y="5902325"/>
          <p14:tracePt t="192166" x="1081088" y="5848350"/>
          <p14:tracePt t="192177" x="1054100" y="5776913"/>
          <p14:tracePt t="192189" x="1027113" y="5697538"/>
          <p14:tracePt t="192205" x="1017588" y="5589588"/>
          <p14:tracePt t="192226" x="1017588" y="5510213"/>
          <p14:tracePt t="192239" x="1017588" y="5446713"/>
          <p14:tracePt t="192263" x="1017588" y="5384800"/>
          <p14:tracePt t="192336" x="1027113" y="5384800"/>
          <p14:tracePt t="192349" x="1071563" y="5367338"/>
          <p14:tracePt t="192361" x="1223963" y="5303838"/>
          <p14:tracePt t="192384" x="1303338" y="5268913"/>
          <p14:tracePt t="192396" x="1374775" y="5241925"/>
          <p14:tracePt t="192409" x="1411288" y="5224463"/>
          <p14:tracePt t="192424" x="1465263" y="5224463"/>
          <p14:tracePt t="192445" x="1517650" y="5224463"/>
          <p14:tracePt t="192458" x="1544638" y="5224463"/>
          <p14:tracePt t="192483" x="1581150" y="5259388"/>
          <p14:tracePt t="192495" x="1608138" y="5276850"/>
          <p14:tracePt t="192508" x="1633538" y="5295900"/>
          <p14:tracePt t="192532" x="1660525" y="5303838"/>
          <p14:tracePt t="192542" x="1731963" y="5348288"/>
          <p14:tracePt t="192568" x="1857375" y="5402263"/>
          <p14:tracePt t="192579" x="1919288" y="5438775"/>
          <p14:tracePt t="192605" x="1973263" y="5456238"/>
          <p14:tracePt t="192616" x="2036763" y="5473700"/>
          <p14:tracePt t="192627" x="2081213" y="5510213"/>
          <p14:tracePt t="192643" x="2125663" y="5518150"/>
          <p14:tracePt t="192663" x="2187575" y="5527675"/>
          <p14:tracePt t="192676" x="2232025" y="5527675"/>
          <p14:tracePt t="192701" x="2268538" y="5518150"/>
          <p14:tracePt t="193203" x="2276475" y="5518150"/>
          <p14:tracePt t="193237" x="2286000" y="5518150"/>
          <p14:tracePt t="193249" x="2295525" y="5518150"/>
          <p14:tracePt t="193261" x="2303463" y="5510213"/>
          <p14:tracePt t="193276" x="2322513" y="5491163"/>
          <p14:tracePt t="193301" x="2322513" y="5483225"/>
          <p14:tracePt t="193627" x="2339975" y="5483225"/>
          <p14:tracePt t="193643" x="2357438" y="5483225"/>
          <p14:tracePt t="193760" x="2428875" y="5419725"/>
          <p14:tracePt t="193774" x="2527300" y="5340350"/>
          <p14:tracePt t="193786" x="2643188" y="5232400"/>
          <p14:tracePt t="193805" x="2776538" y="5099050"/>
          <p14:tracePt t="193808" x="2938463" y="4919663"/>
          <p14:tracePt t="193823" x="3268663" y="4527550"/>
          <p14:tracePt t="193857" x="3544888" y="4276725"/>
          <p14:tracePt t="193873" x="3697288" y="4160838"/>
          <p14:tracePt t="193884" x="3884613" y="4062413"/>
          <p14:tracePt t="193896" x="4232275" y="3884613"/>
          <p14:tracePt t="194225" x="4224338" y="3867150"/>
          <p14:tracePt t="194236" x="4214813" y="3830638"/>
          <p14:tracePt t="194261" x="4197350" y="3732213"/>
          <p14:tracePt t="194271" x="4197350" y="3687763"/>
          <p14:tracePt t="194284" x="4197350" y="3608388"/>
          <p14:tracePt t="194302" x="4197350" y="3517900"/>
          <p14:tracePt t="194303" x="4224338" y="3402013"/>
          <p14:tracePt t="194319" x="4322763" y="3197225"/>
          <p14:tracePt t="194349" x="4510088" y="2982913"/>
          <p14:tracePt t="194361" x="4625975" y="2884488"/>
          <p14:tracePt t="194373" x="4956175" y="2679700"/>
          <p14:tracePt t="194408" x="5099050" y="2633663"/>
          <p14:tracePt t="194427" x="5241925" y="2571750"/>
          <p14:tracePt t="194443" x="5322888" y="2562225"/>
          <p14:tracePt t="194457" x="5384800" y="2554288"/>
          <p14:tracePt t="194468" x="5465763" y="2527300"/>
          <p14:tracePt t="194480" x="5545138" y="2517775"/>
          <p14:tracePt t="194493" x="5715000" y="2517775"/>
          <p14:tracePt t="194523" x="5822950" y="2509838"/>
          <p14:tracePt t="194529" x="5973763" y="2509838"/>
          <p14:tracePt t="194542" x="6054725" y="2509838"/>
          <p14:tracePt t="194567" x="6126163" y="2509838"/>
          <p14:tracePt t="194577" x="6269038" y="2490788"/>
          <p14:tracePt t="194592" x="6330950" y="2490788"/>
          <p14:tracePt t="194614" x="6394450" y="2490788"/>
          <p14:tracePt t="194626" x="6473825" y="2490788"/>
          <p14:tracePt t="194652" x="6518275" y="2482850"/>
          <p14:tracePt t="195052" x="6537325" y="2482850"/>
          <p14:tracePt t="195066" x="6562725" y="2482850"/>
          <p14:tracePt t="195077" x="6599238" y="2490788"/>
          <p14:tracePt t="195088" x="6634163" y="2527300"/>
          <p14:tracePt t="195105" x="6680200" y="2562225"/>
          <p14:tracePt t="195115" x="6796088" y="2687638"/>
          <p14:tracePt t="195136" x="6848475" y="2751138"/>
          <p14:tracePt t="195149" x="6919913" y="2840038"/>
          <p14:tracePt t="195163" x="6956425" y="2911475"/>
          <p14:tracePt t="195186" x="6991350" y="2965450"/>
          <p14:tracePt t="195198" x="7037388" y="3098800"/>
          <p14:tracePt t="195222" x="7045325" y="3143250"/>
          <p14:tracePt t="195232" x="7045325" y="3205163"/>
          <p14:tracePt t="195259" x="7045325" y="3214688"/>
          <p14:tracePt t="195272" x="7045325" y="3232150"/>
          <p14:tracePt t="195284" x="7045325" y="3268663"/>
          <p14:tracePt t="195297" x="7045325" y="3286125"/>
          <p14:tracePt t="195322" x="7027863" y="3295650"/>
          <p14:tracePt t="195333" x="7018338" y="3322638"/>
          <p14:tracePt t="195364" x="7010400" y="3322638"/>
          <p14:tracePt t="195366" x="6983413" y="3322638"/>
          <p14:tracePt t="195398" x="6956425" y="3322638"/>
          <p14:tracePt t="195405" x="6929438" y="3322638"/>
          <p14:tracePt t="195431" x="6848475" y="3295650"/>
          <p14:tracePt t="195444" x="6823075" y="3276600"/>
          <p14:tracePt t="195454" x="6732588" y="3224213"/>
          <p14:tracePt t="195466" x="6670675" y="3170238"/>
          <p14:tracePt t="195491" x="6626225" y="3133725"/>
          <p14:tracePt t="195504" x="6483350" y="3027363"/>
          <p14:tracePt t="195516" x="6402388" y="2965450"/>
          <p14:tracePt t="195539" x="6348413" y="2938463"/>
          <p14:tracePt t="195552" x="6251575" y="2919413"/>
          <p14:tracePt t="195576" x="6215063" y="2901950"/>
          <p14:tracePt t="195590" x="6188075" y="2901950"/>
          <p14:tracePt t="195602" x="6161088" y="2874963"/>
          <p14:tracePt t="195624" x="6153150" y="2857500"/>
          <p14:tracePt t="195637" x="6170613" y="2822575"/>
          <p14:tracePt t="199062" x="6153150" y="2822575"/>
          <p14:tracePt t="199073" x="6116638" y="2840038"/>
          <p14:tracePt t="199090" x="5983288" y="2911475"/>
          <p14:tracePt t="199100" x="5857875" y="2973388"/>
          <p14:tracePt t="199123" x="5456238" y="3187700"/>
          <p14:tracePt t="199136" x="5214938" y="3330575"/>
          <p14:tracePt t="199147" x="5027613" y="3455988"/>
          <p14:tracePt t="199180" x="4705350" y="3687763"/>
          <p14:tracePt t="199198" x="4598988" y="3759200"/>
          <p14:tracePt t="199209" x="4545013" y="3813175"/>
          <p14:tracePt t="199221" x="4491038" y="3857625"/>
          <p14:tracePt t="199232" x="4429125" y="3884613"/>
          <p14:tracePt t="199258" x="4411663" y="3884613"/>
          <p14:tracePt t="199500" x="4402138" y="3894138"/>
          <p14:tracePt t="199513" x="4357688" y="3911600"/>
          <p14:tracePt t="199525" x="4313238" y="3946525"/>
          <p14:tracePt t="199535" x="4044950" y="4108450"/>
          <p14:tracePt t="199561" x="3705225" y="4303713"/>
          <p14:tracePt t="199573" x="3394075" y="4537075"/>
          <p14:tracePt t="199586" x="2901950" y="4938713"/>
          <p14:tracePt t="199617" x="2759075" y="5062538"/>
          <p14:tracePt t="199627" x="2705100" y="5143500"/>
          <p14:tracePt t="199635" x="2652713" y="5214938"/>
          <p14:tracePt t="199668" x="2652713" y="5232400"/>
          <p14:tracePt t="200052" x="2652713" y="5224463"/>
          <p14:tracePt t="200063" x="2660650" y="5205413"/>
          <p14:tracePt t="200073" x="2670175" y="5187950"/>
          <p14:tracePt t="200102" x="2670175" y="5180013"/>
          <p14:tracePt t="200146" x="2670175" y="5197475"/>
          <p14:tracePt t="200164" x="2670175" y="5232400"/>
          <p14:tracePt t="200177" x="2670175" y="5259388"/>
          <p14:tracePt t="200183" x="2670175" y="5340350"/>
          <p14:tracePt t="200208" x="2670175" y="5384800"/>
          <p14:tracePt t="200223" x="2670175" y="5438775"/>
          <p14:tracePt t="200231" x="2670175" y="5483225"/>
          <p14:tracePt t="200243" x="2670175" y="5589588"/>
          <p14:tracePt t="200257" x="2670175" y="5653088"/>
          <p14:tracePt t="200281" x="2670175" y="5697538"/>
          <p14:tracePt t="200291" x="2687638" y="5786438"/>
          <p14:tracePt t="200322" x="2687638" y="5822950"/>
          <p14:tracePt t="200329" x="2705100" y="5857875"/>
          <p14:tracePt t="200658" x="2705100" y="5867400"/>
          <p14:tracePt t="200682" x="2705100" y="5911850"/>
          <p14:tracePt t="200694" x="2705100" y="5929313"/>
          <p14:tracePt t="200707" x="2705100" y="5938838"/>
          <p14:tracePt t="200717" x="2705100" y="5956300"/>
          <p14:tracePt t="200730" x="2697163" y="5973763"/>
          <p14:tracePt t="200742" x="2697163" y="6010275"/>
          <p14:tracePt t="200768" x="2697163" y="6037263"/>
          <p14:tracePt t="200780" x="2697163" y="6054725"/>
          <p14:tracePt t="200794" x="2697163" y="6081713"/>
          <p14:tracePt t="203011" x="2697163" y="6089650"/>
          <p14:tracePt t="203032" x="2697163" y="6099175"/>
          <p14:tracePt t="203057" x="2697163" y="6116638"/>
          <p14:tracePt t="203068" x="2697163" y="6134100"/>
          <p14:tracePt t="203086" x="2705100" y="6134100"/>
          <p14:tracePt t="203091" x="2714625" y="6153150"/>
          <p14:tracePt t="203103" x="2724150" y="6170613"/>
          <p14:tracePt t="203115" x="2732088" y="6180138"/>
          <p14:tracePt t="203129" x="2741613" y="6215063"/>
          <p14:tracePt t="203152" x="2751138" y="6224588"/>
          <p14:tracePt t="203470" x="2776538" y="6215063"/>
          <p14:tracePt t="203482" x="2840038" y="6188075"/>
          <p14:tracePt t="203495" x="3017838" y="6089650"/>
          <p14:tracePt t="203522" x="3160713" y="6010275"/>
          <p14:tracePt t="203539" x="3375025" y="5875338"/>
          <p14:tracePt t="203552" x="3581400" y="5786438"/>
          <p14:tracePt t="203557" x="3803650" y="5670550"/>
          <p14:tracePt t="203580" x="3884613" y="5634038"/>
          <p14:tracePt t="203592" x="3965575" y="5616575"/>
          <p14:tracePt t="203603" x="4054475" y="5589588"/>
          <p14:tracePt t="203635" x="4089400" y="5581650"/>
          <p14:tracePt t="203639" x="4125913" y="5562600"/>
          <p14:tracePt t="203655" x="4214813" y="5537200"/>
          <p14:tracePt t="204383" x="4241800" y="5518150"/>
          <p14:tracePt t="204402" x="4259263" y="5500688"/>
          <p14:tracePt t="204422" x="4259263" y="5491163"/>
          <p14:tracePt t="204432" x="4259263" y="5473700"/>
          <p14:tracePt t="204444" x="4259263" y="5438775"/>
          <p14:tracePt t="204460" x="4259263" y="5419725"/>
          <p14:tracePt t="204481" x="4268788" y="5384800"/>
          <p14:tracePt t="204493" x="4268788" y="5357813"/>
          <p14:tracePt t="204518" x="4268788" y="5348288"/>
          <p14:tracePt t="204529" x="4276725" y="5322888"/>
          <p14:tracePt t="204555" x="4276725" y="5313363"/>
          <p14:tracePt t="204582" x="4268788" y="5313363"/>
          <p14:tracePt t="204592" x="4259263" y="5313363"/>
          <p14:tracePt t="206423" x="4197350" y="5313363"/>
          <p14:tracePt t="206433" x="4081463" y="5313363"/>
          <p14:tracePt t="206446" x="3848100" y="5313363"/>
          <p14:tracePt t="206459" x="3446463" y="5313363"/>
          <p14:tracePt t="206475" x="2847975" y="5348288"/>
          <p14:tracePt t="206494" x="1839913" y="5429250"/>
          <p14:tracePt t="206507" x="1482725" y="5465763"/>
          <p14:tracePt t="206518" x="1196975" y="5483225"/>
          <p14:tracePt t="206533" x="938213" y="5510213"/>
          <p14:tracePt t="206545" x="874713" y="5510213"/>
          <p14:tracePt t="206567" x="847725" y="5510213"/>
          <p14:tracePt t="206581" x="839788" y="5510213"/>
          <p14:tracePt t="206617" x="839788" y="5500688"/>
          <p14:tracePt t="206631" x="839788" y="5491163"/>
          <p14:tracePt t="206653" x="847725" y="5473700"/>
          <p14:tracePt t="206664" x="874713" y="5456238"/>
          <p14:tracePt t="206677" x="919163" y="5429250"/>
          <p14:tracePt t="206695" x="990600" y="5394325"/>
          <p14:tracePt t="206704" x="1081088" y="5357813"/>
          <p14:tracePt t="206714" x="1322388" y="5286375"/>
          <p14:tracePt t="206738" x="1455738" y="5241925"/>
          <p14:tracePt t="206751" x="1847850" y="5099050"/>
          <p14:tracePt t="206764" x="2081213" y="5000625"/>
          <p14:tracePt t="206786" x="2393950" y="4884738"/>
          <p14:tracePt t="206800" x="3108325" y="4545013"/>
          <p14:tracePt t="206822" x="3490913" y="4384675"/>
          <p14:tracePt t="206835" x="3786188" y="4259263"/>
          <p14:tracePt t="206849" x="4062413" y="4143375"/>
          <p14:tracePt t="206864" x="4116388" y="4116388"/>
          <p14:tracePt t="206885" x="4197350" y="4081463"/>
          <p14:tracePt t="206898" x="4259263" y="4062413"/>
          <p14:tracePt t="206919" x="4340225" y="4027488"/>
          <p14:tracePt t="207311" x="4456113" y="3919538"/>
          <p14:tracePt t="207323" x="4625975" y="3741738"/>
          <p14:tracePt t="207334" x="4983163" y="3402013"/>
          <p14:tracePt t="207367" x="5054600" y="3322638"/>
          <p14:tracePt t="207370" x="5089525" y="3241675"/>
          <p14:tracePt t="207397" x="5099050" y="3232150"/>
          <p14:tracePt t="207469" x="5099050" y="3224213"/>
          <p14:tracePt t="207482" x="5108575" y="3224213"/>
          <p14:tracePt t="207980" x="5099050" y="3224213"/>
          <p14:tracePt t="208031" x="5099050" y="3232150"/>
          <p14:tracePt t="208080" x="5089525" y="3232150"/>
          <p14:tracePt t="208090" x="5081588" y="3259138"/>
          <p14:tracePt t="208103" x="5062538" y="3303588"/>
          <p14:tracePt t="208116" x="5045075" y="3330575"/>
          <p14:tracePt t="208146" x="5037138" y="3357563"/>
          <p14:tracePt t="208153" x="5037138" y="3384550"/>
          <p14:tracePt t="208164" x="5037138" y="3419475"/>
          <p14:tracePt t="208177" x="5037138" y="3446463"/>
          <p14:tracePt t="208202" x="5037138" y="3455988"/>
          <p14:tracePt t="208213" x="5037138" y="3473450"/>
          <p14:tracePt t="208566" x="5027613" y="3490913"/>
          <p14:tracePt t="208582" x="5027613" y="3509963"/>
          <p14:tracePt t="208589" x="5018088" y="3544888"/>
          <p14:tracePt t="208603" x="5018088" y="3571875"/>
          <p14:tracePt t="208615" x="5018088" y="3625850"/>
          <p14:tracePt t="208650" x="5018088" y="3652838"/>
          <p14:tracePt t="208665" x="5018088" y="3660775"/>
          <p14:tracePt t="208701" x="5018088" y="3670300"/>
          <p14:tracePt t="208711" x="5027613" y="3670300"/>
          <p14:tracePt t="208725" x="5037138" y="3670300"/>
          <p14:tracePt t="208736" x="5045075" y="3670300"/>
          <p14:tracePt t="209969" x="5045075" y="3679825"/>
          <p14:tracePt t="209980" x="5045075" y="3697288"/>
          <p14:tracePt t="209992" x="5054600" y="3732213"/>
          <p14:tracePt t="210017" x="5054600" y="3741738"/>
          <p14:tracePt t="210029" x="5062538" y="3768725"/>
          <p14:tracePt t="210066" x="5062538" y="3776663"/>
          <p14:tracePt t="210077" x="5062538" y="3786188"/>
          <p14:tracePt t="210089" x="5062538" y="3795713"/>
          <p14:tracePt t="210113" x="5072063" y="3795713"/>
          <p14:tracePt t="210140" x="5081588" y="3795713"/>
          <p14:tracePt t="210638" x="5062538" y="3803650"/>
          <p14:tracePt t="210651" x="5054600" y="3813175"/>
          <p14:tracePt t="210664" x="5045075" y="3822700"/>
          <p14:tracePt t="210675" x="5027613" y="3822700"/>
          <p14:tracePt t="210686" x="5018088" y="3840163"/>
          <p14:tracePt t="210697" x="5000625" y="3867150"/>
          <p14:tracePt t="210729" x="4991100" y="3875088"/>
          <p14:tracePt t="210734" x="4965700" y="3902075"/>
          <p14:tracePt t="210748" x="4965700" y="3911600"/>
          <p14:tracePt t="211382" x="4956175" y="3919538"/>
          <p14:tracePt t="211393" x="4848225" y="3965575"/>
          <p14:tracePt t="211418" x="4724400" y="4010025"/>
          <p14:tracePt t="211429" x="4537075" y="4081463"/>
          <p14:tracePt t="211434" x="4214813" y="4214813"/>
          <p14:tracePt t="211454" x="3446463" y="4562475"/>
          <p14:tracePt t="211478" x="3054350" y="4768850"/>
          <p14:tracePt t="211491" x="2482850" y="5081588"/>
          <p14:tracePt t="211523" x="2276475" y="5180013"/>
          <p14:tracePt t="211528" x="2108200" y="5241925"/>
          <p14:tracePt t="211540" x="1884363" y="5357813"/>
          <p14:tracePt t="211564" x="1731963" y="5411788"/>
          <p14:tracePt t="211588" x="1697038" y="5446713"/>
          <p14:tracePt t="211599" x="1670050" y="5446713"/>
          <p14:tracePt t="211833" x="1652588" y="5473700"/>
          <p14:tracePt t="211846" x="1633538" y="5483225"/>
          <p14:tracePt t="211858" x="1633538" y="5491163"/>
          <p14:tracePt t="211862" x="1633538" y="5500688"/>
          <p14:tracePt t="211879" x="1625600" y="5500688"/>
          <p14:tracePt t="211895" x="1554163" y="5510213"/>
          <p14:tracePt t="211918" x="1419225" y="5545138"/>
          <p14:tracePt t="211930" x="1169988" y="5626100"/>
          <p14:tracePt t="211941" x="509588" y="5848350"/>
          <p14:tracePt t="211966" x="312738" y="5929313"/>
          <p14:tracePt t="211978" x="196850" y="5965825"/>
          <p14:tracePt t="211993" x="36513" y="6018213"/>
          <p14:tracePt t="212016" x="0" y="6027738"/>
          <p14:tracePt t="212027" x="0" y="6054725"/>
          <p14:tracePt t="212057" x="0" y="6062663"/>
          <p14:tracePt t="212101" x="0" y="6045200"/>
          <p14:tracePt t="212113" x="0" y="6027738"/>
          <p14:tracePt t="212590" x="36513" y="6010275"/>
          <p14:tracePt t="212600" x="142875" y="5946775"/>
          <p14:tracePt t="212617" x="268288" y="5884863"/>
          <p14:tracePt t="212623" x="401638" y="5813425"/>
          <p14:tracePt t="212638" x="500063" y="5751513"/>
          <p14:tracePt t="212648" x="660400" y="5661025"/>
          <p14:tracePt t="212679" x="714375" y="5634038"/>
          <p14:tracePt t="212685" x="758825" y="5616575"/>
          <p14:tracePt t="212722" x="768350" y="5608638"/>
          <p14:tracePt t="213030" x="741363" y="5608638"/>
          <p14:tracePt t="213040" x="704850" y="5608638"/>
          <p14:tracePt t="213050" x="625475" y="5608638"/>
          <p14:tracePt t="213074" x="588963" y="5608638"/>
          <p14:tracePt t="213085" x="554038" y="5608638"/>
          <p14:tracePt t="213099" x="500063" y="5608638"/>
          <p14:tracePt t="213125" x="473075" y="5608638"/>
          <p14:tracePt t="213136" x="446088" y="5608638"/>
          <p14:tracePt t="213161" x="438150" y="5608638"/>
          <p14:tracePt t="213184" x="411163" y="5608638"/>
          <p14:tracePt t="213209" x="401638" y="5608638"/>
          <p14:tracePt t="213225" x="393700" y="5599113"/>
          <p14:tracePt t="213234" x="393700" y="5589588"/>
          <p14:tracePt t="213246" x="374650" y="5589588"/>
          <p14:tracePt t="213272" x="366713" y="5589588"/>
          <p14:tracePt t="213356" x="366713" y="5581650"/>
          <p14:tracePt t="213368" x="374650" y="5562600"/>
          <p14:tracePt t="213380" x="411163" y="5545138"/>
          <p14:tracePt t="213395" x="465138" y="5500688"/>
          <p14:tracePt t="213405" x="544513" y="5456238"/>
          <p14:tracePt t="213428" x="544513" y="5438775"/>
          <p14:tracePt t="213441" x="554038" y="5411788"/>
          <p14:tracePt t="213465" x="544513" y="5394325"/>
          <p14:tracePt t="213477" x="517525" y="5367338"/>
          <p14:tracePt t="213492" x="465138" y="5303838"/>
          <p14:tracePt t="213513" x="446088" y="5276850"/>
          <p14:tracePt t="213526" x="419100" y="5241925"/>
          <p14:tracePt t="213538" x="384175" y="5197475"/>
          <p14:tracePt t="213562" x="366713" y="5180013"/>
          <p14:tracePt t="213575" x="347663" y="5143500"/>
          <p14:tracePt t="213609" x="347663" y="5116513"/>
          <p14:tracePt t="213618" x="357188" y="5054600"/>
          <p14:tracePt t="213628" x="357188" y="5027613"/>
          <p14:tracePt t="213662" x="357188" y="5018088"/>
          <p14:tracePt t="213685" x="357188" y="5010150"/>
          <p14:tracePt t="213722" x="366713" y="5000625"/>
          <p14:tracePt t="213743" x="384175" y="4973638"/>
          <p14:tracePt t="213783" x="384175" y="4965700"/>
          <p14:tracePt t="213819" x="384175" y="4956175"/>
          <p14:tracePt t="213965" x="384175" y="4946650"/>
          <p14:tracePt t="214002" x="393700" y="4946650"/>
          <p14:tracePt t="214012" x="401638" y="4946650"/>
          <p14:tracePt t="214038" x="411163" y="4965700"/>
          <p14:tracePt t="214050" x="411163" y="4983163"/>
          <p14:tracePt t="214062" x="428625" y="5010150"/>
          <p14:tracePt t="214075" x="438150" y="5027613"/>
          <p14:tracePt t="214099" x="438150" y="5054600"/>
          <p14:tracePt t="214111" x="446088" y="5116513"/>
          <p14:tracePt t="214146" x="455613" y="5232400"/>
          <p14:tracePt t="214149" x="465138" y="5276850"/>
          <p14:tracePt t="214161" x="465138" y="5322888"/>
          <p14:tracePt t="214185" x="465138" y="5375275"/>
          <p14:tracePt t="214196" x="465138" y="5456238"/>
          <p14:tracePt t="214220" x="473075" y="5491163"/>
          <p14:tracePt t="214233" x="482600" y="5518150"/>
          <p14:tracePt t="214248" x="509588" y="5545138"/>
          <p14:tracePt t="214260" x="517525" y="5554663"/>
          <p14:tracePt t="214736" x="517525" y="5562600"/>
          <p14:tracePt t="214746" x="517525" y="5572125"/>
          <p14:tracePt t="214757" x="517525" y="5581650"/>
          <p14:tracePt t="214768" x="517525" y="5599113"/>
          <p14:tracePt t="214784" x="517525" y="5643563"/>
          <p14:tracePt t="214798" x="517525" y="5680075"/>
          <p14:tracePt t="214818" x="517525" y="5759450"/>
          <p14:tracePt t="214855" x="517525" y="5822950"/>
          <p14:tracePt t="214875" x="517525" y="5894388"/>
          <p14:tracePt t="214890" x="517525" y="5929313"/>
          <p14:tracePt t="214903" x="527050" y="5965825"/>
          <p14:tracePt t="216063" x="571500" y="5929313"/>
          <p14:tracePt t="216073" x="652463" y="5884863"/>
          <p14:tracePt t="216085" x="741363" y="5822950"/>
          <p14:tracePt t="216097" x="928688" y="5715000"/>
          <p14:tracePt t="216111" x="1062038" y="5653088"/>
          <p14:tracePt t="216133" x="1187450" y="5589588"/>
          <p14:tracePt t="216147" x="1517650" y="5446713"/>
          <p14:tracePt t="216180" x="1911350" y="5367338"/>
          <p14:tracePt t="216195" x="2062163" y="5348288"/>
          <p14:tracePt t="216215" x="2205038" y="5340350"/>
          <p14:tracePt t="216220" x="2322513" y="5340350"/>
          <p14:tracePt t="216232" x="2509838" y="5375275"/>
          <p14:tracePt t="216244" x="2598738" y="5411788"/>
          <p14:tracePt t="216268" x="2679700" y="5446713"/>
          <p14:tracePt t="216278" x="2884488" y="5518150"/>
          <p14:tracePt t="216294" x="3009900" y="5554663"/>
          <p14:tracePt t="216316" x="3197225" y="5626100"/>
          <p14:tracePt t="216329" x="3276600" y="5643563"/>
          <p14:tracePt t="216354" x="3348038" y="5661025"/>
          <p14:tracePt t="216366" x="3500438" y="5688013"/>
          <p14:tracePt t="216400" x="3554413" y="5697538"/>
          <p14:tracePt t="216403" x="3571875" y="5697538"/>
          <p14:tracePt t="216414" x="3598863" y="5705475"/>
          <p14:tracePt t="216709" x="3625850" y="5705475"/>
          <p14:tracePt t="216719" x="3660775" y="5705475"/>
          <p14:tracePt t="216731" x="3697288" y="5705475"/>
          <p14:tracePt t="216745" x="3732213" y="5705475"/>
          <p14:tracePt t="216755" x="3751263" y="5705475"/>
          <p14:tracePt t="216769" x="3786188" y="5705475"/>
          <p14:tracePt t="216829" x="3732213" y="5705475"/>
          <p14:tracePt t="216841" x="3643313" y="5705475"/>
          <p14:tracePt t="216852" x="3375025" y="5705475"/>
          <p14:tracePt t="216865" x="3224213" y="5705475"/>
          <p14:tracePt t="216889" x="3071813" y="5705475"/>
          <p14:tracePt t="216901" x="2813050" y="5705475"/>
          <p14:tracePt t="216916" x="2724150" y="5705475"/>
          <p14:tracePt t="216935" x="2581275" y="5670550"/>
          <p14:tracePt t="216963" x="2544763" y="5661025"/>
          <p14:tracePt t="216975" x="2517775" y="5653088"/>
          <p14:tracePt t="216987" x="2482850" y="5653088"/>
          <p14:tracePt t="217304" x="2473325" y="5653088"/>
          <p14:tracePt t="217323" x="2438400" y="5661025"/>
          <p14:tracePt t="217328" x="2276475" y="5697538"/>
          <p14:tracePt t="217342" x="1955800" y="5732463"/>
          <p14:tracePt t="217355" x="938213" y="5840413"/>
          <p14:tracePt t="217370" x="536575" y="5840413"/>
          <p14:tracePt t="217402" x="446088" y="5840413"/>
          <p14:tracePt t="217413" x="384175" y="5840413"/>
          <p14:tracePt t="217426" x="357188" y="5830888"/>
          <p14:tracePt t="217436" x="330200" y="5776913"/>
          <p14:tracePt t="217463" x="330200" y="5759450"/>
          <p14:tracePt t="217473" x="330200" y="5751513"/>
          <p14:tracePt t="217485" x="330200" y="5715000"/>
          <p14:tracePt t="217620" x="330200" y="5705475"/>
          <p14:tracePt t="217829" x="347663" y="5705475"/>
          <p14:tracePt t="217840" x="357188" y="5705475"/>
          <p14:tracePt t="217852" x="366713" y="5705475"/>
          <p14:tracePt t="217865" x="374650" y="5705475"/>
          <p14:tracePt t="217888" x="339725" y="5705475"/>
          <p14:tracePt t="218438" x="357188" y="5705475"/>
          <p14:tracePt t="218449" x="384175" y="5697538"/>
          <p14:tracePt t="218462" x="428625" y="5670550"/>
          <p14:tracePt t="218474" x="527050" y="5589588"/>
          <p14:tracePt t="218487" x="581025" y="5562600"/>
          <p14:tracePt t="218510" x="608013" y="5545138"/>
          <p14:tracePt t="218525" x="633413" y="5527675"/>
          <p14:tracePt t="218551" x="642938" y="5527675"/>
          <p14:tracePt t="218559" x="652463" y="5527675"/>
          <p14:tracePt t="218572" x="679450" y="5527675"/>
          <p14:tracePt t="218583" x="741363" y="5527675"/>
          <p14:tracePt t="218597" x="768350" y="5537200"/>
          <p14:tracePt t="218618" x="785813" y="5562600"/>
          <p14:tracePt t="218632" x="857250" y="5608638"/>
          <p14:tracePt t="218657" x="884238" y="5626100"/>
          <p14:tracePt t="218669" x="946150" y="5670550"/>
          <p14:tracePt t="218681" x="982663" y="5688013"/>
          <p14:tracePt t="218705" x="1009650" y="5705475"/>
          <p14:tracePt t="219242" x="1017588" y="5705475"/>
          <p14:tracePt t="219274" x="1062038" y="5705475"/>
          <p14:tracePt t="219280" x="1133475" y="5697538"/>
          <p14:tracePt t="219289" x="1322388" y="5643563"/>
          <p14:tracePt t="219301" x="1411288" y="5626100"/>
          <p14:tracePt t="219326" x="1527175" y="5599113"/>
          <p14:tracePt t="219338" x="1714500" y="5562600"/>
          <p14:tracePt t="219363" x="1776413" y="5554663"/>
          <p14:tracePt t="219388" x="1857375" y="5554663"/>
          <p14:tracePt t="219391" x="1901825" y="5554663"/>
          <p14:tracePt t="219412" x="1938338" y="5562600"/>
          <p14:tracePt t="219424" x="2027238" y="5589588"/>
          <p14:tracePt t="219449" x="2081213" y="5599113"/>
          <p14:tracePt t="219460" x="2133600" y="5626100"/>
          <p14:tracePt t="219472" x="2143125" y="5634038"/>
          <p14:tracePt t="220935" x="2133600" y="5643563"/>
          <p14:tracePt t="220948" x="2071688" y="5653088"/>
          <p14:tracePt t="220958" x="1965325" y="5661025"/>
          <p14:tracePt t="220977" x="1687513" y="5697538"/>
          <p14:tracePt t="220987" x="1554163" y="5715000"/>
          <p14:tracePt t="221009" x="1446213" y="5715000"/>
          <p14:tracePt t="221021" x="1258888" y="5715000"/>
          <p14:tracePt t="221044" x="1196975" y="5715000"/>
          <p14:tracePt t="221057" x="1089025" y="5715000"/>
          <p14:tracePt t="221070" x="1054100" y="5715000"/>
          <p14:tracePt t="221102" x="1009650" y="5705475"/>
          <p14:tracePt t="221131" x="990600" y="5697538"/>
          <p14:tracePt t="221143" x="982663" y="5697538"/>
          <p14:tracePt t="221155" x="982663" y="5680075"/>
          <p14:tracePt t="221168" x="973138" y="5680075"/>
          <p14:tracePt t="221178" x="973138" y="5670550"/>
          <p14:tracePt t="221191" x="965200" y="5653088"/>
          <p14:tracePt t="221204" x="965200" y="5643563"/>
          <p14:tracePt t="221227" x="955675" y="5634038"/>
          <p14:tracePt t="222021" x="965200" y="5634038"/>
          <p14:tracePt t="222032" x="1009650" y="5634038"/>
          <p14:tracePt t="222044" x="1152525" y="5599113"/>
          <p14:tracePt t="222067" x="1187450" y="5599113"/>
          <p14:tracePt t="222080" x="1241425" y="5599113"/>
          <p14:tracePt t="222103" x="1268413" y="5599113"/>
          <p14:tracePt t="222117" x="1295400" y="5599113"/>
          <p14:tracePt t="222129" x="1347788" y="5599113"/>
          <p14:tracePt t="222165" x="1384300" y="5599113"/>
          <p14:tracePt t="222177" x="1419225" y="5599113"/>
          <p14:tracePt t="222181" x="1500188" y="5599113"/>
          <p14:tracePt t="222201" x="1527175" y="5599113"/>
          <p14:tracePt t="222215" x="1581150" y="5589588"/>
          <p14:tracePt t="222229" x="1608138" y="5581650"/>
          <p14:tracePt t="222250" x="1633538" y="5572125"/>
          <p14:tracePt t="222263" x="1660525" y="5554663"/>
          <p14:tracePt t="222800" x="1670050" y="5554663"/>
          <p14:tracePt t="222814" x="1679575" y="5554663"/>
          <p14:tracePt t="222823" x="1697038" y="5554663"/>
          <p14:tracePt t="222836" x="1741488" y="5554663"/>
          <p14:tracePt t="222867" x="1776413" y="5554663"/>
          <p14:tracePt t="222869" x="1874838" y="5562600"/>
          <p14:tracePt t="222897" x="1928813" y="5581650"/>
          <p14:tracePt t="222909" x="1973263" y="5589588"/>
          <p14:tracePt t="222922" x="2054225" y="5599113"/>
          <p14:tracePt t="222946" x="2098675" y="5599113"/>
          <p14:tracePt t="222957" x="2160588" y="5599113"/>
          <p14:tracePt t="222969" x="2286000" y="5599113"/>
          <p14:tracePt t="222993" x="2347913" y="5599113"/>
          <p14:tracePt t="223006" x="2446338" y="5599113"/>
          <p14:tracePt t="223019" x="2482850" y="5599113"/>
          <p14:tracePt t="223044" x="2554288" y="5572125"/>
          <p14:tracePt t="223470" x="2562225" y="5572125"/>
          <p14:tracePt t="223483" x="2589213" y="5572125"/>
          <p14:tracePt t="223495" x="2608263" y="5572125"/>
          <p14:tracePt t="223508" x="2633663" y="5572125"/>
          <p14:tracePt t="223531" x="2679700" y="5581650"/>
          <p14:tracePt t="223544" x="2776538" y="5608638"/>
          <p14:tracePt t="223557" x="2840038" y="5616575"/>
          <p14:tracePt t="223580" x="2894013" y="5626100"/>
          <p14:tracePt t="223591" x="2973388" y="5634038"/>
          <p14:tracePt t="223615" x="3000375" y="5634038"/>
          <p14:tracePt t="223628" x="3071813" y="5626100"/>
          <p14:tracePt t="223652" x="3108325" y="5608638"/>
          <p14:tracePt t="223907" x="3152775" y="5608638"/>
          <p14:tracePt t="223930" x="3313113" y="5599113"/>
          <p14:tracePt t="223944" x="3384550" y="5599113"/>
          <p14:tracePt t="223960" x="3465513" y="5599113"/>
          <p14:tracePt t="223969" x="3536950" y="5599113"/>
          <p14:tracePt t="223994" x="3670300" y="5599113"/>
          <p14:tracePt t="224006" x="3732213" y="5608638"/>
          <p14:tracePt t="224018" x="3822700" y="5616575"/>
          <p14:tracePt t="224029" x="3965575" y="5616575"/>
          <p14:tracePt t="224055" x="4027488" y="5608638"/>
          <p14:tracePt t="224067" x="4089400" y="5599113"/>
          <p14:tracePt t="224628" x="4143375" y="5572125"/>
          <p14:tracePt t="224640" x="4224338" y="5518150"/>
          <p14:tracePt t="224665" x="4259263" y="5483225"/>
          <p14:tracePt t="224675" x="4322763" y="5429250"/>
          <p14:tracePt t="224689" x="4375150" y="5384800"/>
          <p14:tracePt t="224701" x="4500563" y="5268913"/>
          <p14:tracePt t="224723" x="4554538" y="5224463"/>
          <p14:tracePt t="224742" x="4633913" y="5180013"/>
          <p14:tracePt t="224752" x="4652963" y="5170488"/>
          <p14:tracePt t="224775" x="4660900" y="5160963"/>
          <p14:tracePt t="224785" x="4724400" y="5133975"/>
          <p14:tracePt t="224801" x="4751388" y="5133975"/>
          <p14:tracePt t="224821" x="4786313" y="5116513"/>
          <p14:tracePt t="224854" x="4795838" y="5108575"/>
          <p14:tracePt t="225407" x="4687888" y="5108575"/>
          <p14:tracePt t="225420" x="4429125" y="5126038"/>
          <p14:tracePt t="225431" x="3929063" y="5170488"/>
          <p14:tracePt t="225445" x="2633663" y="5330825"/>
          <p14:tracePt t="225457" x="2027238" y="5394325"/>
          <p14:tracePt t="225489" x="1231900" y="5473700"/>
          <p14:tracePt t="225493" x="1062038" y="5491163"/>
          <p14:tracePt t="225516" x="955675" y="5491163"/>
          <p14:tracePt t="225529" x="911225" y="5491163"/>
          <p14:tracePt t="225542" x="884238" y="5491163"/>
          <p14:tracePt t="225861" x="884238" y="5510213"/>
          <p14:tracePt t="225870" x="874713" y="5527675"/>
          <p14:tracePt t="225883" x="866775" y="5537200"/>
          <p14:tracePt t="225895" x="839788" y="5545138"/>
          <p14:tracePt t="225914" x="768350" y="5554663"/>
          <p14:tracePt t="225926" x="660400" y="5581650"/>
          <p14:tracePt t="225931" x="411163" y="5653088"/>
          <p14:tracePt t="225955" x="204788" y="5715000"/>
          <p14:tracePt t="225971" x="152400" y="5724525"/>
          <p14:tracePt t="225993" x="125413" y="5732463"/>
          <p14:tracePt t="226005" x="107950" y="5741988"/>
          <p14:tracePt t="226030" x="107950" y="5751513"/>
          <p14:tracePt t="226040" x="98425" y="5751513"/>
          <p14:tracePt t="226360" x="115888" y="5751513"/>
          <p14:tracePt t="226370" x="125413" y="5751513"/>
          <p14:tracePt t="226382" x="152400" y="5751513"/>
          <p14:tracePt t="226396" x="179388" y="5751513"/>
          <p14:tracePt t="226408" x="223838" y="5741988"/>
          <p14:tracePt t="226421" x="250825" y="5732463"/>
          <p14:tracePt t="226432" x="295275" y="5724525"/>
          <p14:tracePt t="226464" x="330200" y="5715000"/>
          <p14:tracePt t="226473" x="419100" y="5688013"/>
          <p14:tracePt t="226485" x="473075" y="5670550"/>
          <p14:tracePt t="226504" x="571500" y="5643563"/>
          <p14:tracePt t="226517" x="633413" y="5634038"/>
          <p14:tracePt t="226540" x="687388" y="5599113"/>
          <p14:tracePt t="226784" x="714375" y="5599113"/>
          <p14:tracePt t="226796" x="758825" y="5599113"/>
          <p14:tracePt t="226805" x="911225" y="5562600"/>
          <p14:tracePt t="226821" x="1812925" y="5367338"/>
          <p14:tracePt t="226846" x="2751138" y="5224463"/>
          <p14:tracePt t="226870" x="3062288" y="5205413"/>
          <p14:tracePt t="226881" x="3268663" y="5180013"/>
          <p14:tracePt t="226894" x="3402013" y="5180013"/>
          <p14:tracePt t="226906" x="3608388" y="5180013"/>
          <p14:tracePt t="226931" x="3679825" y="5180013"/>
          <p14:tracePt t="226942" x="3759200" y="5180013"/>
          <p14:tracePt t="226954" x="3919538" y="5197475"/>
          <p14:tracePt t="226969" x="3983038" y="5197475"/>
          <p14:tracePt t="226990" x="4037013" y="5197475"/>
          <p14:tracePt t="227003" x="4054475" y="5197475"/>
          <p14:tracePt t="227027" x="4081463" y="5197475"/>
          <p14:tracePt t="227040" x="4143375" y="5197475"/>
          <p14:tracePt t="227054" x="4179888" y="5197475"/>
          <p14:tracePt t="227344" x="4179888" y="5205413"/>
          <p14:tracePt t="227358" x="4179888" y="5214938"/>
          <p14:tracePt t="227362" x="4187825" y="5214938"/>
          <p14:tracePt t="227393" x="4197350" y="5224463"/>
          <p14:tracePt t="227406" x="4224338" y="5224463"/>
          <p14:tracePt t="227426" x="4251325" y="5232400"/>
          <p14:tracePt t="227430" x="4276725" y="5232400"/>
          <p14:tracePt t="227441" x="4357688" y="5259388"/>
          <p14:tracePt t="227466" x="4394200" y="5268913"/>
          <p14:tracePt t="227480" x="4429125" y="5276850"/>
          <p14:tracePt t="227492" x="4491038" y="5286375"/>
          <p14:tracePt t="227515" x="4518025" y="5286375"/>
          <p14:tracePt t="227527" x="4545013" y="5286375"/>
          <p14:tracePt t="227541" x="4572000" y="5286375"/>
          <p14:tracePt t="227565" x="4581525" y="5286375"/>
          <p14:tracePt t="227577" x="4625975" y="5286375"/>
          <p14:tracePt t="227600" x="4633913" y="5286375"/>
          <p14:tracePt t="227613" x="4660900" y="5286375"/>
          <p14:tracePt t="227625" x="4670425" y="5286375"/>
          <p14:tracePt t="227650" x="4697413" y="5286375"/>
          <p14:tracePt t="227663" x="4714875" y="5286375"/>
          <p14:tracePt t="228877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95" name="Text Box 2"/>
          <p:cNvSpPr txBox="1">
            <a:spLocks noChangeArrowheads="1"/>
          </p:cNvSpPr>
          <p:nvPr/>
        </p:nvSpPr>
        <p:spPr bwMode="auto">
          <a:xfrm>
            <a:off x="766763" y="53975"/>
            <a:ext cx="75501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ost probable distribution in the isothermal-isobaric ensemble</a:t>
            </a:r>
          </a:p>
        </p:txBody>
      </p:sp>
      <p:sp>
        <p:nvSpPr>
          <p:cNvPr id="125096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5097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125091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66618"/>
              </p:ext>
            </p:extLst>
          </p:nvPr>
        </p:nvGraphicFramePr>
        <p:xfrm>
          <a:off x="285750" y="1136650"/>
          <a:ext cx="28797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8" name="Équation" r:id="rId6" imgW="1701720" imgH="685800" progId="Equation.3">
                  <p:embed/>
                </p:oleObj>
              </mc:Choice>
              <mc:Fallback>
                <p:oleObj name="Équation" r:id="rId6" imgW="1701720" imgH="685800" progId="Equation.3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136650"/>
                        <a:ext cx="2879725" cy="1149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2740"/>
              </p:ext>
            </p:extLst>
          </p:nvPr>
        </p:nvGraphicFramePr>
        <p:xfrm>
          <a:off x="285750" y="5564150"/>
          <a:ext cx="36941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9" name="Equation" r:id="rId8" imgW="1803240" imgH="279360" progId="Equation.3">
                  <p:embed/>
                </p:oleObj>
              </mc:Choice>
              <mc:Fallback>
                <p:oleObj name="Equation" r:id="rId8" imgW="1803240" imgH="279360" progId="Equation.3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64150"/>
                        <a:ext cx="3694113" cy="565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89290"/>
              </p:ext>
            </p:extLst>
          </p:nvPr>
        </p:nvGraphicFramePr>
        <p:xfrm>
          <a:off x="107504" y="4149080"/>
          <a:ext cx="89344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0" name="Equation" r:id="rId10" imgW="6172200" imgH="558720" progId="Equation.3">
                  <p:embed/>
                </p:oleObj>
              </mc:Choice>
              <mc:Fallback>
                <p:oleObj name="Equation" r:id="rId10" imgW="6172200" imgH="558720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49080"/>
                        <a:ext cx="8934450" cy="803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100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624638" y="6237288"/>
            <a:ext cx="2133600" cy="476250"/>
          </a:xfrm>
          <a:noFill/>
        </p:spPr>
        <p:txBody>
          <a:bodyPr/>
          <a:lstStyle/>
          <a:p>
            <a:fld id="{68941597-3EC2-4F0F-9B23-BBCA4E90CB5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5101" name="Text Box 9"/>
          <p:cNvSpPr txBox="1">
            <a:spLocks noChangeArrowheads="1"/>
          </p:cNvSpPr>
          <p:nvPr/>
        </p:nvSpPr>
        <p:spPr bwMode="auto">
          <a:xfrm>
            <a:off x="224720" y="3375272"/>
            <a:ext cx="8605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Find the most probable distribution, subject to constraints of the system: Lagrange method of undetermined multipliers  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33809" name="TextBox 1"/>
          <p:cNvSpPr txBox="1">
            <a:spLocks noChangeArrowheads="1"/>
          </p:cNvSpPr>
          <p:nvPr/>
        </p:nvSpPr>
        <p:spPr bwMode="auto">
          <a:xfrm>
            <a:off x="35496" y="5098640"/>
            <a:ext cx="9108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Number of systems in ensemble with volume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CA" sz="2000" i="1" baseline="-25000" dirty="0">
                <a:solidFill>
                  <a:srgbClr val="FF0000"/>
                </a:solidFill>
                <a:latin typeface="Times New Roman" pitchFamily="18" charset="0"/>
              </a:rPr>
              <a:t>ℓ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in state </a:t>
            </a:r>
            <a:r>
              <a:rPr lang="en-CA" sz="2000" i="1" dirty="0" err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in most probable distribution</a:t>
            </a:r>
          </a:p>
        </p:txBody>
      </p:sp>
      <p:sp>
        <p:nvSpPr>
          <p:cNvPr id="125104" name="Text Box 18"/>
          <p:cNvSpPr txBox="1">
            <a:spLocks noChangeArrowheads="1"/>
          </p:cNvSpPr>
          <p:nvPr/>
        </p:nvSpPr>
        <p:spPr bwMode="auto">
          <a:xfrm>
            <a:off x="179388" y="404664"/>
            <a:ext cx="5883524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>
                <a:latin typeface="Times New Roman" pitchFamily="18" charset="0"/>
              </a:rPr>
              <a:t>The ways the members of the ensemble can be distributed among systems of volume </a:t>
            </a:r>
            <a:r>
              <a:rPr lang="en-CA" i="1" dirty="0" err="1">
                <a:latin typeface="Times New Roman" pitchFamily="18" charset="0"/>
              </a:rPr>
              <a:t>V</a:t>
            </a:r>
            <a:r>
              <a:rPr lang="en-CA" i="1" baseline="-25000" dirty="0" err="1">
                <a:latin typeface="Times New Roman" pitchFamily="18" charset="0"/>
              </a:rPr>
              <a:t>k</a:t>
            </a:r>
            <a:r>
              <a:rPr lang="en-CA" baseline="-25000" dirty="0">
                <a:latin typeface="Times New Roman" pitchFamily="18" charset="0"/>
              </a:rPr>
              <a:t> </a:t>
            </a:r>
            <a:r>
              <a:rPr lang="en-CA" dirty="0">
                <a:latin typeface="Times New Roman" pitchFamily="18" charset="0"/>
              </a:rPr>
              <a:t>and states </a:t>
            </a:r>
            <a:r>
              <a:rPr lang="en-CA" i="1" dirty="0">
                <a:latin typeface="Times New Roman" pitchFamily="18" charset="0"/>
              </a:rPr>
              <a:t>j</a:t>
            </a:r>
          </a:p>
        </p:txBody>
      </p:sp>
      <p:sp>
        <p:nvSpPr>
          <p:cNvPr id="125105" name="Text Box 19"/>
          <p:cNvSpPr txBox="1">
            <a:spLocks noChangeArrowheads="1"/>
          </p:cNvSpPr>
          <p:nvPr/>
        </p:nvSpPr>
        <p:spPr bwMode="auto">
          <a:xfrm>
            <a:off x="3857874" y="1221311"/>
            <a:ext cx="2205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dirty="0">
                <a:latin typeface="Times New Roman" pitchFamily="18" charset="0"/>
              </a:rPr>
              <a:t>Constraints on the distribution</a:t>
            </a:r>
            <a:endParaRPr lang="en-CA" i="1" dirty="0">
              <a:latin typeface="Times New Roman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86829" y="2528900"/>
            <a:ext cx="550930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Each 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</a:rPr>
              <a:t> has a set of associated energy levels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 err="1">
                <a:latin typeface="Times New Roman" pitchFamily="18" charset="0"/>
              </a:rPr>
              <a:t>V</a:t>
            </a:r>
            <a:r>
              <a:rPr lang="en-US" sz="2000" i="1" baseline="-25000" dirty="0" err="1">
                <a:latin typeface="Times New Roman" pitchFamily="18" charset="0"/>
              </a:rPr>
              <a:t>k</a:t>
            </a:r>
            <a:r>
              <a:rPr lang="en-US" sz="2000" dirty="0">
                <a:latin typeface="Times New Roman" pitchFamily="18" charset="0"/>
              </a:rPr>
              <a:t>) 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73354"/>
              </p:ext>
            </p:extLst>
          </p:nvPr>
        </p:nvGraphicFramePr>
        <p:xfrm>
          <a:off x="6077754" y="727720"/>
          <a:ext cx="2330808" cy="198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1" name="Équation" r:id="rId12" imgW="1676160" imgH="1422360" progId="Equation.3">
                  <p:embed/>
                </p:oleObj>
              </mc:Choice>
              <mc:Fallback>
                <p:oleObj name="Équation" r:id="rId12" imgW="167616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754" y="727720"/>
                        <a:ext cx="2330808" cy="1982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476"/>
    </mc:Choice>
    <mc:Fallback xmlns="">
      <p:transition spd="slow" advTm="245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3809" grpId="0"/>
    </p:bldLst>
  </p:timing>
  <p:extLst>
    <p:ext uri="{3A86A75C-4F4B-4683-9AE1-C65F6400EC91}">
      <p14:laserTraceLst xmlns:p14="http://schemas.microsoft.com/office/powerpoint/2010/main">
        <p14:tracePtLst>
          <p14:tracePt t="15148" x="4589463" y="5224463"/>
          <p14:tracePt t="15469" x="4581525" y="5224463"/>
          <p14:tracePt t="15480" x="4554538" y="5205413"/>
          <p14:tracePt t="15493" x="4518025" y="5187950"/>
          <p14:tracePt t="15506" x="4348163" y="5072063"/>
          <p14:tracePt t="15535" x="4170363" y="4956175"/>
          <p14:tracePt t="15544" x="3946525" y="4759325"/>
          <p14:tracePt t="15555" x="3473450" y="4303713"/>
          <p14:tracePt t="15568" x="3232150" y="4071938"/>
          <p14:tracePt t="15590" x="2990850" y="3830638"/>
          <p14:tracePt t="15604" x="2581275" y="3517900"/>
          <p14:tracePt t="15626" x="2419350" y="3394075"/>
          <p14:tracePt t="15639" x="2330450" y="3322638"/>
          <p14:tracePt t="15656" x="2251075" y="3214688"/>
          <p14:tracePt t="15677" x="2251075" y="3179763"/>
          <p14:tracePt t="15688" x="2339975" y="3108325"/>
          <p14:tracePt t="15720" x="2401888" y="3089275"/>
          <p14:tracePt t="15943" x="2347913" y="3009900"/>
          <p14:tracePt t="15955" x="2259013" y="2874963"/>
          <p14:tracePt t="15968" x="2125663" y="2679700"/>
          <p14:tracePt t="15981" x="1982788" y="2490788"/>
          <p14:tracePt t="15993" x="1741488" y="2259013"/>
          <p14:tracePt t="16016" x="1643063" y="2197100"/>
          <p14:tracePt t="16028" x="1527175" y="2133600"/>
          <p14:tracePt t="16041" x="1322388" y="2089150"/>
          <p14:tracePt t="16065" x="1250950" y="2071688"/>
          <p14:tracePt t="16078" x="1214438" y="2062163"/>
          <p14:tracePt t="16091" x="1169988" y="2054225"/>
          <p14:tracePt t="16114" x="1152525" y="2054225"/>
          <p14:tracePt t="16393" x="1133475" y="2054225"/>
          <p14:tracePt t="16408" x="1108075" y="2036763"/>
          <p14:tracePt t="16419" x="1071563" y="2009775"/>
          <p14:tracePt t="16430" x="1017588" y="1965325"/>
          <p14:tracePt t="16444" x="847725" y="1857375"/>
          <p14:tracePt t="16460" x="768350" y="1812925"/>
          <p14:tracePt t="16480" x="598488" y="1741488"/>
          <p14:tracePt t="16505" x="536575" y="1697038"/>
          <p14:tracePt t="16518" x="482600" y="1679575"/>
          <p14:tracePt t="16529" x="411163" y="1643063"/>
          <p14:tracePt t="16553" x="411163" y="1633538"/>
          <p14:tracePt t="16566" x="401638" y="1625600"/>
          <p14:tracePt t="16614" x="482600" y="1589088"/>
          <p14:tracePt t="17504" x="482600" y="1581150"/>
          <p14:tracePt t="17529" x="482600" y="1571625"/>
          <p14:tracePt t="17552" x="473075" y="1571625"/>
          <p14:tracePt t="17687" x="465138" y="1571625"/>
          <p14:tracePt t="17710" x="455613" y="1571625"/>
          <p14:tracePt t="17723" x="446088" y="1581150"/>
          <p14:tracePt t="17733" x="446088" y="1589088"/>
          <p14:tracePt t="17747" x="438150" y="1589088"/>
          <p14:tracePt t="17784" x="428625" y="1598613"/>
          <p14:tracePt t="17799" x="419100" y="1598613"/>
          <p14:tracePt t="17821" x="411163" y="1598613"/>
          <p14:tracePt t="17833" x="393700" y="1598613"/>
          <p14:tracePt t="18698" x="393700" y="1643063"/>
          <p14:tracePt t="18709" x="411163" y="1660525"/>
          <p14:tracePt t="18720" x="438150" y="1679575"/>
          <p14:tracePt t="18735" x="509588" y="1687513"/>
          <p14:tracePt t="18767" x="544513" y="1687513"/>
          <p14:tracePt t="18771" x="581025" y="1687513"/>
          <p14:tracePt t="18782" x="598488" y="1687513"/>
          <p14:tracePt t="18807" x="598488" y="1679575"/>
          <p14:tracePt t="18834" x="598488" y="1670050"/>
          <p14:tracePt t="18856" x="598488" y="1660525"/>
          <p14:tracePt t="18868" x="598488" y="1652588"/>
          <p14:tracePt t="18894" x="598488" y="1643063"/>
          <p14:tracePt t="19161" x="598488" y="1652588"/>
          <p14:tracePt t="19171" x="598488" y="1660525"/>
          <p14:tracePt t="19185" x="598488" y="1670050"/>
          <p14:tracePt t="19195" x="598488" y="1679575"/>
          <p14:tracePt t="19208" x="598488" y="1687513"/>
          <p14:tracePt t="19818" x="608013" y="1687513"/>
          <p14:tracePt t="19855" x="615950" y="1687513"/>
          <p14:tracePt t="19867" x="633413" y="1687513"/>
          <p14:tracePt t="19975" x="642938" y="1687513"/>
          <p14:tracePt t="20002" x="660400" y="1687513"/>
          <p14:tracePt t="20013" x="669925" y="1687513"/>
          <p14:tracePt t="20028" x="679450" y="1697038"/>
          <p14:tracePt t="20038" x="687388" y="1697038"/>
          <p14:tracePt t="20049" x="696913" y="1697038"/>
          <p14:tracePt t="20063" x="723900" y="1704975"/>
          <p14:tracePt t="20085" x="731838" y="1704975"/>
          <p14:tracePt t="20097" x="750888" y="1704975"/>
          <p14:tracePt t="20113" x="768350" y="1704975"/>
          <p14:tracePt t="20432" x="785813" y="1704975"/>
          <p14:tracePt t="20441" x="822325" y="1704975"/>
          <p14:tracePt t="20451" x="839788" y="1704975"/>
          <p14:tracePt t="20463" x="857250" y="1704975"/>
          <p14:tracePt t="20501" x="866775" y="1704975"/>
          <p14:tracePt t="20515" x="874713" y="1704975"/>
          <p14:tracePt t="20549" x="911225" y="1704975"/>
          <p14:tracePt t="20561" x="928688" y="1704975"/>
          <p14:tracePt t="20573" x="946150" y="1704975"/>
          <p14:tracePt t="20585" x="955675" y="1704975"/>
          <p14:tracePt t="20601" x="965200" y="1704975"/>
          <p14:tracePt t="20989" x="955675" y="1704975"/>
          <p14:tracePt t="21003" x="946150" y="1714500"/>
          <p14:tracePt t="21025" x="938213" y="1714500"/>
          <p14:tracePt t="21037" x="928688" y="1724025"/>
          <p14:tracePt t="21111" x="919163" y="1731963"/>
          <p14:tracePt t="21256" x="928688" y="1731963"/>
          <p14:tracePt t="21285" x="928688" y="1724025"/>
          <p14:tracePt t="21292" x="938213" y="1724025"/>
          <p14:tracePt t="21319" x="946150" y="1714500"/>
          <p14:tracePt t="21328" x="965200" y="1714500"/>
          <p14:tracePt t="21342" x="973138" y="1714500"/>
          <p14:tracePt t="21353" x="1000125" y="1714500"/>
          <p14:tracePt t="21377" x="1027113" y="1714500"/>
          <p14:tracePt t="21391" x="1098550" y="1714500"/>
          <p14:tracePt t="21414" x="1160463" y="1714500"/>
          <p14:tracePt t="21425" x="1276350" y="1687513"/>
          <p14:tracePt t="21437" x="1428750" y="1633538"/>
          <p14:tracePt t="21450" x="1982788" y="1419225"/>
          <p14:tracePt t="21475" x="2241550" y="1303338"/>
          <p14:tracePt t="21493" x="2536825" y="1179513"/>
          <p14:tracePt t="21503" x="2633663" y="1143000"/>
          <p14:tracePt t="21536" x="2840038" y="1071563"/>
          <p14:tracePt t="21889" x="2840038" y="1062038"/>
          <p14:tracePt t="21950" x="2847975" y="1062038"/>
          <p14:tracePt t="22109" x="2874963" y="1054100"/>
          <p14:tracePt t="22124" x="2894013" y="1054100"/>
          <p14:tracePt t="22133" x="2938463" y="1054100"/>
          <p14:tracePt t="22146" x="3017838" y="1054100"/>
          <p14:tracePt t="22171" x="3071813" y="1044575"/>
          <p14:tracePt t="22185" x="3133725" y="1044575"/>
          <p14:tracePt t="22194" x="3286125" y="1036638"/>
          <p14:tracePt t="22209" x="3367088" y="1027113"/>
          <p14:tracePt t="22227" x="3429000" y="1027113"/>
          <p14:tracePt t="22596" x="3446463" y="1027113"/>
          <p14:tracePt t="22610" x="3473450" y="1027113"/>
          <p14:tracePt t="22630" x="3509963" y="1027113"/>
          <p14:tracePt t="22647" x="3589338" y="1027113"/>
          <p14:tracePt t="22657" x="3616325" y="1027113"/>
          <p14:tracePt t="22671" x="3652838" y="1027113"/>
          <p14:tracePt t="22682" x="3705225" y="1027113"/>
          <p14:tracePt t="22706" x="3724275" y="1027113"/>
          <p14:tracePt t="22718" x="3741738" y="1027113"/>
          <p14:tracePt t="22732" x="3759200" y="1017588"/>
          <p14:tracePt t="23122" x="3776663" y="1017588"/>
          <p14:tracePt t="23134" x="3786188" y="1017588"/>
          <p14:tracePt t="23146" x="3803650" y="1017588"/>
          <p14:tracePt t="23170" x="3813175" y="1017588"/>
          <p14:tracePt t="23191" x="3822700" y="1017588"/>
          <p14:tracePt t="23207" x="3840163" y="1017588"/>
          <p14:tracePt t="23220" x="3848100" y="1017588"/>
          <p14:tracePt t="23243" x="3848100" y="1009650"/>
          <p14:tracePt t="23304" x="3857625" y="1009650"/>
          <p14:tracePt t="23537" x="3840163" y="1009650"/>
          <p14:tracePt t="23547" x="3751263" y="1009650"/>
          <p14:tracePt t="23557" x="3108325" y="1250950"/>
          <p14:tracePt t="23573" x="2598738" y="1446213"/>
          <p14:tracePt t="23598" x="2160588" y="1616075"/>
          <p14:tracePt t="23613" x="1758950" y="1776413"/>
          <p14:tracePt t="23633" x="1643063" y="1822450"/>
          <p14:tracePt t="23645" x="1562100" y="1866900"/>
          <p14:tracePt t="23658" x="1509713" y="1901825"/>
          <p14:tracePt t="23683" x="1500188" y="1911350"/>
          <p14:tracePt t="23694" x="1490663" y="1938338"/>
          <p14:tracePt t="23724" x="1473200" y="1946275"/>
          <p14:tracePt t="23731" x="1465263" y="1946275"/>
          <p14:tracePt t="24060" x="1446213" y="1946275"/>
          <p14:tracePt t="24072" x="1419225" y="1946275"/>
          <p14:tracePt t="24085" x="1393825" y="1938338"/>
          <p14:tracePt t="24097" x="1312863" y="1893888"/>
          <p14:tracePt t="24121" x="1258888" y="1866900"/>
          <p14:tracePt t="24143" x="1108075" y="1785938"/>
          <p14:tracePt t="24146" x="1054100" y="1751013"/>
          <p14:tracePt t="24170" x="1027113" y="1731963"/>
          <p14:tracePt t="24182" x="1017588" y="1724025"/>
          <p14:tracePt t="24204" x="1017588" y="1714500"/>
          <p14:tracePt t="24230" x="1017588" y="1704975"/>
          <p14:tracePt t="24243" x="1027113" y="1687513"/>
          <p14:tracePt t="24256" x="1054100" y="1660525"/>
          <p14:tracePt t="24267" x="1152525" y="1608138"/>
          <p14:tracePt t="24279" x="1544638" y="1428750"/>
          <p14:tracePt t="24305" x="1768475" y="1347788"/>
          <p14:tracePt t="24315" x="2017713" y="1285875"/>
          <p14:tracePt t="24658" x="2036763" y="1285875"/>
          <p14:tracePt t="24672" x="2044700" y="1285875"/>
          <p14:tracePt t="24685" x="2062163" y="1285875"/>
          <p14:tracePt t="24694" x="2081213" y="1285875"/>
          <p14:tracePt t="24732" x="2089150" y="1285875"/>
          <p14:tracePt t="24803" x="2108200" y="1285875"/>
          <p14:tracePt t="24830" x="2116138" y="1295400"/>
          <p14:tracePt t="24851" x="2125663" y="1295400"/>
          <p14:tracePt t="24866" x="2133600" y="1295400"/>
          <p14:tracePt t="24880" x="2133600" y="1303338"/>
          <p14:tracePt t="24907" x="2143125" y="1303338"/>
          <p14:tracePt t="24913" x="2143125" y="1312863"/>
          <p14:tracePt t="24925" x="2152650" y="1312863"/>
          <p14:tracePt t="24936" x="2170113" y="1312863"/>
          <p14:tracePt t="25377" x="2133600" y="1322388"/>
          <p14:tracePt t="25388" x="2089150" y="1330325"/>
          <p14:tracePt t="25409" x="2027238" y="1330325"/>
          <p14:tracePt t="25413" x="1982788" y="1330325"/>
          <p14:tracePt t="25425" x="1919288" y="1322388"/>
          <p14:tracePt t="25450" x="1893888" y="1303338"/>
          <p14:tracePt t="25460" x="1874838" y="1268413"/>
          <p14:tracePt t="25473" x="1874838" y="1204913"/>
          <p14:tracePt t="25497" x="1874838" y="1179513"/>
          <p14:tracePt t="25512" x="1911350" y="1098550"/>
          <p14:tracePt t="25523" x="1973263" y="1044575"/>
          <p14:tracePt t="25539" x="2036763" y="1000125"/>
          <p14:tracePt t="25559" x="2205038" y="893763"/>
          <p14:tracePt t="25584" x="2286000" y="857250"/>
          <p14:tracePt t="25595" x="2357438" y="822325"/>
          <p14:tracePt t="25608" x="2438400" y="803275"/>
          <p14:tracePt t="25633" x="2465388" y="803275"/>
          <p14:tracePt t="25644" x="2517775" y="803275"/>
          <p14:tracePt t="25673" x="2544763" y="812800"/>
          <p14:tracePt t="25680" x="2562225" y="839788"/>
          <p14:tracePt t="25693" x="2616200" y="884238"/>
          <p14:tracePt t="25724" x="2643188" y="911225"/>
          <p14:tracePt t="25742" x="2697163" y="1000125"/>
          <p14:tracePt t="25754" x="2714625" y="1054100"/>
          <p14:tracePt t="25767" x="2741613" y="1108075"/>
          <p14:tracePt t="25773" x="2751138" y="1223963"/>
          <p14:tracePt t="25803" x="2759075" y="1250950"/>
          <p14:tracePt t="25815" x="2759075" y="1303338"/>
          <p14:tracePt t="25830" x="2759075" y="1339850"/>
          <p14:tracePt t="25843" x="2759075" y="1357313"/>
          <p14:tracePt t="25864" x="2759075" y="1374775"/>
          <p14:tracePt t="25875" x="2759075" y="1384300"/>
          <p14:tracePt t="25908" x="2759075" y="1393825"/>
          <p14:tracePt t="25912" x="2714625" y="1411288"/>
          <p14:tracePt t="25942" x="2679700" y="1428750"/>
          <p14:tracePt t="25959" x="2608263" y="1473200"/>
          <p14:tracePt t="25973" x="2571750" y="1490663"/>
          <p14:tracePt t="25985" x="2536825" y="1500188"/>
          <p14:tracePt t="25997" x="2482850" y="1509713"/>
          <p14:tracePt t="26011" x="2393950" y="1509713"/>
          <p14:tracePt t="26033" x="2312988" y="1482725"/>
          <p14:tracePt t="26045" x="2152650" y="1374775"/>
          <p14:tracePt t="26070" x="2089150" y="1322388"/>
          <p14:tracePt t="26083" x="2027238" y="1276350"/>
          <p14:tracePt t="26095" x="1955800" y="1214438"/>
          <p14:tracePt t="26120" x="1938338" y="1196975"/>
          <p14:tracePt t="26132" x="1901825" y="1160463"/>
          <p14:tracePt t="26145" x="1893888" y="1160463"/>
          <p14:tracePt t="26169" x="1893888" y="1152525"/>
          <p14:tracePt t="26195" x="1884363" y="1143000"/>
          <p14:tracePt t="26230" x="1893888" y="1125538"/>
          <p14:tracePt t="26241" x="1919288" y="1081088"/>
          <p14:tracePt t="26257" x="1955800" y="1054100"/>
          <p14:tracePt t="26266" x="2143125" y="946150"/>
          <p14:tracePt t="26299" x="2232025" y="901700"/>
          <p14:tracePt t="26303" x="2347913" y="847725"/>
          <p14:tracePt t="26316" x="2509838" y="803275"/>
          <p14:tracePt t="26346" x="2554288" y="795338"/>
          <p14:tracePt t="26347" x="2616200" y="803275"/>
          <p14:tracePt t="26364" x="2643188" y="830263"/>
          <p14:tracePt t="26387" x="2679700" y="884238"/>
          <p14:tracePt t="26409" x="2724150" y="955675"/>
          <p14:tracePt t="26410" x="2751138" y="1000125"/>
          <p14:tracePt t="26443" x="2776538" y="1036638"/>
          <p14:tracePt t="26447" x="2786063" y="1062038"/>
          <p14:tracePt t="26461" x="2803525" y="1143000"/>
          <p14:tracePt t="26485" x="2803525" y="1223963"/>
          <p14:tracePt t="26508" x="2803525" y="1258888"/>
          <p14:tracePt t="26523" x="2803525" y="1285875"/>
          <p14:tracePt t="26530" x="2803525" y="1339850"/>
          <p14:tracePt t="26557" x="2803525" y="1357313"/>
          <p14:tracePt t="26583" x="2786063" y="1374775"/>
          <p14:tracePt t="26597" x="2768600" y="1384300"/>
          <p14:tracePt t="26607" x="2759075" y="1384300"/>
          <p14:tracePt t="26631" x="2705100" y="1401763"/>
          <p14:tracePt t="26644" x="2679700" y="1419225"/>
          <p14:tracePt t="26655" x="2643188" y="1428750"/>
          <p14:tracePt t="26668" x="2589213" y="1438275"/>
          <p14:tracePt t="26691" x="2562225" y="1438275"/>
          <p14:tracePt t="26704" x="2517775" y="1438275"/>
          <p14:tracePt t="26718" x="2401888" y="1411288"/>
          <p14:tracePt t="26741" x="2347913" y="1374775"/>
          <p14:tracePt t="26752" x="2205038" y="1312863"/>
          <p14:tracePt t="26784" x="2160588" y="1276350"/>
          <p14:tracePt t="26790" x="2108200" y="1258888"/>
          <p14:tracePt t="26803" x="2054225" y="1231900"/>
          <p14:tracePt t="26826" x="2027238" y="1214438"/>
          <p14:tracePt t="26850" x="2017713" y="1196975"/>
          <p14:tracePt t="26863" x="2017713" y="1187450"/>
          <p14:tracePt t="26876" x="2017713" y="1179513"/>
          <p14:tracePt t="26889" x="2017713" y="1169988"/>
          <p14:tracePt t="26911" x="2017713" y="1152525"/>
          <p14:tracePt t="26924" x="2036763" y="1133475"/>
          <p14:tracePt t="26936" x="2054225" y="1098550"/>
          <p14:tracePt t="27192" x="2036763" y="1116013"/>
          <p14:tracePt t="27207" x="1946275" y="1187450"/>
          <p14:tracePt t="27220" x="1795463" y="1312863"/>
          <p14:tracePt t="27224" x="1330325" y="1704975"/>
          <p14:tracePt t="27252" x="1204913" y="1847850"/>
          <p14:tracePt t="27264" x="1143000" y="1946275"/>
          <p14:tracePt t="27277" x="1116013" y="2009775"/>
          <p14:tracePt t="27288" x="1089025" y="2098675"/>
          <p14:tracePt t="27314" x="1089025" y="2143125"/>
          <p14:tracePt t="27325" x="1169988" y="2224088"/>
          <p14:tracePt t="27343" x="1223963" y="2268538"/>
          <p14:tracePt t="27355" x="1276350" y="2286000"/>
          <p14:tracePt t="27375" x="1312863" y="2295525"/>
          <p14:tracePt t="27667" x="1347788" y="2276475"/>
          <p14:tracePt t="27681" x="1393825" y="2251075"/>
          <p14:tracePt t="27691" x="1446213" y="2214563"/>
          <p14:tracePt t="27703" x="1482725" y="2187575"/>
          <p14:tracePt t="27725" x="1527175" y="2160588"/>
          <p14:tracePt t="27740" x="1544638" y="2143125"/>
          <p14:tracePt t="27753" x="1571625" y="2133600"/>
          <p14:tracePt t="27763" x="1598613" y="2125663"/>
          <p14:tracePt t="27777" x="1660525" y="2089150"/>
          <p14:tracePt t="27801" x="1714500" y="2062163"/>
          <p14:tracePt t="27813" x="1822450" y="2000250"/>
          <p14:tracePt t="27839" x="1874838" y="1965325"/>
          <p14:tracePt t="27845" x="1955800" y="1919288"/>
          <p14:tracePt t="27862" x="2098675" y="1839913"/>
          <p14:tracePt t="27886" x="2133600" y="1822450"/>
          <p14:tracePt t="27900" x="2160588" y="1803400"/>
          <p14:tracePt t="28314" x="2152650" y="1803400"/>
          <p14:tracePt t="28325" x="2143125" y="1803400"/>
          <p14:tracePt t="28337" x="2133600" y="1803400"/>
          <p14:tracePt t="28351" x="2116138" y="1812925"/>
          <p14:tracePt t="28363" x="2108200" y="1822450"/>
          <p14:tracePt t="28378" x="2098675" y="1822450"/>
          <p14:tracePt t="28411" x="2089150" y="1822450"/>
          <p14:tracePt t="28434" x="2089150" y="1812925"/>
          <p14:tracePt t="28727" x="2071688" y="1812925"/>
          <p14:tracePt t="28739" x="2044700" y="1812925"/>
          <p14:tracePt t="28751" x="2000250" y="1822450"/>
          <p14:tracePt t="28765" x="1938338" y="1822450"/>
          <p14:tracePt t="28783" x="1874838" y="1839913"/>
          <p14:tracePt t="28788" x="1830388" y="1839913"/>
          <p14:tracePt t="28801" x="1741488" y="1847850"/>
          <p14:tracePt t="28825" x="1724025" y="1847850"/>
          <p14:tracePt t="28838" x="1697038" y="1847850"/>
          <p14:tracePt t="29081" x="1704975" y="1847850"/>
          <p14:tracePt t="29093" x="1714500" y="1847850"/>
          <p14:tracePt t="29119" x="1724025" y="1847850"/>
          <p14:tracePt t="29130" x="1731963" y="1847850"/>
          <p14:tracePt t="29166" x="1741488" y="1847850"/>
          <p14:tracePt t="29178" x="1751013" y="1847850"/>
          <p14:tracePt t="29192" x="1758950" y="1847850"/>
          <p14:tracePt t="29201" x="1768475" y="1857375"/>
          <p14:tracePt t="29220" x="1785938" y="1857375"/>
          <p14:tracePt t="29222" x="1803400" y="1866900"/>
          <p14:tracePt t="29239" x="1857375" y="1874838"/>
          <p14:tracePt t="29263" x="1911350" y="1874838"/>
          <p14:tracePt t="29288" x="1965325" y="1874838"/>
          <p14:tracePt t="29300" x="1990725" y="1874838"/>
          <p14:tracePt t="29786" x="2017713" y="1884363"/>
          <p14:tracePt t="29799" x="2044700" y="1884363"/>
          <p14:tracePt t="29813" x="2081213" y="1893888"/>
          <p14:tracePt t="29824" x="2143125" y="1893888"/>
          <p14:tracePt t="29835" x="2205038" y="1893888"/>
          <p14:tracePt t="29842" x="2286000" y="1893888"/>
          <p14:tracePt t="29860" x="2411413" y="1893888"/>
          <p14:tracePt t="29883" x="2446338" y="1893888"/>
          <p14:tracePt t="29896" x="2517775" y="1893888"/>
          <p14:tracePt t="29921" x="2544763" y="1893888"/>
          <p14:tracePt t="29934" x="2571750" y="1893888"/>
          <p14:tracePt t="31005" x="2562225" y="1893888"/>
          <p14:tracePt t="31018" x="2544763" y="1893888"/>
          <p14:tracePt t="31034" x="2517775" y="1893888"/>
          <p14:tracePt t="31043" x="2500313" y="1893888"/>
          <p14:tracePt t="31054" x="2473325" y="1893888"/>
          <p14:tracePt t="31067" x="2446338" y="1893888"/>
          <p14:tracePt t="31079" x="2411413" y="1901825"/>
          <p14:tracePt t="31091" x="2347913" y="1901825"/>
          <p14:tracePt t="31104" x="2205038" y="1911350"/>
          <p14:tracePt t="31127" x="2143125" y="1911350"/>
          <p14:tracePt t="31139" x="2062163" y="1911350"/>
          <p14:tracePt t="31164" x="2027238" y="1911350"/>
          <p14:tracePt t="31175" x="2017713" y="1911350"/>
          <p14:tracePt t="31188" x="1990725" y="1911350"/>
          <p14:tracePt t="31211" x="1990725" y="1901825"/>
          <p14:tracePt t="31457" x="1982788" y="1901825"/>
          <p14:tracePt t="31469" x="1946275" y="1901825"/>
          <p14:tracePt t="31480" x="1884363" y="1901825"/>
          <p14:tracePt t="31492" x="1741488" y="1938338"/>
          <p14:tracePt t="31505" x="1544638" y="1982788"/>
          <p14:tracePt t="31518" x="1160463" y="2081213"/>
          <p14:tracePt t="31529" x="1062038" y="2108200"/>
          <p14:tracePt t="31559" x="1017588" y="2108200"/>
          <p14:tracePt t="31567" x="990600" y="2108200"/>
          <p14:tracePt t="31580" x="965200" y="2108200"/>
          <p14:tracePt t="31612" x="946150" y="2108200"/>
          <p14:tracePt t="31725" x="965200" y="2098675"/>
          <p14:tracePt t="31738" x="990600" y="2089150"/>
          <p14:tracePt t="31748" x="1000125" y="2089150"/>
          <p14:tracePt t="31798" x="1009650" y="2089150"/>
          <p14:tracePt t="31834" x="1054100" y="2089150"/>
          <p14:tracePt t="31848" x="1089025" y="2081213"/>
          <p14:tracePt t="31865" x="1143000" y="2081213"/>
          <p14:tracePt t="31870" x="1214438" y="2054225"/>
          <p14:tracePt t="31883" x="1276350" y="2036763"/>
          <p14:tracePt t="31896" x="1366838" y="2009775"/>
          <p14:tracePt t="31918" x="1401763" y="2009775"/>
          <p14:tracePt t="31932" x="1465263" y="1990725"/>
          <p14:tracePt t="31944" x="1527175" y="1965325"/>
          <p14:tracePt t="31962" x="1562100" y="1955800"/>
          <p14:tracePt t="31980" x="1598613" y="1946275"/>
          <p14:tracePt t="32836" x="1608138" y="1938338"/>
          <p14:tracePt t="32848" x="1643063" y="1911350"/>
          <p14:tracePt t="32859" x="1687513" y="1893888"/>
          <p14:tracePt t="32869" x="1758950" y="1874838"/>
          <p14:tracePt t="32882" x="1839913" y="1866900"/>
          <p14:tracePt t="32895" x="1955800" y="1839913"/>
          <p14:tracePt t="32905" x="2152650" y="1803400"/>
          <p14:tracePt t="32931" x="2259013" y="1776413"/>
          <p14:tracePt t="32943" x="2339975" y="1768475"/>
          <p14:tracePt t="32955" x="2455863" y="1758950"/>
          <p14:tracePt t="32979" x="2490788" y="1758950"/>
          <p14:tracePt t="32991" x="2509838" y="1758950"/>
          <p14:tracePt t="33005" x="2527300" y="1758950"/>
          <p14:tracePt t="33035" x="2536825" y="1768475"/>
          <p14:tracePt t="33041" x="2544763" y="1785938"/>
          <p14:tracePt t="33054" x="2544763" y="1795463"/>
          <p14:tracePt t="33077" x="2544763" y="1803400"/>
          <p14:tracePt t="33100" x="2554288" y="1812925"/>
          <p14:tracePt t="33124" x="2554288" y="1822450"/>
          <p14:tracePt t="33136" x="2562225" y="1830388"/>
          <p14:tracePt t="33154" x="2571750" y="1839913"/>
          <p14:tracePt t="33162" x="2571750" y="1847850"/>
          <p14:tracePt t="33174" x="2598738" y="1874838"/>
          <p14:tracePt t="33208" x="2616200" y="1893888"/>
          <p14:tracePt t="33223" x="2625725" y="1901825"/>
          <p14:tracePt t="33237" x="2633663" y="1901825"/>
          <p14:tracePt t="33661" x="2633663" y="1911350"/>
          <p14:tracePt t="33689" x="2633663" y="1919288"/>
          <p14:tracePt t="33699" x="2616200" y="1928813"/>
          <p14:tracePt t="33710" x="2598738" y="1938338"/>
          <p14:tracePt t="33727" x="2589213" y="1946275"/>
          <p14:tracePt t="33735" x="2571750" y="1946275"/>
          <p14:tracePt t="33748" x="2544763" y="1955800"/>
          <p14:tracePt t="33772" x="2536825" y="1955800"/>
          <p14:tracePt t="33785" x="2509838" y="1965325"/>
          <p14:tracePt t="33798" x="2482850" y="1965325"/>
          <p14:tracePt t="33820" x="2465388" y="1965325"/>
          <p14:tracePt t="33832" x="2455863" y="1965325"/>
          <p14:tracePt t="33954" x="2465388" y="1965325"/>
          <p14:tracePt t="36524" x="2438400" y="1973263"/>
          <p14:tracePt t="36536" x="2384425" y="2009775"/>
          <p14:tracePt t="36548" x="2286000" y="2044700"/>
          <p14:tracePt t="36560" x="2108200" y="2143125"/>
          <p14:tracePt t="36584" x="2036763" y="2160588"/>
          <p14:tracePt t="36596" x="2000250" y="2179638"/>
          <p14:tracePt t="36608" x="1973263" y="2197100"/>
          <p14:tracePt t="36622" x="1946275" y="2214563"/>
          <p14:tracePt t="36635" x="1919288" y="2232025"/>
          <p14:tracePt t="36659" x="1911350" y="2232025"/>
          <p14:tracePt t="36671" x="1884363" y="2241550"/>
          <p14:tracePt t="36695" x="1874838" y="2241550"/>
          <p14:tracePt t="36731" x="1866900" y="2251075"/>
          <p14:tracePt t="36767" x="1857375" y="2251075"/>
          <p14:tracePt t="36888" x="1866900" y="2251075"/>
          <p14:tracePt t="36908" x="1884363" y="2251075"/>
          <p14:tracePt t="36926" x="1893888" y="2251075"/>
          <p14:tracePt t="36941" x="1893888" y="2241550"/>
          <p14:tracePt t="36950" x="1893888" y="2232025"/>
          <p14:tracePt t="36975" x="1893888" y="2224088"/>
          <p14:tracePt t="36987" x="1893888" y="2214563"/>
          <p14:tracePt t="37001" x="1884363" y="2214563"/>
          <p14:tracePt t="37020" x="1866900" y="2205038"/>
          <p14:tracePt t="37023" x="1812925" y="2197100"/>
          <p14:tracePt t="37037" x="1795463" y="2187575"/>
          <p14:tracePt t="37060" x="1768475" y="2187575"/>
          <p14:tracePt t="37072" x="1714500" y="2170113"/>
          <p14:tracePt t="37096" x="1704975" y="2170113"/>
          <p14:tracePt t="37109" x="1679575" y="2160588"/>
          <p14:tracePt t="37134" x="1670050" y="2152650"/>
          <p14:tracePt t="37147" x="1670050" y="2143125"/>
          <p14:tracePt t="37157" x="1652588" y="2143125"/>
          <p14:tracePt t="37231" x="1652588" y="2125663"/>
          <p14:tracePt t="37242" x="1660525" y="2116138"/>
          <p14:tracePt t="37255" x="1670050" y="2108200"/>
          <p14:tracePt t="37269" x="1697038" y="2098675"/>
          <p14:tracePt t="37291" x="1714500" y="2089150"/>
          <p14:tracePt t="37304" x="1741488" y="2081213"/>
          <p14:tracePt t="37316" x="1768475" y="2081213"/>
          <p14:tracePt t="37327" x="1866900" y="2071688"/>
          <p14:tracePt t="37343" x="1911350" y="2071688"/>
          <p14:tracePt t="37358" x="1965325" y="2071688"/>
          <p14:tracePt t="37377" x="2054225" y="2071688"/>
          <p14:tracePt t="37407" x="2089150" y="2071688"/>
          <p14:tracePt t="37413" x="2125663" y="2071688"/>
          <p14:tracePt t="37427" x="2205038" y="2081213"/>
          <p14:tracePt t="37457" x="2241550" y="2081213"/>
          <p14:tracePt t="37461" x="2312988" y="2081213"/>
          <p14:tracePt t="37475" x="2330450" y="2081213"/>
          <p14:tracePt t="37498" x="2357438" y="2081213"/>
          <p14:tracePt t="37744" x="2374900" y="2081213"/>
          <p14:tracePt t="37755" x="2446338" y="2081213"/>
          <p14:tracePt t="37766" x="2490788" y="2081213"/>
          <p14:tracePt t="37779" x="2554288" y="2081213"/>
          <p14:tracePt t="37803" x="2625725" y="2081213"/>
          <p14:tracePt t="37816" x="2714625" y="2081213"/>
          <p14:tracePt t="37828" x="2830513" y="2071688"/>
          <p14:tracePt t="37843" x="2867025" y="2062163"/>
          <p14:tracePt t="37863" x="2919413" y="2036763"/>
          <p14:tracePt t="37895" x="2946400" y="2027238"/>
          <p14:tracePt t="37912" x="2973388" y="2000250"/>
          <p14:tracePt t="37924" x="2982913" y="1982788"/>
          <p14:tracePt t="37937" x="2990850" y="1965325"/>
          <p14:tracePt t="37950" x="2990850" y="1955800"/>
          <p14:tracePt t="39010" x="2965450" y="1955800"/>
          <p14:tracePt t="39022" x="2901950" y="1955800"/>
          <p14:tracePt t="39036" x="2830513" y="1955800"/>
          <p14:tracePt t="39046" x="2705100" y="1955800"/>
          <p14:tracePt t="39058" x="2330450" y="1955800"/>
          <p14:tracePt t="39084" x="2071688" y="1973263"/>
          <p14:tracePt t="39095" x="1874838" y="1990725"/>
          <p14:tracePt t="39106" x="1633538" y="2000250"/>
          <p14:tracePt t="39132" x="1598613" y="2000250"/>
          <p14:tracePt t="39143" x="1571625" y="2000250"/>
          <p14:tracePt t="39230" x="1581150" y="2000250"/>
          <p14:tracePt t="39241" x="1589088" y="2000250"/>
          <p14:tracePt t="39270" x="1598613" y="1990725"/>
          <p14:tracePt t="39289" x="1598613" y="1955800"/>
          <p14:tracePt t="39301" x="1598613" y="1919288"/>
          <p14:tracePt t="39316" x="1598613" y="1884363"/>
          <p14:tracePt t="39328" x="1598613" y="1803400"/>
          <p14:tracePt t="39342" x="1598613" y="1758950"/>
          <p14:tracePt t="39363" x="1598613" y="1697038"/>
          <p14:tracePt t="39375" x="1598613" y="1544638"/>
          <p14:tracePt t="39407" x="1598613" y="1482725"/>
          <p14:tracePt t="39411" x="1625600" y="1374775"/>
          <p14:tracePt t="39436" x="1643063" y="1339850"/>
          <p14:tracePt t="39448" x="1670050" y="1312863"/>
          <p14:tracePt t="39461" x="1687513" y="1295400"/>
          <p14:tracePt t="39477" x="1741488" y="1258888"/>
          <p14:tracePt t="39492" x="1768475" y="1258888"/>
          <p14:tracePt t="39510" x="1803400" y="1258888"/>
          <p14:tracePt t="39533" x="1830388" y="1258888"/>
          <p14:tracePt t="39547" x="1911350" y="1303338"/>
          <p14:tracePt t="39570" x="1973263" y="1322388"/>
          <p14:tracePt t="39585" x="2054225" y="1330325"/>
          <p14:tracePt t="39596" x="2197100" y="1374775"/>
          <p14:tracePt t="39619" x="2251075" y="1393825"/>
          <p14:tracePt t="39632" x="2286000" y="1401763"/>
          <p14:tracePt t="39645" x="2339975" y="1428750"/>
          <p14:tracePt t="39676" x="2384425" y="1482725"/>
          <p14:tracePt t="39693" x="2411413" y="1509713"/>
          <p14:tracePt t="39705" x="2411413" y="1536700"/>
          <p14:tracePt t="39729" x="2419350" y="1571625"/>
          <p14:tracePt t="39741" x="2419350" y="1589088"/>
          <p14:tracePt t="39754" x="2419350" y="1616075"/>
          <p14:tracePt t="39764" x="2411413" y="1670050"/>
          <p14:tracePt t="39798" x="2366963" y="1704975"/>
          <p14:tracePt t="39803" x="2312988" y="1731963"/>
          <p14:tracePt t="39815" x="2133600" y="1847850"/>
          <p14:tracePt t="39840" x="2009775" y="1893888"/>
          <p14:tracePt t="39849" x="1768475" y="1973263"/>
          <p14:tracePt t="39864" x="1679575" y="1990725"/>
          <p14:tracePt t="39887" x="1598613" y="1990725"/>
          <p14:tracePt t="39900" x="1482725" y="1982788"/>
          <p14:tracePt t="39914" x="1446213" y="1955800"/>
          <p14:tracePt t="39929" x="1401763" y="1911350"/>
          <p14:tracePt t="39948" x="1357313" y="1830388"/>
          <p14:tracePt t="39974" x="1339850" y="1795463"/>
          <p14:tracePt t="39985" x="1322388" y="1758950"/>
          <p14:tracePt t="40001" x="1322388" y="1697038"/>
          <p14:tracePt t="40023" x="1322388" y="1660525"/>
          <p14:tracePt t="40033" x="1322388" y="1581150"/>
          <p14:tracePt t="40062" x="1322388" y="1562100"/>
          <p14:tracePt t="40079" x="1322388" y="1544638"/>
          <p14:tracePt t="40117" x="1347788" y="1527175"/>
          <p14:tracePt t="40127" x="1455738" y="1473200"/>
          <p14:tracePt t="40143" x="1517650" y="1446213"/>
          <p14:tracePt t="40155" x="1589088" y="1428750"/>
          <p14:tracePt t="40168" x="1714500" y="1393825"/>
          <p14:tracePt t="40192" x="1776413" y="1384300"/>
          <p14:tracePt t="40205" x="1839913" y="1374775"/>
          <p14:tracePt t="40216" x="2000250" y="1347788"/>
          <p14:tracePt t="40249" x="2205038" y="1330325"/>
          <p14:tracePt t="40253" x="2295525" y="1303338"/>
          <p14:tracePt t="40282" x="2347913" y="1285875"/>
          <p14:tracePt t="40298" x="2401888" y="1276350"/>
          <p14:tracePt t="42952" x="2401888" y="1285875"/>
          <p14:tracePt t="42966" x="2401888" y="1303338"/>
          <p14:tracePt t="42990" x="2401888" y="1322388"/>
          <p14:tracePt t="43001" x="2401888" y="1330325"/>
          <p14:tracePt t="43027" x="2401888" y="1339850"/>
          <p14:tracePt t="43038" x="2401888" y="1347788"/>
          <p14:tracePt t="43051" x="2401888" y="1357313"/>
          <p14:tracePt t="43063" x="2401888" y="1366838"/>
          <p14:tracePt t="43074" x="2401888" y="1384300"/>
          <p14:tracePt t="43113" x="2401888" y="1393825"/>
          <p14:tracePt t="43123" x="2393950" y="1401763"/>
          <p14:tracePt t="43136" x="2384425" y="1401763"/>
          <p14:tracePt t="43160" x="2374900" y="1411288"/>
          <p14:tracePt t="43185" x="2366963" y="1419225"/>
          <p14:tracePt t="43563" x="2357438" y="1438275"/>
          <p14:tracePt t="43574" x="2322513" y="1473200"/>
          <p14:tracePt t="43586" x="2303463" y="1509713"/>
          <p14:tracePt t="43599" x="2259013" y="1589088"/>
          <p14:tracePt t="43622" x="2241550" y="1625600"/>
          <p14:tracePt t="43636" x="2224088" y="1652588"/>
          <p14:tracePt t="43648" x="2187575" y="1724025"/>
          <p14:tracePt t="43661" x="2152650" y="1768475"/>
          <p14:tracePt t="43683" x="2071688" y="1847850"/>
          <p14:tracePt t="43696" x="2027238" y="1884363"/>
          <p14:tracePt t="43713" x="1973263" y="1919288"/>
          <p14:tracePt t="43732" x="1893888" y="1946275"/>
          <p14:tracePt t="43745" x="1857375" y="1965325"/>
          <p14:tracePt t="43768" x="1822450" y="1973263"/>
          <p14:tracePt t="43783" x="1724025" y="1990725"/>
          <p14:tracePt t="43805" x="1687513" y="1990725"/>
          <p14:tracePt t="43817" x="1660525" y="1990725"/>
          <p14:tracePt t="43830" x="1608138" y="1990725"/>
          <p14:tracePt t="43846" x="1589088" y="1973263"/>
          <p14:tracePt t="43867" x="1554163" y="1946275"/>
          <p14:tracePt t="43880" x="1536700" y="1938338"/>
          <p14:tracePt t="43916" x="1517650" y="1919288"/>
          <p14:tracePt t="43927" x="1509713" y="1911350"/>
          <p14:tracePt t="43939" x="1509713" y="1901825"/>
          <p14:tracePt t="43952" x="1500188" y="1901825"/>
          <p14:tracePt t="44025" x="1517650" y="1893888"/>
          <p14:tracePt t="44037" x="1562100" y="1874838"/>
          <p14:tracePt t="44049" x="1589088" y="1866900"/>
          <p14:tracePt t="45500" x="1571625" y="1866900"/>
          <p14:tracePt t="45511" x="1544638" y="1866900"/>
          <p14:tracePt t="45526" x="1438275" y="1884363"/>
          <p14:tracePt t="45537" x="1366838" y="1901825"/>
          <p14:tracePt t="45548" x="1322388" y="1901825"/>
          <p14:tracePt t="45573" x="1276350" y="1901825"/>
          <p14:tracePt t="45586" x="1241425" y="1901825"/>
          <p14:tracePt t="45596" x="1160463" y="1901825"/>
          <p14:tracePt t="45622" x="1125538" y="1901825"/>
          <p14:tracePt t="45633" x="1071563" y="1884363"/>
          <p14:tracePt t="45647" x="990600" y="1857375"/>
          <p14:tracePt t="45670" x="938213" y="1822450"/>
          <p14:tracePt t="45681" x="893763" y="1795463"/>
          <p14:tracePt t="45696" x="839788" y="1731963"/>
          <p14:tracePt t="45712" x="830263" y="1670050"/>
          <p14:tracePt t="45742" x="839788" y="1643063"/>
          <p14:tracePt t="45755" x="847725" y="1598613"/>
          <p14:tracePt t="46952" x="866775" y="1598613"/>
          <p14:tracePt t="46961" x="884238" y="1589088"/>
          <p14:tracePt t="46973" x="919163" y="1581150"/>
          <p14:tracePt t="46989" x="973138" y="1562100"/>
          <p14:tracePt t="47006" x="1054100" y="1544638"/>
          <p14:tracePt t="47010" x="1258888" y="1500188"/>
          <p14:tracePt t="47035" x="1393825" y="1473200"/>
          <p14:tracePt t="47047" x="1544638" y="1428750"/>
          <p14:tracePt t="47061" x="1812925" y="1384300"/>
          <p14:tracePt t="47082" x="1884363" y="1384300"/>
          <p14:tracePt t="47094" x="1946275" y="1384300"/>
          <p14:tracePt t="47127" x="1973263" y="1393825"/>
          <p14:tracePt t="47132" x="1990725" y="1411288"/>
          <p14:tracePt t="47143" x="2036763" y="1455738"/>
          <p14:tracePt t="47169" x="2062163" y="1500188"/>
          <p14:tracePt t="47180" x="2108200" y="1536700"/>
          <p14:tracePt t="47193" x="2214563" y="1625600"/>
          <p14:tracePt t="47224" x="2268538" y="1670050"/>
          <p14:tracePt t="47231" x="2366963" y="1758950"/>
          <p14:tracePt t="47253" x="2401888" y="1785938"/>
          <p14:tracePt t="47265" x="2455863" y="1822450"/>
          <p14:tracePt t="47280" x="2536825" y="1874838"/>
          <p14:tracePt t="47304" x="2554288" y="1901825"/>
          <p14:tracePt t="47315" x="2589213" y="1946275"/>
          <p14:tracePt t="47326" x="2589213" y="1965325"/>
          <p14:tracePt t="47343" x="2589213" y="1973263"/>
          <p14:tracePt t="49513" x="2589213" y="1982788"/>
          <p14:tracePt t="49526" x="2589213" y="1990725"/>
          <p14:tracePt t="49539" x="2589213" y="2009775"/>
          <p14:tracePt t="49552" x="2589213" y="2044700"/>
          <p14:tracePt t="49564" x="2589213" y="2054225"/>
          <p14:tracePt t="49589" x="2589213" y="2071688"/>
          <p14:tracePt t="49616" x="2589213" y="2081213"/>
          <p14:tracePt t="49625" x="2598738" y="2089150"/>
          <p14:tracePt t="49636" x="2598738" y="2098675"/>
          <p14:tracePt t="49650" x="2625725" y="2108200"/>
          <p14:tracePt t="49685" x="2643188" y="2108200"/>
          <p14:tracePt t="49702" x="2652713" y="2108200"/>
          <p14:tracePt t="50219" x="2633663" y="2125663"/>
          <p14:tracePt t="50233" x="2625725" y="2152650"/>
          <p14:tracePt t="50248" x="2625725" y="2170113"/>
          <p14:tracePt t="50257" x="2616200" y="2187575"/>
          <p14:tracePt t="50270" x="2616200" y="2224088"/>
          <p14:tracePt t="50293" x="2616200" y="2232025"/>
          <p14:tracePt t="50307" x="2616200" y="2259013"/>
          <p14:tracePt t="53038" x="2608263" y="2259013"/>
          <p14:tracePt t="53051" x="2589213" y="2268538"/>
          <p14:tracePt t="53063" x="2473325" y="2268538"/>
          <p14:tracePt t="53097" x="2384425" y="2268538"/>
          <p14:tracePt t="53100" x="2295525" y="2268538"/>
          <p14:tracePt t="53111" x="2044700" y="2232025"/>
          <p14:tracePt t="53136" x="1919288" y="2205038"/>
          <p14:tracePt t="53147" x="1660525" y="2152650"/>
          <p14:tracePt t="53159" x="1554163" y="2116138"/>
          <p14:tracePt t="53186" x="1438275" y="2081213"/>
          <p14:tracePt t="53198" x="1258888" y="2009775"/>
          <p14:tracePt t="53211" x="1179513" y="1973263"/>
          <p14:tracePt t="53226" x="1116013" y="1946275"/>
          <p14:tracePt t="53247" x="1044575" y="1911350"/>
          <p14:tracePt t="53270" x="1036638" y="1893888"/>
          <p14:tracePt t="53282" x="1027113" y="1874838"/>
          <p14:tracePt t="53296" x="1027113" y="1847850"/>
          <p14:tracePt t="53319" x="1036638" y="1812925"/>
          <p14:tracePt t="53601" x="1027113" y="1812925"/>
          <p14:tracePt t="53611" x="1017588" y="1812925"/>
          <p14:tracePt t="53623" x="1000125" y="1812925"/>
          <p14:tracePt t="53636" x="965200" y="1795463"/>
          <p14:tracePt t="53647" x="857250" y="1741488"/>
          <p14:tracePt t="53672" x="785813" y="1704975"/>
          <p14:tracePt t="53684" x="723900" y="1679575"/>
          <p14:tracePt t="53701" x="625475" y="1643063"/>
          <p14:tracePt t="53714" x="571500" y="1608138"/>
          <p14:tracePt t="53744" x="554038" y="1589088"/>
          <p14:tracePt t="53758" x="517525" y="1562100"/>
          <p14:tracePt t="53769" x="517525" y="1554163"/>
          <p14:tracePt t="53803" x="517525" y="1536700"/>
          <p14:tracePt t="53817" x="536575" y="1517650"/>
          <p14:tracePt t="53835" x="608013" y="1473200"/>
          <p14:tracePt t="53847" x="696913" y="1419225"/>
          <p14:tracePt t="53854" x="839788" y="1374775"/>
          <p14:tracePt t="53869" x="1250950" y="1223963"/>
          <p14:tracePt t="53891" x="1490663" y="1169988"/>
          <p14:tracePt t="53903" x="1795463" y="1098550"/>
          <p14:tracePt t="53917" x="2259013" y="1054100"/>
          <p14:tracePt t="53941" x="2411413" y="1054100"/>
          <p14:tracePt t="53951" x="2544763" y="1054100"/>
          <p14:tracePt t="53976" x="2581275" y="1054100"/>
          <p14:tracePt t="53987" x="2608263" y="1054100"/>
          <p14:tracePt t="54002" x="2660650" y="1098550"/>
          <p14:tracePt t="54027" x="2687638" y="1133475"/>
          <p14:tracePt t="54038" x="2705100" y="1152525"/>
          <p14:tracePt t="54415" x="2705100" y="1169988"/>
          <p14:tracePt t="54428" x="2705100" y="1179513"/>
          <p14:tracePt t="54444" x="2705100" y="1196975"/>
          <p14:tracePt t="54470" x="2705100" y="1214438"/>
          <p14:tracePt t="54476" x="2705100" y="1231900"/>
          <p14:tracePt t="54487" x="2714625" y="1268413"/>
          <p14:tracePt t="54520" x="2714625" y="1285875"/>
          <p14:tracePt t="54526" x="2714625" y="1347788"/>
          <p14:tracePt t="54539" x="2714625" y="1384300"/>
          <p14:tracePt t="54563" x="2714625" y="1428750"/>
          <p14:tracePt t="54574" x="2714625" y="1500188"/>
          <p14:tracePt t="54598" x="2714625" y="1527175"/>
          <p14:tracePt t="54610" x="2714625" y="1544638"/>
          <p14:tracePt t="54623" x="2705100" y="1608138"/>
          <p14:tracePt t="54646" x="2679700" y="1633538"/>
          <p14:tracePt t="54660" x="2625725" y="1670050"/>
          <p14:tracePt t="54673" x="2581275" y="1679575"/>
          <p14:tracePt t="54695" x="2517775" y="1697038"/>
          <p14:tracePt t="54707" x="2384425" y="1724025"/>
          <p14:tracePt t="54723" x="2295525" y="1731963"/>
          <p14:tracePt t="54743" x="2214563" y="1731963"/>
          <p14:tracePt t="54761" x="1982788" y="1741488"/>
          <p14:tracePt t="54782" x="1847850" y="1731963"/>
          <p14:tracePt t="54793" x="1562100" y="1704975"/>
          <p14:tracePt t="54817" x="1438275" y="1687513"/>
          <p14:tracePt t="54830" x="1330325" y="1670050"/>
          <p14:tracePt t="54841" x="1125538" y="1616075"/>
          <p14:tracePt t="54867" x="1044575" y="1598613"/>
          <p14:tracePt t="54880" x="938213" y="1544638"/>
          <p14:tracePt t="54907" x="884238" y="1527175"/>
          <p14:tracePt t="54915" x="830263" y="1490663"/>
          <p14:tracePt t="54926" x="768350" y="1455738"/>
          <p14:tracePt t="54957" x="750888" y="1446213"/>
          <p14:tracePt t="54975" x="741363" y="1428750"/>
          <p14:tracePt t="54978" x="731838" y="1401763"/>
          <p14:tracePt t="55001" x="731838" y="1374775"/>
          <p14:tracePt t="55013" x="731838" y="1322388"/>
          <p14:tracePt t="55038" x="750888" y="1276350"/>
          <p14:tracePt t="55049" x="795338" y="1223963"/>
          <p14:tracePt t="55060" x="919163" y="1108075"/>
          <p14:tracePt t="55085" x="1000125" y="1062038"/>
          <p14:tracePt t="55097" x="1098550" y="1027113"/>
          <p14:tracePt t="55111" x="1330325" y="938213"/>
          <p14:tracePt t="55134" x="1455738" y="928688"/>
          <p14:tracePt t="55148" x="1625600" y="919163"/>
          <p14:tracePt t="55160" x="1724025" y="919163"/>
          <p14:tracePt t="55183" x="1822450" y="919163"/>
          <p14:tracePt t="55197" x="2062163" y="955675"/>
          <p14:tracePt t="55212" x="2170113" y="990600"/>
          <p14:tracePt t="55232" x="2322513" y="1062038"/>
          <p14:tracePt t="55256" x="2357438" y="1089025"/>
          <p14:tracePt t="55267" x="2411413" y="1152525"/>
          <p14:tracePt t="55279" x="2482850" y="1223963"/>
          <p14:tracePt t="55297" x="2633663" y="1393825"/>
          <p14:tracePt t="55318" x="2705100" y="1473200"/>
          <p14:tracePt t="55329" x="2840038" y="1633538"/>
          <p14:tracePt t="55345" x="2884488" y="1697038"/>
          <p14:tracePt t="55365" x="2946400" y="1795463"/>
          <p14:tracePt t="55682" x="2911475" y="1812925"/>
          <p14:tracePt t="55695" x="2867025" y="1830388"/>
          <p14:tracePt t="55706" x="2795588" y="1857375"/>
          <p14:tracePt t="55722" x="2670175" y="1901825"/>
          <p14:tracePt t="55752" x="2616200" y="1919288"/>
          <p14:tracePt t="55756" x="2562225" y="1938338"/>
          <p14:tracePt t="55768" x="2419350" y="1973263"/>
          <p14:tracePt t="55793" x="2259013" y="2009775"/>
          <p14:tracePt t="55821" x="2179638" y="2009775"/>
          <p14:tracePt t="55831" x="2108200" y="2017713"/>
          <p14:tracePt t="55849" x="2009775" y="2017713"/>
          <p14:tracePt t="55854" x="1830388" y="2017713"/>
          <p14:tracePt t="55866" x="1741488" y="2017713"/>
          <p14:tracePt t="55890" x="1660525" y="2017713"/>
          <p14:tracePt t="55902" x="1517650" y="2009775"/>
          <p14:tracePt t="55926" x="1455738" y="1990725"/>
          <p14:tracePt t="55938" x="1374775" y="1955800"/>
          <p14:tracePt t="55970" x="1339850" y="1928813"/>
          <p14:tracePt t="55974" x="1295400" y="1893888"/>
          <p14:tracePt t="55989" x="1196975" y="1795463"/>
          <p14:tracePt t="56011" x="1143000" y="1751013"/>
          <p14:tracePt t="56038" x="1062038" y="1679575"/>
          <p14:tracePt t="56049" x="1044575" y="1660525"/>
          <p14:tracePt t="56060" x="1027113" y="1625600"/>
          <p14:tracePt t="56071" x="1017588" y="1598613"/>
          <p14:tracePt t="56085" x="1017588" y="1517650"/>
          <p14:tracePt t="56098" x="1036638" y="1482725"/>
          <p14:tracePt t="56389" x="1044575" y="1482725"/>
          <p14:tracePt t="56409" x="1062038" y="1482725"/>
          <p14:tracePt t="56413" x="1071563" y="1482725"/>
          <p14:tracePt t="56425" x="1089025" y="1482725"/>
          <p14:tracePt t="56438" x="1116013" y="1500188"/>
          <p14:tracePt t="56470" x="1125538" y="1509713"/>
          <p14:tracePt t="56475" x="1187450" y="1517650"/>
          <p14:tracePt t="56498" x="1214438" y="1517650"/>
          <p14:tracePt t="56512" x="1258888" y="1517650"/>
          <p14:tracePt t="56538" x="1322388" y="1517650"/>
          <p14:tracePt t="56548" x="1357313" y="1517650"/>
          <p14:tracePt t="56562" x="1419225" y="1517650"/>
          <p14:tracePt t="56572" x="1455738" y="1517650"/>
          <p14:tracePt t="56597" x="1482725" y="1517650"/>
          <p14:tracePt t="56608" x="1554163" y="1527175"/>
          <p14:tracePt t="56624" x="1589088" y="1527175"/>
          <p14:tracePt t="56645" x="1625600" y="1536700"/>
          <p14:tracePt t="56656" x="1652588" y="1536700"/>
          <p14:tracePt t="57084" x="1687513" y="1527175"/>
          <p14:tracePt t="57098" x="1724025" y="1517650"/>
          <p14:tracePt t="57109" x="1785938" y="1490663"/>
          <p14:tracePt t="57120" x="1866900" y="1455738"/>
          <p14:tracePt t="57134" x="1982788" y="1419225"/>
          <p14:tracePt t="57146" x="2276475" y="1330325"/>
          <p14:tracePt t="57177" x="2419350" y="1295400"/>
          <p14:tracePt t="57181" x="2633663" y="1231900"/>
          <p14:tracePt t="57194" x="2687638" y="1223963"/>
          <p14:tracePt t="57211" x="2724150" y="1214438"/>
          <p14:tracePt t="57230" x="2768600" y="1204913"/>
          <p14:tracePt t="57254" x="2786063" y="1204913"/>
          <p14:tracePt t="57267" x="2803525" y="1214438"/>
          <p14:tracePt t="57299" x="2813050" y="1231900"/>
          <p14:tracePt t="57304" x="2813050" y="1250950"/>
          <p14:tracePt t="57318" x="2813050" y="1285875"/>
          <p14:tracePt t="57345" x="2813050" y="1303338"/>
          <p14:tracePt t="57347" x="2813050" y="1312863"/>
          <p14:tracePt t="57364" x="2822575" y="1322388"/>
          <p14:tracePt t="58486" x="2803525" y="1339850"/>
          <p14:tracePt t="58498" x="2768600" y="1347788"/>
          <p14:tracePt t="58509" x="2732088" y="1374775"/>
          <p14:tracePt t="58523" x="2679700" y="1393825"/>
          <p14:tracePt t="58533" x="2625725" y="1438275"/>
          <p14:tracePt t="58547" x="2581275" y="1482725"/>
          <p14:tracePt t="58561" x="2500313" y="1554163"/>
          <p14:tracePt t="58582" x="2455863" y="1608138"/>
          <p14:tracePt t="58594" x="2446338" y="1633538"/>
          <p14:tracePt t="58609" x="2401888" y="1670050"/>
          <p14:tracePt t="58631" x="2393950" y="1670050"/>
          <p14:tracePt t="58644" x="2393950" y="1679575"/>
          <p14:tracePt t="58680" x="2393950" y="1687513"/>
          <p14:tracePt t="58691" x="2401888" y="1697038"/>
          <p14:tracePt t="59595" x="2384425" y="1697038"/>
          <p14:tracePt t="59606" x="2322513" y="1704975"/>
          <p14:tracePt t="59618" x="2081213" y="1714500"/>
          <p14:tracePt t="59645" x="1911350" y="1714500"/>
          <p14:tracePt t="59655" x="1731963" y="1714500"/>
          <p14:tracePt t="59666" x="1322388" y="1714500"/>
          <p14:tracePt t="59692" x="1152525" y="1714500"/>
          <p14:tracePt t="59704" x="893763" y="1697038"/>
          <p14:tracePt t="59718" x="812800" y="1679575"/>
          <p14:tracePt t="59733" x="750888" y="1652588"/>
          <p14:tracePt t="59753" x="696913" y="1625600"/>
          <p14:tracePt t="59784" x="679450" y="1616075"/>
          <p14:tracePt t="59799" x="669925" y="1616075"/>
          <p14:tracePt t="59803" x="652463" y="1616075"/>
          <p14:tracePt t="59826" x="642938" y="1616075"/>
          <p14:tracePt t="59876" x="642938" y="1608138"/>
          <p14:tracePt t="60131" x="652463" y="1608138"/>
          <p14:tracePt t="60142" x="679450" y="1616075"/>
          <p14:tracePt t="60156" x="741363" y="1643063"/>
          <p14:tracePt t="60167" x="847725" y="1660525"/>
          <p14:tracePt t="60180" x="1017588" y="1704975"/>
          <p14:tracePt t="60191" x="1544638" y="1839913"/>
          <p14:tracePt t="60204" x="1768475" y="1901825"/>
          <p14:tracePt t="60219" x="1901825" y="1955800"/>
          <p14:tracePt t="60241" x="2017713" y="1990725"/>
          <p14:tracePt t="60255" x="2152650" y="2044700"/>
          <p14:tracePt t="60289" x="2224088" y="2062163"/>
          <p14:tracePt t="60300" x="2241550" y="2071688"/>
          <p14:tracePt t="60315" x="2303463" y="2071688"/>
          <p14:tracePt t="60327" x="2339975" y="2071688"/>
          <p14:tracePt t="60959" x="2347913" y="2071688"/>
          <p14:tracePt t="61007" x="2357438" y="2071688"/>
          <p14:tracePt t="61068" x="2366963" y="2071688"/>
          <p14:tracePt t="61108" x="2384425" y="2062163"/>
          <p14:tracePt t="61119" x="2411413" y="2062163"/>
          <p14:tracePt t="61129" x="2438400" y="2044700"/>
          <p14:tracePt t="61144" x="2465388" y="2036763"/>
          <p14:tracePt t="61156" x="2500313" y="2009775"/>
          <p14:tracePt t="61167" x="2633663" y="1911350"/>
          <p14:tracePt t="61192" x="2724150" y="1847850"/>
          <p14:tracePt t="61214" x="2786063" y="1803400"/>
          <p14:tracePt t="61216" x="2857500" y="1758950"/>
          <p14:tracePt t="61240" x="2867025" y="1751013"/>
          <p14:tracePt t="61301" x="2874963" y="1751013"/>
          <p14:tracePt t="61317" x="2884488" y="1751013"/>
          <p14:tracePt t="62373" x="2901950" y="1751013"/>
          <p14:tracePt t="62399" x="2938463" y="1731963"/>
          <p14:tracePt t="62409" x="3017838" y="1697038"/>
          <p14:tracePt t="62422" x="3133725" y="1643063"/>
          <p14:tracePt t="62435" x="3268663" y="1589088"/>
          <p14:tracePt t="62446" x="3446463" y="1554163"/>
          <p14:tracePt t="62459" x="3803650" y="1500188"/>
          <p14:tracePt t="62489" x="3929063" y="1500188"/>
          <p14:tracePt t="62496" x="4037013" y="1500188"/>
          <p14:tracePt t="62508" x="4133850" y="1517650"/>
          <p14:tracePt t="62533" x="4160838" y="1536700"/>
          <p14:tracePt t="62545" x="4187825" y="1581150"/>
          <p14:tracePt t="62568" x="4187825" y="1608138"/>
          <p14:tracePt t="62580" x="4179888" y="1670050"/>
          <p14:tracePt t="62592" x="4027488" y="1884363"/>
          <p14:tracePt t="62616" x="3919538" y="2017713"/>
          <p14:tracePt t="62629" x="3660775" y="2366963"/>
          <p14:tracePt t="62657" x="3581400" y="2500313"/>
          <p14:tracePt t="62665" x="3517900" y="2608263"/>
          <p14:tracePt t="62677" x="3490913" y="2687638"/>
          <p14:tracePt t="62694" x="3490913" y="2830513"/>
          <p14:tracePt t="62714" x="3517900" y="2884488"/>
          <p14:tracePt t="62724" x="3598863" y="2965450"/>
          <p14:tracePt t="62750" x="3616325" y="2973388"/>
          <p14:tracePt t="62764" x="3633788" y="2973388"/>
          <p14:tracePt t="62933" x="3625850" y="2990850"/>
          <p14:tracePt t="62945" x="3608388" y="3000375"/>
          <p14:tracePt t="62959" x="3598863" y="3009900"/>
          <p14:tracePt t="62971" x="3589338" y="3009900"/>
          <p14:tracePt t="62983" x="3455988" y="3116263"/>
          <p14:tracePt t="63006" x="3340100" y="3232150"/>
          <p14:tracePt t="63020" x="3214688" y="3375025"/>
          <p14:tracePt t="63031" x="3071813" y="3544888"/>
          <p14:tracePt t="63055" x="3036888" y="3598863"/>
          <p14:tracePt t="63067" x="3036888" y="3625850"/>
          <p14:tracePt t="63081" x="3036888" y="3670300"/>
          <p14:tracePt t="63104" x="3044825" y="3679825"/>
          <p14:tracePt t="63130" x="3054350" y="3679825"/>
          <p14:tracePt t="63140" x="3054350" y="3687763"/>
          <p14:tracePt t="63510" x="0" y="0"/>
        </p14:tracePtLst>
        <p14:tracePtLst>
          <p14:tracePt t="66337" x="3054350" y="3687763"/>
          <p14:tracePt t="66771" x="3062288" y="3687763"/>
          <p14:tracePt t="66784" x="3089275" y="3670300"/>
          <p14:tracePt t="66796" x="3125788" y="3652838"/>
          <p14:tracePt t="66807" x="3197225" y="3625850"/>
          <p14:tracePt t="66821" x="3367088" y="3571875"/>
          <p14:tracePt t="66844" x="3490913" y="3536950"/>
          <p14:tracePt t="66857" x="3633788" y="3509963"/>
          <p14:tracePt t="66867" x="3786188" y="3482975"/>
          <p14:tracePt t="66881" x="3938588" y="3473450"/>
          <p14:tracePt t="66891" x="4214813" y="3473450"/>
          <p14:tracePt t="66920" x="4303713" y="3490913"/>
          <p14:tracePt t="66931" x="4446588" y="3517900"/>
          <p14:tracePt t="66945" x="4500563" y="3536950"/>
          <p14:tracePt t="67320" x="4510088" y="3536950"/>
          <p14:tracePt t="67331" x="4510088" y="3517900"/>
          <p14:tracePt t="67349" x="4518025" y="3509963"/>
          <p14:tracePt t="67358" x="4527550" y="3509963"/>
          <p14:tracePt t="67369" x="4537075" y="3500438"/>
          <p14:tracePt t="67384" x="4537075" y="3490913"/>
          <p14:tracePt t="67478" x="4562475" y="3482975"/>
          <p14:tracePt t="67490" x="4589463" y="3473450"/>
          <p14:tracePt t="67551" x="4608513" y="3473450"/>
          <p14:tracePt t="67576" x="4616450" y="3473450"/>
          <p14:tracePt t="67590" x="4616450" y="3482975"/>
          <p14:tracePt t="67612" x="4616450" y="3490913"/>
          <p14:tracePt t="67623" x="4598988" y="3509963"/>
          <p14:tracePt t="67637" x="4554538" y="3527425"/>
          <p14:tracePt t="67647" x="4483100" y="3544888"/>
          <p14:tracePt t="67661" x="4357688" y="3581400"/>
          <p14:tracePt t="67674" x="4205288" y="3598863"/>
          <p14:tracePt t="67685" x="3741738" y="3598863"/>
          <p14:tracePt t="67709" x="3446463" y="3554413"/>
          <p14:tracePt t="67721" x="3009900" y="3429000"/>
          <p14:tracePt t="67751" x="2884488" y="3394075"/>
          <p14:tracePt t="67758" x="2786063" y="3357563"/>
          <p14:tracePt t="67769" x="2697163" y="3313113"/>
          <p14:tracePt t="67795" x="2679700" y="3295650"/>
          <p14:tracePt t="67806" x="2670175" y="3286125"/>
          <p14:tracePt t="67835" x="2670175" y="3276600"/>
          <p14:tracePt t="67855" x="2687638" y="3268663"/>
          <p14:tracePt t="67868" x="2741613" y="3251200"/>
          <p14:tracePt t="67880" x="2795588" y="3214688"/>
          <p14:tracePt t="68431" x="2795588" y="3224213"/>
          <p14:tracePt t="68441" x="2786063" y="3251200"/>
          <p14:tracePt t="68452" x="2786063" y="3276600"/>
          <p14:tracePt t="68465" x="2786063" y="3286125"/>
          <p14:tracePt t="68490" x="2786063" y="3295650"/>
          <p14:tracePt t="68976" x="2803525" y="3295650"/>
          <p14:tracePt t="68988" x="2840038" y="3295650"/>
          <p14:tracePt t="69001" x="2946400" y="3295650"/>
          <p14:tracePt t="69013" x="3036888" y="3322638"/>
          <p14:tracePt t="69037" x="3133725" y="3340100"/>
          <p14:tracePt t="69049" x="3224213" y="3367088"/>
          <p14:tracePt t="69063" x="3419475" y="3429000"/>
          <p14:tracePt t="69095" x="3500438" y="3446463"/>
          <p14:tracePt t="69099" x="3670300" y="3490913"/>
          <p14:tracePt t="69123" x="3768725" y="3509963"/>
          <p14:tracePt t="69146" x="3911600" y="3517900"/>
          <p14:tracePt t="69159" x="3973513" y="3517900"/>
          <p14:tracePt t="69427" x="4010025" y="3517900"/>
          <p14:tracePt t="69440" x="4037013" y="3517900"/>
          <p14:tracePt t="69453" x="4062413" y="3517900"/>
          <p14:tracePt t="69470" x="4081463" y="3517900"/>
          <p14:tracePt t="69475" x="4089400" y="3517900"/>
          <p14:tracePt t="69512" x="4054475" y="3527425"/>
          <p14:tracePt t="69527" x="3973513" y="3544888"/>
          <p14:tracePt t="69537" x="3867150" y="3554413"/>
          <p14:tracePt t="69550" x="3724275" y="3581400"/>
          <p14:tracePt t="69561" x="3562350" y="3598863"/>
          <p14:tracePt t="69573" x="3367088" y="3608388"/>
          <p14:tracePt t="69587" x="3179763" y="3608388"/>
          <p14:tracePt t="69607" x="3027363" y="3608388"/>
          <p14:tracePt t="69618" x="2822575" y="3571875"/>
          <p14:tracePt t="69618" x="2751138" y="3544888"/>
          <p14:tracePt t="69635" x="2697163" y="3527425"/>
          <p14:tracePt t="69659" x="2652713" y="3500438"/>
          <p14:tracePt t="69672" x="2616200" y="3473450"/>
          <p14:tracePt t="69697" x="2616200" y="3455988"/>
          <p14:tracePt t="69708" x="2608263" y="3446463"/>
          <p14:tracePt t="69756" x="2616200" y="3446463"/>
          <p14:tracePt t="69769" x="2625725" y="3438525"/>
          <p14:tracePt t="69781" x="2633663" y="3438525"/>
          <p14:tracePt t="69792" x="2643188" y="3438525"/>
          <p14:tracePt t="69818" x="2652713" y="3438525"/>
          <p14:tracePt t="69829" x="2660650" y="3438525"/>
          <p14:tracePt t="69852" x="2670175" y="3438525"/>
          <p14:tracePt t="69865" x="2679700" y="3438525"/>
          <p14:tracePt t="69879" x="2687638" y="3438525"/>
          <p14:tracePt t="69892" x="2714625" y="3429000"/>
          <p14:tracePt t="69914" x="2741613" y="3419475"/>
          <p14:tracePt t="69928" x="2776538" y="3419475"/>
          <p14:tracePt t="69941" x="2884488" y="3411538"/>
          <p14:tracePt t="69970" x="2973388" y="3411538"/>
          <p14:tracePt t="69976" x="3205163" y="3411538"/>
          <p14:tracePt t="69988" x="3322638" y="3411538"/>
          <p14:tracePt t="70011" x="3446463" y="3411538"/>
          <p14:tracePt t="70023" x="3571875" y="3411538"/>
          <p14:tracePt t="70053" x="3795713" y="3411538"/>
          <p14:tracePt t="70062" x="3919538" y="3411538"/>
          <p14:tracePt t="70073" x="4179888" y="3446463"/>
          <p14:tracePt t="70097" x="4322763" y="3490913"/>
          <p14:tracePt t="70110" x="4537075" y="3536950"/>
          <p14:tracePt t="70143" x="4633913" y="3562350"/>
          <p14:tracePt t="70147" x="4697413" y="3581400"/>
          <p14:tracePt t="70158" x="4759325" y="3589338"/>
          <p14:tracePt t="70477" x="4776788" y="3598863"/>
          <p14:tracePt t="70489" x="4786313" y="3598863"/>
          <p14:tracePt t="70499" x="4795838" y="3608388"/>
          <p14:tracePt t="70513" x="4803775" y="3616325"/>
          <p14:tracePt t="70536" x="4803775" y="3625850"/>
          <p14:tracePt t="70549" x="4813300" y="3625850"/>
          <p14:tracePt t="70561" x="4822825" y="3643313"/>
          <p14:tracePt t="70576" x="4822825" y="3660775"/>
          <p14:tracePt t="70596" x="4830763" y="3697288"/>
          <p14:tracePt t="70610" x="4830763" y="3705225"/>
          <p14:tracePt t="70635" x="4840288" y="3714750"/>
          <p14:tracePt t="70647" x="4840288" y="3732213"/>
          <p14:tracePt t="70669" x="4848225" y="3732213"/>
          <p14:tracePt t="71842" x="4830763" y="3732213"/>
          <p14:tracePt t="71854" x="4776788" y="3714750"/>
          <p14:tracePt t="71863" x="4697413" y="3679825"/>
          <p14:tracePt t="71878" x="4527550" y="3571875"/>
          <p14:tracePt t="71889" x="4446588" y="3536950"/>
          <p14:tracePt t="71914" x="4241800" y="3411538"/>
          <p14:tracePt t="71926" x="4125913" y="3348038"/>
          <p14:tracePt t="71938" x="4010025" y="3259138"/>
          <p14:tracePt t="71967" x="3894138" y="3170238"/>
          <p14:tracePt t="71974" x="3786188" y="3071813"/>
          <p14:tracePt t="71985" x="3536950" y="2874963"/>
          <p14:tracePt t="72021" x="3340100" y="2732088"/>
          <p14:tracePt t="72034" x="3268663" y="2679700"/>
          <p14:tracePt t="72047" x="3232150" y="2652713"/>
          <p14:tracePt t="72058" x="3205163" y="2598738"/>
          <p14:tracePt t="72083" x="3205163" y="2554288"/>
          <p14:tracePt t="72327" x="3187700" y="2554288"/>
          <p14:tracePt t="72345" x="3143250" y="2554288"/>
          <p14:tracePt t="72346" x="3062288" y="2544763"/>
          <p14:tracePt t="72363" x="2938463" y="2517775"/>
          <p14:tracePt t="72376" x="2500313" y="2411413"/>
          <p14:tracePt t="72400" x="2251075" y="2347913"/>
          <p14:tracePt t="72411" x="1919288" y="2251075"/>
          <p14:tracePt t="72425" x="1776413" y="2214563"/>
          <p14:tracePt t="72457" x="1652588" y="2187575"/>
          <p14:tracePt t="72475" x="1500188" y="2179638"/>
          <p14:tracePt t="72488" x="1455738" y="2179638"/>
          <p14:tracePt t="72499" x="1428750" y="2179638"/>
          <p14:tracePt t="72509" x="1384300" y="2179638"/>
          <p14:tracePt t="72766" x="1374775" y="2179638"/>
          <p14:tracePt t="72781" x="1330325" y="2179638"/>
          <p14:tracePt t="72791" x="1258888" y="2152650"/>
          <p14:tracePt t="72802" x="1152525" y="2098675"/>
          <p14:tracePt t="72814" x="893763" y="2000250"/>
          <p14:tracePt t="72844" x="758825" y="1946275"/>
          <p14:tracePt t="72846" x="633413" y="1919288"/>
          <p14:tracePt t="72864" x="482600" y="1874838"/>
          <p14:tracePt t="72888" x="465138" y="1874838"/>
          <p14:tracePt t="72899" x="428625" y="1822450"/>
          <p14:tracePt t="72937" x="428625" y="1795463"/>
          <p14:tracePt t="72950" x="428625" y="1776413"/>
          <p14:tracePt t="72961" x="428625" y="1758950"/>
          <p14:tracePt t="72972" x="428625" y="1724025"/>
          <p14:tracePt t="72984" x="455613" y="1697038"/>
          <p14:tracePt t="72998" x="527050" y="1616075"/>
          <p14:tracePt t="73020" x="598488" y="1571625"/>
          <p14:tracePt t="73033" x="696913" y="1527175"/>
          <p14:tracePt t="73048" x="919163" y="1401763"/>
          <p14:tracePt t="73071" x="1062038" y="1322388"/>
          <p14:tracePt t="73084" x="1330325" y="1187450"/>
          <p14:tracePt t="73113" x="1438275" y="1152525"/>
          <p14:tracePt t="73119" x="1536700" y="1116013"/>
          <p14:tracePt t="73132" x="1660525" y="1108075"/>
          <p14:tracePt t="73156" x="1714500" y="1108075"/>
          <p14:tracePt t="73169" x="1803400" y="1108075"/>
          <p14:tracePt t="73193" x="1847850" y="1125538"/>
          <p14:tracePt t="73205" x="1884363" y="1160463"/>
          <p14:tracePt t="73217" x="1973263" y="1196975"/>
          <p14:tracePt t="73252" x="2009775" y="1214438"/>
          <p14:tracePt t="73255" x="2062163" y="1231900"/>
          <p14:tracePt t="73267" x="2170113" y="1276350"/>
          <p14:tracePt t="73289" x="2214563" y="1295400"/>
          <p14:tracePt t="73302" x="2295525" y="1330325"/>
          <p14:tracePt t="73332" x="2330450" y="1330325"/>
          <p14:tracePt t="73348" x="2357438" y="1357313"/>
          <p14:tracePt t="73350" x="2411413" y="1428750"/>
          <p14:tracePt t="73375" x="2428875" y="1490663"/>
          <p14:tracePt t="73388" x="2455863" y="1704975"/>
          <p14:tracePt t="73400" x="2482850" y="1822450"/>
          <p14:tracePt t="73426" x="2490788" y="1911350"/>
          <p14:tracePt t="73437" x="2536825" y="2089150"/>
          <p14:tracePt t="73461" x="2562225" y="2152650"/>
          <p14:tracePt t="73729" x="2608263" y="2143125"/>
          <p14:tracePt t="73741" x="2705100" y="2116138"/>
          <p14:tracePt t="73752" x="2847975" y="2089150"/>
          <p14:tracePt t="73770" x="3009900" y="2081213"/>
          <p14:tracePt t="73786" x="3251200" y="2062163"/>
          <p14:tracePt t="73803" x="3911600" y="2027238"/>
          <p14:tracePt t="73814" x="4259263" y="2009775"/>
          <p14:tracePt t="73827" x="4643438" y="1973263"/>
          <p14:tracePt t="73837" x="5375275" y="1919288"/>
          <p14:tracePt t="73862" x="5608638" y="1901825"/>
          <p14:tracePt t="73874" x="5741988" y="1874838"/>
          <p14:tracePt t="73897" x="5857875" y="1847850"/>
          <p14:tracePt t="74154" x="5894388" y="1822450"/>
          <p14:tracePt t="74169" x="5983288" y="1731963"/>
          <p14:tracePt t="74180" x="6180138" y="1581150"/>
          <p14:tracePt t="74191" x="6759575" y="1223963"/>
          <p14:tracePt t="74223" x="6919913" y="1108075"/>
          <p14:tracePt t="74225" x="7108825" y="946150"/>
          <p14:tracePt t="74254" x="7188200" y="893763"/>
          <p14:tracePt t="74265" x="7259638" y="839788"/>
          <p14:tracePt t="74277" x="7348538" y="812800"/>
          <p14:tracePt t="74301" x="7367588" y="812800"/>
          <p14:tracePt t="74318" x="7394575" y="812800"/>
          <p14:tracePt t="74345" x="7394575" y="830263"/>
          <p14:tracePt t="74643" x="7412038" y="839788"/>
          <p14:tracePt t="74650" x="7419975" y="866775"/>
          <p14:tracePt t="74679" x="7429500" y="874713"/>
          <p14:tracePt t="74690" x="7429500" y="893763"/>
          <p14:tracePt t="74703" x="7429500" y="919163"/>
          <p14:tracePt t="74724" x="7429500" y="946150"/>
          <p14:tracePt t="74724" x="7429500" y="1000125"/>
          <p14:tracePt t="74742" x="7429500" y="1036638"/>
          <p14:tracePt t="74765" x="7429500" y="1152525"/>
          <p14:tracePt t="74789" x="7456488" y="1223963"/>
          <p14:tracePt t="74801" x="7466013" y="1303338"/>
          <p14:tracePt t="74813" x="7473950" y="1393825"/>
          <p14:tracePt t="74845" x="7491413" y="1446213"/>
          <p14:tracePt t="74847" x="7527925" y="1536700"/>
          <p14:tracePt t="74863" x="7545388" y="1571625"/>
          <p14:tracePt t="74887" x="7562850" y="1625600"/>
          <p14:tracePt t="75191" x="7562850" y="1652588"/>
          <p14:tracePt t="75202" x="7562850" y="1697038"/>
          <p14:tracePt t="75219" x="7562850" y="1758950"/>
          <p14:tracePt t="75221" x="7562850" y="1830388"/>
          <p14:tracePt t="75239" x="7562850" y="1911350"/>
          <p14:tracePt t="75251" x="7562850" y="2044700"/>
          <p14:tracePt t="75282" x="7562850" y="2098675"/>
          <p14:tracePt t="75288" x="7562850" y="2133600"/>
          <p14:tracePt t="75301" x="7572375" y="2214563"/>
          <p14:tracePt t="75332" x="7589838" y="2251075"/>
          <p14:tracePt t="75350" x="7616825" y="2303463"/>
          <p14:tracePt t="75361" x="7634288" y="2322513"/>
          <p14:tracePt t="75390" x="7653338" y="2322513"/>
          <p14:tracePt t="77587" x="7653338" y="2276475"/>
          <p14:tracePt t="77602" x="7653338" y="2224088"/>
          <p14:tracePt t="77615" x="7643813" y="2160588"/>
          <p14:tracePt t="77625" x="7608888" y="1990725"/>
          <p14:tracePt t="77649" x="7581900" y="1866900"/>
          <p14:tracePt t="77663" x="7572375" y="1768475"/>
          <p14:tracePt t="77675" x="7572375" y="1633538"/>
          <p14:tracePt t="77707" x="7572375" y="1589088"/>
          <p14:tracePt t="77710" x="7581900" y="1536700"/>
          <p14:tracePt t="77720" x="7653338" y="1455738"/>
          <p14:tracePt t="77747" x="7697788" y="1393825"/>
          <p14:tracePt t="78500" x="7715250" y="1374775"/>
          <p14:tracePt t="78515" x="7732713" y="1357313"/>
          <p14:tracePt t="78529" x="7732713" y="1339850"/>
          <p14:tracePt t="78538" x="7759700" y="1330325"/>
          <p14:tracePt t="78551" x="7786688" y="1303338"/>
          <p14:tracePt t="78563" x="7823200" y="1285875"/>
          <p14:tracePt t="78579" x="7902575" y="1250950"/>
          <p14:tracePt t="78599" x="7991475" y="1204913"/>
          <p14:tracePt t="78632" x="8018463" y="1187450"/>
          <p14:tracePt t="78636" x="8045450" y="1187450"/>
          <p14:tracePt t="78648" x="8072438" y="1179513"/>
          <p14:tracePt t="78662" x="8089900" y="1169988"/>
          <p14:tracePt t="78694" x="8099425" y="1160463"/>
          <p14:tracePt t="78697" x="8126413" y="1143000"/>
          <p14:tracePt t="79038" x="8108950" y="1143000"/>
          <p14:tracePt t="79051" x="8089900" y="1143000"/>
          <p14:tracePt t="79062" x="8081963" y="1143000"/>
          <p14:tracePt t="79075" x="8062913" y="1133475"/>
          <p14:tracePt t="79098" x="8018463" y="1116013"/>
          <p14:tracePt t="79101" x="8010525" y="1108075"/>
          <p14:tracePt t="79116" x="7991475" y="1108075"/>
          <p14:tracePt t="79132" x="7974013" y="1108075"/>
          <p14:tracePt t="79161" x="7956550" y="1108075"/>
          <p14:tracePt t="79172" x="7947025" y="1108075"/>
          <p14:tracePt t="79185" x="7947025" y="1098550"/>
          <p14:tracePt t="79772" x="7947025" y="1089025"/>
          <p14:tracePt t="80295" x="7966075" y="1089025"/>
          <p14:tracePt t="80306" x="7966075" y="1081088"/>
          <p14:tracePt t="80319" x="7974013" y="1081088"/>
          <p14:tracePt t="80331" x="7983538" y="1081088"/>
          <p14:tracePt t="80355" x="7991475" y="1081088"/>
          <p14:tracePt t="80405" x="7991475" y="1062038"/>
          <p14:tracePt t="83407" x="8018463" y="1062038"/>
          <p14:tracePt t="83424" x="8037513" y="1062038"/>
          <p14:tracePt t="83442" x="8054975" y="1062038"/>
          <p14:tracePt t="83455" x="8062913" y="1062038"/>
          <p14:tracePt t="83470" x="8072438" y="1062038"/>
          <p14:tracePt t="83478" x="8099425" y="1081088"/>
          <p14:tracePt t="83491" x="8143875" y="1116013"/>
          <p14:tracePt t="83514" x="8170863" y="1143000"/>
          <p14:tracePt t="83528" x="8205788" y="1169988"/>
          <p14:tracePt t="83539" x="8296275" y="1223963"/>
          <p14:tracePt t="83554" x="8375650" y="1250950"/>
          <p14:tracePt t="83576" x="8555038" y="1295400"/>
          <p14:tracePt t="83588" x="8616950" y="1312863"/>
          <p14:tracePt t="83885" x="8616950" y="1330325"/>
          <p14:tracePt t="83894" x="8616950" y="1347788"/>
          <p14:tracePt t="83905" x="8616950" y="1357313"/>
          <p14:tracePt t="83918" x="8616950" y="1401763"/>
          <p14:tracePt t="83930" x="8616950" y="1419225"/>
          <p14:tracePt t="83941" x="8616950" y="1446213"/>
          <p14:tracePt t="83970" x="8616950" y="1473200"/>
          <p14:tracePt t="83977" x="8616950" y="1490663"/>
          <p14:tracePt t="83991" x="8599488" y="1536700"/>
          <p14:tracePt t="84015" x="8589963" y="1554163"/>
          <p14:tracePt t="84026" x="8582025" y="1581150"/>
          <p14:tracePt t="84052" x="8582025" y="1598613"/>
          <p14:tracePt t="84063" x="8582025" y="1625600"/>
          <p14:tracePt t="84502" x="8582025" y="1633538"/>
          <p14:tracePt t="84516" x="8582025" y="1652588"/>
          <p14:tracePt t="84537" x="8582025" y="1670050"/>
          <p14:tracePt t="84550" x="8582025" y="1679575"/>
          <p14:tracePt t="84562" x="8582025" y="1687513"/>
          <p14:tracePt t="84574" x="8582025" y="1697038"/>
          <p14:tracePt t="84595" x="8572500" y="1704975"/>
          <p14:tracePt t="84600" x="8572500" y="1714500"/>
          <p14:tracePt t="86189" x="8562975" y="1731963"/>
          <p14:tracePt t="86202" x="8562975" y="1758950"/>
          <p14:tracePt t="86213" x="8545513" y="1785938"/>
          <p14:tracePt t="86225" x="8518525" y="1839913"/>
          <p14:tracePt t="86249" x="8510588" y="1866900"/>
          <p14:tracePt t="86263" x="8491538" y="1928813"/>
          <p14:tracePt t="86288" x="8483600" y="1955800"/>
          <p14:tracePt t="86299" x="8474075" y="1990725"/>
          <p14:tracePt t="86312" x="8466138" y="2009775"/>
          <p14:tracePt t="86337" x="8456613" y="2017713"/>
          <p14:tracePt t="86628" x="8447088" y="2027238"/>
          <p14:tracePt t="86651" x="8429625" y="2054225"/>
          <p14:tracePt t="86660" x="8402638" y="2081213"/>
          <p14:tracePt t="86669" x="8331200" y="2179638"/>
          <p14:tracePt t="86690" x="8296275" y="2214563"/>
          <p14:tracePt t="86701" x="8277225" y="2259013"/>
          <p14:tracePt t="86716" x="8269288" y="2259013"/>
          <p14:tracePt t="86738" x="8269288" y="2268538"/>
          <p14:tracePt t="86765" x="8269288" y="2276475"/>
          <p14:tracePt t="95181" x="8269288" y="2286000"/>
          <p14:tracePt t="95594" x="8259763" y="2286000"/>
          <p14:tracePt t="95899" x="8242300" y="2295525"/>
          <p14:tracePt t="95910" x="8232775" y="2303463"/>
          <p14:tracePt t="95923" x="8180388" y="2312988"/>
          <p14:tracePt t="95935" x="8134350" y="2330450"/>
          <p14:tracePt t="95947" x="7947025" y="2366963"/>
          <p14:tracePt t="95972" x="7823200" y="2384425"/>
          <p14:tracePt t="95984" x="7653338" y="2393950"/>
          <p14:tracePt t="95996" x="7232650" y="2438400"/>
          <p14:tracePt t="96019" x="6938963" y="2455863"/>
          <p14:tracePt t="96033" x="6224588" y="2455863"/>
          <p14:tracePt t="96065" x="5902325" y="2428875"/>
          <p14:tracePt t="96070" x="5688013" y="2384425"/>
          <p14:tracePt t="96081" x="5456238" y="2286000"/>
          <p14:tracePt t="96106" x="5348288" y="2205038"/>
          <p14:tracePt t="96117" x="5322888" y="2179638"/>
          <p14:tracePt t="96129" x="5303838" y="2160588"/>
          <p14:tracePt t="96161" x="5286375" y="2133600"/>
          <p14:tracePt t="96446" x="5268913" y="2143125"/>
          <p14:tracePt t="96458" x="5251450" y="2160588"/>
          <p14:tracePt t="96470" x="5089525" y="2232025"/>
          <p14:tracePt t="96500" x="4938713" y="2268538"/>
          <p14:tracePt t="96510" x="4465638" y="2295525"/>
          <p14:tracePt t="96520" x="4214813" y="2295525"/>
          <p14:tracePt t="96533" x="3938588" y="2295525"/>
          <p14:tracePt t="96557" x="3670300" y="2276475"/>
          <p14:tracePt t="96568" x="3286125" y="2160588"/>
          <p14:tracePt t="96598" x="3179763" y="2133600"/>
          <p14:tracePt t="96608" x="3081338" y="2098675"/>
          <p14:tracePt t="96618" x="2955925" y="2044700"/>
          <p14:tracePt t="96642" x="2884488" y="2017713"/>
          <p14:tracePt t="96654" x="2847975" y="2000250"/>
          <p14:tracePt t="96667" x="2768600" y="1965325"/>
          <p14:tracePt t="96691" x="2732088" y="1946275"/>
          <p14:tracePt t="96702" x="2697163" y="1919288"/>
          <p14:tracePt t="96718" x="2679700" y="1901825"/>
          <p14:tracePt t="96738" x="2679700" y="1884363"/>
          <p14:tracePt t="96751" x="2705100" y="1822450"/>
          <p14:tracePt t="97582" x="2786063" y="1822450"/>
          <p14:tracePt t="97596" x="2901950" y="1822450"/>
          <p14:tracePt t="97607" x="3116263" y="1812925"/>
          <p14:tracePt t="97615" x="3303588" y="1812925"/>
          <p14:tracePt t="97630" x="3608388" y="1874838"/>
          <p14:tracePt t="97642" x="3705225" y="1911350"/>
          <p14:tracePt t="97664" x="3786188" y="1938338"/>
          <p14:tracePt t="97678" x="3911600" y="1982788"/>
          <p14:tracePt t="97701" x="3990975" y="2009775"/>
          <p14:tracePt t="97726" x="4160838" y="2017713"/>
          <p14:tracePt t="97728" x="4241800" y="2027238"/>
          <p14:tracePt t="97752" x="4303713" y="2027238"/>
          <p14:tracePt t="97762" x="4340225" y="2027238"/>
          <p14:tracePt t="99367" x="4303713" y="2027238"/>
          <p14:tracePt t="99379" x="4214813" y="2027238"/>
          <p14:tracePt t="99391" x="4089400" y="2027238"/>
          <p14:tracePt t="99411" x="3919538" y="2054225"/>
          <p14:tracePt t="99416" x="3643313" y="2108200"/>
          <p14:tracePt t="99426" x="3062288" y="2251075"/>
          <p14:tracePt t="99457" x="2884488" y="2295525"/>
          <p14:tracePt t="99474" x="2643188" y="2357438"/>
          <p14:tracePt t="99491" x="2598738" y="2374900"/>
          <p14:tracePt t="99501" x="2544763" y="2393950"/>
          <p14:tracePt t="99513" x="2509838" y="2419350"/>
          <p14:tracePt t="99526" x="2490788" y="2428875"/>
          <p14:tracePt t="99550" x="2490788" y="2438400"/>
          <p14:tracePt t="99562" x="2482850" y="2438400"/>
          <p14:tracePt t="100439" x="2473325" y="2428875"/>
          <p14:tracePt t="100453" x="2465388" y="2419350"/>
          <p14:tracePt t="100470" x="2465388" y="2411413"/>
          <p14:tracePt t="100475" x="2465388" y="2401888"/>
          <p14:tracePt t="100488" x="2455863" y="2401888"/>
          <p14:tracePt t="100521" x="2455863" y="2393950"/>
          <p14:tracePt t="100537" x="2438400" y="2384425"/>
          <p14:tracePt t="100549" x="2428875" y="2374900"/>
          <p14:tracePt t="100562" x="2419350" y="2366963"/>
          <p14:tracePt t="100574" x="2419350" y="2357438"/>
          <p14:tracePt t="100586" x="2411413" y="2357438"/>
          <p14:tracePt t="100622" x="2401888" y="2357438"/>
          <p14:tracePt t="100646" x="2393950" y="2347913"/>
          <p14:tracePt t="100659" x="2384425" y="2347913"/>
          <p14:tracePt t="100672" x="2384425" y="2330450"/>
          <p14:tracePt t="101084" x="2347913" y="2322513"/>
          <p14:tracePt t="101098" x="2312988" y="2312988"/>
          <p14:tracePt t="101110" x="2205038" y="2295525"/>
          <p14:tracePt t="101122" x="2108200" y="2268538"/>
          <p14:tracePt t="101145" x="2000250" y="2251075"/>
          <p14:tracePt t="101157" x="1724025" y="2205038"/>
          <p14:tracePt t="101182" x="1419225" y="2170113"/>
          <p14:tracePt t="101208" x="1295400" y="2133600"/>
          <p14:tracePt t="101223" x="1196975" y="2108200"/>
          <p14:tracePt t="101231" x="1125538" y="2062163"/>
          <p14:tracePt t="101256" x="1062038" y="2009775"/>
          <p14:tracePt t="101267" x="1044575" y="1982788"/>
          <p14:tracePt t="101279" x="1044575" y="1955800"/>
          <p14:tracePt t="101292" x="1044575" y="1911350"/>
          <p14:tracePt t="101621" x="955675" y="1973263"/>
          <p14:tracePt t="101633" x="874713" y="2009775"/>
          <p14:tracePt t="101645" x="812800" y="2036763"/>
          <p14:tracePt t="101658" x="758825" y="2054225"/>
          <p14:tracePt t="101669" x="723900" y="2062163"/>
          <p14:tracePt t="101680" x="679450" y="2071688"/>
          <p14:tracePt t="101693" x="588963" y="2081213"/>
          <p14:tracePt t="101727" x="571500" y="2081213"/>
          <p14:tracePt t="101731" x="509588" y="2081213"/>
          <p14:tracePt t="101755" x="482600" y="2081213"/>
          <p14:tracePt t="101766" x="465138" y="2081213"/>
          <p14:tracePt t="101780" x="419100" y="2071688"/>
          <p14:tracePt t="101804" x="401638" y="2062163"/>
          <p14:tracePt t="101815" x="366713" y="2054225"/>
          <p14:tracePt t="101828" x="357188" y="2054225"/>
          <p14:tracePt t="101844" x="347663" y="2044700"/>
          <p14:tracePt t="101901" x="339725" y="2044700"/>
          <p14:tracePt t="101914" x="330200" y="2044700"/>
          <p14:tracePt t="101925" x="322263" y="2036763"/>
          <p14:tracePt t="101951" x="312738" y="2027238"/>
          <p14:tracePt t="101966" x="312738" y="2009775"/>
          <p14:tracePt t="102254" x="357188" y="1955800"/>
          <p14:tracePt t="102269" x="401638" y="1901825"/>
          <p14:tracePt t="102284" x="438150" y="1847850"/>
          <p14:tracePt t="102291" x="465138" y="1830388"/>
          <p14:tracePt t="102303" x="482600" y="1812925"/>
          <p14:tracePt t="102316" x="527050" y="1785938"/>
          <p14:tracePt t="102348" x="554038" y="1776413"/>
          <p14:tracePt t="102350" x="588963" y="1741488"/>
          <p14:tracePt t="102375" x="608013" y="1724025"/>
          <p14:tracePt t="102390" x="633413" y="1704975"/>
          <p14:tracePt t="102400" x="669925" y="1670050"/>
          <p14:tracePt t="102425" x="687388" y="1660525"/>
          <p14:tracePt t="102437" x="696913" y="1643063"/>
          <p14:tracePt t="102451" x="696913" y="1633538"/>
          <p14:tracePt t="102828" x="696913" y="1643063"/>
          <p14:tracePt t="102853" x="696913" y="1652588"/>
          <p14:tracePt t="102863" x="696913" y="1670050"/>
          <p14:tracePt t="102876" x="687388" y="1670050"/>
          <p14:tracePt t="102888" x="669925" y="1697038"/>
          <p14:tracePt t="102916" x="652463" y="1704975"/>
          <p14:tracePt t="102924" x="642938" y="1704975"/>
          <p14:tracePt t="102937" x="615950" y="1714500"/>
          <p14:tracePt t="102960" x="598488" y="1724025"/>
          <p14:tracePt t="102974" x="581025" y="1724025"/>
          <p14:tracePt t="103003" x="571500" y="1724025"/>
          <p14:tracePt t="103011" x="554038" y="1714500"/>
          <p14:tracePt t="103037" x="544513" y="1697038"/>
          <p14:tracePt t="103045" x="536575" y="1670050"/>
          <p14:tracePt t="103290" x="517525" y="1670050"/>
          <p14:tracePt t="103302" x="509588" y="1670050"/>
          <p14:tracePt t="103313" x="490538" y="1670050"/>
          <p14:tracePt t="103326" x="482600" y="1670050"/>
          <p14:tracePt t="103352" x="473075" y="1670050"/>
          <p14:tracePt t="103363" x="465138" y="1670050"/>
          <p14:tracePt t="103375" x="446088" y="1670050"/>
          <p14:tracePt t="103399" x="438150" y="1670050"/>
          <p14:tracePt t="103411" x="428625" y="1660525"/>
          <p14:tracePt t="103445" x="419100" y="1660525"/>
          <p14:tracePt t="103453" x="401638" y="1652588"/>
          <p14:tracePt t="103510" x="393700" y="1652588"/>
          <p14:tracePt t="103522" x="393700" y="1643063"/>
          <p14:tracePt t="103576" x="393700" y="1633538"/>
          <p14:tracePt t="103585" x="384175" y="1625600"/>
          <p14:tracePt t="103595" x="384175" y="1589088"/>
          <p14:tracePt t="103619" x="384175" y="1571625"/>
          <p14:tracePt t="103632" x="384175" y="1536700"/>
          <p14:tracePt t="103643" x="384175" y="1473200"/>
          <p14:tracePt t="103668" x="384175" y="1446213"/>
          <p14:tracePt t="103681" x="401638" y="1401763"/>
          <p14:tracePt t="103693" x="411163" y="1374775"/>
          <p14:tracePt t="103726" x="428625" y="1312863"/>
          <p14:tracePt t="103729" x="446088" y="1295400"/>
          <p14:tracePt t="103744" x="455613" y="1276350"/>
          <p14:tracePt t="103765" x="465138" y="1258888"/>
          <p14:tracePt t="103778" x="465138" y="1241425"/>
          <p14:tracePt t="103801" x="465138" y="1231900"/>
          <p14:tracePt t="103827" x="482600" y="1223963"/>
          <p14:tracePt t="103844" x="490538" y="1223963"/>
          <p14:tracePt t="103846" x="517525" y="1223963"/>
          <p14:tracePt t="103862" x="598488" y="1223963"/>
          <p14:tracePt t="103887" x="652463" y="1231900"/>
          <p14:tracePt t="103899" x="714375" y="1258888"/>
          <p14:tracePt t="103912" x="847725" y="1312863"/>
          <p14:tracePt t="103935" x="919163" y="1347788"/>
          <p14:tracePt t="103946" x="1071563" y="1428750"/>
          <p14:tracePt t="103971" x="1133475" y="1455738"/>
          <p14:tracePt t="103985" x="1187450" y="1500188"/>
          <p14:tracePt t="104000" x="1295400" y="1571625"/>
          <p14:tracePt t="104021" x="1339850" y="1589088"/>
          <p14:tracePt t="104032" x="1455738" y="1652588"/>
          <p14:tracePt t="104058" x="1509713" y="1687513"/>
          <p14:tracePt t="104069" x="1554163" y="1724025"/>
          <p14:tracePt t="104082" x="1581150" y="1758950"/>
          <p14:tracePt t="104116" x="1598613" y="1768475"/>
          <p14:tracePt t="104144" x="1598613" y="1776413"/>
          <p14:tracePt t="104155" x="1598613" y="1795463"/>
          <p14:tracePt t="104170" x="1598613" y="1812925"/>
          <p14:tracePt t="104178" x="1589088" y="1830388"/>
          <p14:tracePt t="104192" x="1562100" y="1847850"/>
          <p14:tracePt t="104204" x="1517650" y="1866900"/>
          <p14:tracePt t="104213" x="1384300" y="1901825"/>
          <p14:tracePt t="104240" x="1303338" y="1911350"/>
          <p14:tracePt t="104254" x="1125538" y="1919288"/>
          <p14:tracePt t="104265" x="1017588" y="1919288"/>
          <p14:tracePt t="104290" x="919163" y="1919288"/>
          <p14:tracePt t="104301" x="785813" y="1919288"/>
          <p14:tracePt t="104327" x="704850" y="1919288"/>
          <p14:tracePt t="104349" x="561975" y="1866900"/>
          <p14:tracePt t="104362" x="490538" y="1830388"/>
          <p14:tracePt t="104375" x="411163" y="1785938"/>
          <p14:tracePt t="104384" x="285750" y="1714500"/>
          <p14:tracePt t="104412" x="231775" y="1697038"/>
          <p14:tracePt t="104424" x="187325" y="1679575"/>
          <p14:tracePt t="104436" x="133350" y="1643063"/>
          <p14:tracePt t="104460" x="115888" y="1616075"/>
          <p14:tracePt t="104471" x="107950" y="1598613"/>
          <p14:tracePt t="104485" x="107950" y="1562100"/>
          <p14:tracePt t="104507" x="107950" y="1544638"/>
          <p14:tracePt t="104519" x="115888" y="1509713"/>
          <p14:tracePt t="104538" x="152400" y="1482725"/>
          <p14:tracePt t="104558" x="160338" y="1473200"/>
          <p14:tracePt t="104569" x="196850" y="1446213"/>
          <p14:tracePt t="104600" x="223838" y="1438275"/>
          <p14:tracePt t="104606" x="285750" y="1401763"/>
          <p14:tracePt t="104630" x="347663" y="1366838"/>
          <p14:tracePt t="104644" x="446088" y="1330325"/>
          <p14:tracePt t="104656" x="679450" y="1258888"/>
          <p14:tracePt t="104680" x="812800" y="1204913"/>
          <p14:tracePt t="104692" x="928688" y="1187450"/>
          <p14:tracePt t="104705" x="1179513" y="1133475"/>
          <p14:tracePt t="104719" x="1276350" y="1108075"/>
          <p14:tracePt t="104740" x="1357313" y="1098550"/>
          <p14:tracePt t="104754" x="1446213" y="1098550"/>
          <p14:tracePt t="104776" x="1473200" y="1098550"/>
          <p14:tracePt t="104789" x="1500188" y="1116013"/>
          <p14:tracePt t="104803" x="1509713" y="1133475"/>
          <p14:tracePt t="104826" x="1517650" y="1169988"/>
          <p14:tracePt t="104839" x="1517650" y="1214438"/>
          <p14:tracePt t="104856" x="1517650" y="1241425"/>
          <p14:tracePt t="104875" x="1517650" y="1276350"/>
          <p14:tracePt t="104898" x="1517650" y="1295400"/>
          <p14:tracePt t="104911" x="1517650" y="1303338"/>
          <p14:tracePt t="104924" x="1517650" y="1330325"/>
          <p14:tracePt t="104947" x="1517650" y="1339850"/>
          <p14:tracePt t="104960" x="1517650" y="1357313"/>
          <p14:tracePt t="104972" x="1517650" y="1366838"/>
          <p14:tracePt t="104996" x="1517650" y="1374775"/>
          <p14:tracePt t="105016" x="1509713" y="1384300"/>
          <p14:tracePt t="105034" x="1482725" y="1393825"/>
          <p14:tracePt t="105045" x="1446213" y="1401763"/>
          <p14:tracePt t="105058" x="1322388" y="1419225"/>
          <p14:tracePt t="105082" x="1258888" y="1446213"/>
          <p14:tracePt t="105093" x="1098550" y="1465263"/>
          <p14:tracePt t="105125" x="1044575" y="1490663"/>
          <p14:tracePt t="105130" x="1000125" y="1490663"/>
          <p14:tracePt t="105141" x="928688" y="1490663"/>
          <p14:tracePt t="105167" x="911225" y="1490663"/>
          <p14:tracePt t="105180" x="874713" y="1490663"/>
          <p14:tracePt t="105191" x="812800" y="1490663"/>
          <p14:tracePt t="105222" x="768350" y="1500188"/>
          <p14:tracePt t="105224" x="714375" y="1500188"/>
          <p14:tracePt t="105252" x="704850" y="1500188"/>
          <p14:tracePt t="105265" x="696913" y="1500188"/>
          <p14:tracePt t="105276" x="687388" y="1500188"/>
          <p14:tracePt t="105861" x="704850" y="1500188"/>
          <p14:tracePt t="105872" x="723900" y="1500188"/>
          <p14:tracePt t="105884" x="758825" y="1500188"/>
          <p14:tracePt t="105897" x="857250" y="1490663"/>
          <p14:tracePt t="105922" x="955675" y="1482725"/>
          <p14:tracePt t="105934" x="1536700" y="1393825"/>
          <p14:tracePt t="105946" x="2054225" y="1303338"/>
          <p14:tracePt t="105971" x="2536825" y="1223963"/>
          <p14:tracePt t="105984" x="3081338" y="1187450"/>
          <p14:tracePt t="106006" x="3232150" y="1187450"/>
          <p14:tracePt t="106020" x="3367088" y="1187450"/>
          <p14:tracePt t="106033" x="3687763" y="1187450"/>
          <p14:tracePt t="106063" x="3840163" y="1214438"/>
          <p14:tracePt t="106068" x="4089400" y="1268413"/>
          <p14:tracePt t="106096" x="4214813" y="1295400"/>
          <p14:tracePt t="106105" x="4367213" y="1312863"/>
          <p14:tracePt t="106116" x="4518025" y="1339850"/>
          <p14:tracePt t="106133" x="4625975" y="1393825"/>
          <p14:tracePt t="106422" x="4652963" y="1393825"/>
          <p14:tracePt t="106439" x="4714875" y="1374775"/>
          <p14:tracePt t="106445" x="4822825" y="1347788"/>
          <p14:tracePt t="106459" x="4946650" y="1322388"/>
          <p14:tracePt t="106470" x="5251450" y="1285875"/>
          <p14:tracePt t="106494" x="5419725" y="1285875"/>
          <p14:tracePt t="106507" x="5554663" y="1285875"/>
          <p14:tracePt t="106519" x="5705475" y="1285875"/>
          <p14:tracePt t="106543" x="5732463" y="1285875"/>
          <p14:tracePt t="106554" x="5751513" y="1285875"/>
          <p14:tracePt t="106592" x="5759450" y="1285875"/>
          <p14:tracePt t="106602" x="5776913" y="1285875"/>
          <p14:tracePt t="106617" x="5786438" y="1303338"/>
          <p14:tracePt t="106678" x="5786438" y="1312863"/>
          <p14:tracePt t="106727" x="5786438" y="1322388"/>
          <p14:tracePt t="106787" x="5786438" y="1330325"/>
          <p14:tracePt t="106799" x="5786438" y="1347788"/>
          <p14:tracePt t="106812" x="5786438" y="1357313"/>
          <p14:tracePt t="106822" x="5786438" y="1401763"/>
          <p14:tracePt t="106839" x="5786438" y="1419225"/>
          <p14:tracePt t="106860" x="5795963" y="1509713"/>
          <p14:tracePt t="106872" x="5813425" y="1571625"/>
          <p14:tracePt t="106897" x="5830888" y="1714500"/>
          <p14:tracePt t="106909" x="5840413" y="1795463"/>
          <p14:tracePt t="106932" x="5867400" y="1946275"/>
          <p14:tracePt t="106947" x="5884863" y="2081213"/>
          <p14:tracePt t="106957" x="5902325" y="2312988"/>
          <p14:tracePt t="106988" x="5919788" y="2401888"/>
          <p14:tracePt t="107004" x="5929313" y="2608263"/>
          <p14:tracePt t="107007" x="5938838" y="2643188"/>
          <p14:tracePt t="108443" x="5919788" y="2670175"/>
          <p14:tracePt t="108456" x="5894388" y="2697163"/>
          <p14:tracePt t="108472" x="5840413" y="2741613"/>
          <p14:tracePt t="108480" x="5759450" y="2795588"/>
          <p14:tracePt t="108494" x="5670550" y="2867025"/>
          <p14:tracePt t="108506" x="5473700" y="3017838"/>
          <p14:tracePt t="108534" x="5375275" y="3108325"/>
          <p14:tracePt t="108551" x="5286375" y="3179763"/>
          <p14:tracePt t="108554" x="5170488" y="3322638"/>
          <p14:tracePt t="108586" x="5126038" y="3375025"/>
          <p14:tracePt t="108590" x="5099050" y="3429000"/>
          <p14:tracePt t="108604" x="5081588" y="3509963"/>
          <p14:tracePt t="108627" x="5081588" y="3554413"/>
          <p14:tracePt t="108638" x="5116513" y="3679825"/>
          <p14:tracePt t="108665" x="5143500" y="3741738"/>
          <p14:tracePt t="108675" x="5180013" y="3822700"/>
          <p14:tracePt t="108688" x="5276850" y="3946525"/>
          <p14:tracePt t="108711" x="5340350" y="4017963"/>
          <p14:tracePt t="109101" x="5330825" y="4044950"/>
          <p14:tracePt t="109113" x="5322888" y="4071938"/>
          <p14:tracePt t="109127" x="5286375" y="4133850"/>
          <p14:tracePt t="109157" x="5268913" y="4152900"/>
          <p14:tracePt t="109162" x="5259388" y="4179888"/>
          <p14:tracePt t="109209" x="5251450" y="4179888"/>
          <p14:tracePt t="109235" x="5251450" y="4187825"/>
          <p14:tracePt t="110571" x="0" y="0"/>
        </p14:tracePtLst>
        <p14:tracePtLst>
          <p14:tracePt t="122398" x="4125913" y="4214813"/>
          <p14:tracePt t="122709" x="4098925" y="4205288"/>
          <p14:tracePt t="122722" x="4037013" y="4179888"/>
          <p14:tracePt t="122736" x="3929063" y="4143375"/>
          <p14:tracePt t="122757" x="3455988" y="4027488"/>
          <p14:tracePt t="122761" x="3081338" y="4010025"/>
          <p14:tracePt t="122783" x="2705100" y="4010025"/>
          <p14:tracePt t="122797" x="2286000" y="4062413"/>
          <p14:tracePt t="122809" x="1393825" y="4295775"/>
          <p14:tracePt t="122831" x="1044575" y="4429125"/>
          <p14:tracePt t="122844" x="776288" y="4545013"/>
          <p14:tracePt t="122868" x="741363" y="4562475"/>
          <p14:tracePt t="122880" x="714375" y="4589463"/>
          <p14:tracePt t="122929" x="714375" y="4598988"/>
          <p14:tracePt t="122953" x="714375" y="4608513"/>
          <p14:tracePt t="122966" x="723900" y="4608513"/>
          <p14:tracePt t="123270" x="723900" y="4633913"/>
          <p14:tracePt t="123282" x="731838" y="4652963"/>
          <p14:tracePt t="123296" x="758825" y="4670425"/>
          <p14:tracePt t="123312" x="785813" y="4679950"/>
          <p14:tracePt t="123318" x="822325" y="4697413"/>
          <p14:tracePt t="123348" x="847725" y="4705350"/>
          <p14:tracePt t="123356" x="866775" y="4705350"/>
          <p14:tracePt t="123367" x="884238" y="4714875"/>
          <p14:tracePt t="123379" x="911225" y="4714875"/>
          <p14:tracePt t="123409" x="919163" y="4714875"/>
          <p14:tracePt t="123806" x="938213" y="4697413"/>
          <p14:tracePt t="123818" x="965200" y="4670425"/>
          <p14:tracePt t="123831" x="1009650" y="4633913"/>
          <p14:tracePt t="123849" x="1027113" y="4616450"/>
          <p14:tracePt t="123855" x="1081088" y="4598988"/>
          <p14:tracePt t="123880" x="1089025" y="4598988"/>
          <p14:tracePt t="123892" x="1098550" y="4589463"/>
          <p14:tracePt t="123904" x="1116013" y="4589463"/>
          <p14:tracePt t="123927" x="1125538" y="4589463"/>
          <p14:tracePt t="123964" x="1133475" y="4589463"/>
          <p14:tracePt t="123977" x="1143000" y="4589463"/>
          <p14:tracePt t="124026" x="1169988" y="4562475"/>
          <p14:tracePt t="124037" x="1187450" y="4537075"/>
          <p14:tracePt t="124050" x="1196975" y="4510088"/>
          <p14:tracePt t="124063" x="1214438" y="4456113"/>
          <p14:tracePt t="124074" x="1241425" y="4402138"/>
          <p14:tracePt t="124086" x="1268413" y="4241800"/>
          <p14:tracePt t="124112" x="1295400" y="4160838"/>
          <p14:tracePt t="124123" x="1303338" y="3973513"/>
          <p14:tracePt t="124148" x="1303338" y="3884613"/>
          <p14:tracePt t="124159" x="1357313" y="3670300"/>
          <p14:tracePt t="124170" x="1419225" y="3509963"/>
          <p14:tracePt t="124207" x="1517650" y="3348038"/>
          <p14:tracePt t="124211" x="1687513" y="3152775"/>
          <p14:tracePt t="124219" x="1830388" y="3009900"/>
          <p14:tracePt t="124488" x="1839913" y="2990850"/>
          <p14:tracePt t="124499" x="1866900" y="2938463"/>
          <p14:tracePt t="124511" x="1901825" y="2874963"/>
          <p14:tracePt t="124523" x="2000250" y="2660650"/>
          <p14:tracePt t="124548" x="2062163" y="2581275"/>
          <p14:tracePt t="124560" x="2143125" y="2509838"/>
          <p14:tracePt t="124574" x="2347913" y="2374900"/>
          <p14:tracePt t="124597" x="2455863" y="2322513"/>
          <p14:tracePt t="124610" x="2554288" y="2303463"/>
          <p14:tracePt t="124891" x="2554288" y="2276475"/>
          <p14:tracePt t="124904" x="2554288" y="2259013"/>
          <p14:tracePt t="124915" x="2554288" y="2232025"/>
          <p14:tracePt t="124926" x="2544763" y="2197100"/>
          <p14:tracePt t="124939" x="2536825" y="2160588"/>
          <p14:tracePt t="124954" x="2500313" y="2009775"/>
          <p14:tracePt t="124975" x="2490788" y="1901825"/>
          <p14:tracePt t="124989" x="2446338" y="1785938"/>
          <p14:tracePt t="125000" x="2411413" y="1660525"/>
          <p14:tracePt t="125012" x="2322513" y="1411288"/>
          <p14:tracePt t="125037" x="2276475" y="1330325"/>
          <p14:tracePt t="125049" x="2241550" y="1250950"/>
          <p14:tracePt t="125062" x="2205038" y="1160463"/>
          <p14:tracePt t="125085" x="2205038" y="1125538"/>
          <p14:tracePt t="125097" x="2205038" y="1089025"/>
          <p14:tracePt t="125111" x="2205038" y="1081088"/>
          <p14:tracePt t="125414" x="2224088" y="1098550"/>
          <p14:tracePt t="125427" x="2251075" y="1125538"/>
          <p14:tracePt t="125438" x="2303463" y="1187450"/>
          <p14:tracePt t="125450" x="2482850" y="1401763"/>
          <p14:tracePt t="125465" x="2625725" y="1643063"/>
          <p14:tracePt t="125490" x="2714625" y="1847850"/>
          <p14:tracePt t="125500" x="2857500" y="2214563"/>
          <p14:tracePt t="125523" x="2874963" y="2312988"/>
          <p14:tracePt t="125536" x="2884488" y="2374900"/>
          <p14:tracePt t="125548" x="2884488" y="2438400"/>
          <p14:tracePt t="126842" x="2884488" y="2428875"/>
          <p14:tracePt t="126851" x="2867025" y="2411413"/>
          <p14:tracePt t="126864" x="2857500" y="2393950"/>
          <p14:tracePt t="126881" x="2840038" y="2357438"/>
          <p14:tracePt t="126911" x="2795588" y="2330450"/>
          <p14:tracePt t="126925" x="2768600" y="2312988"/>
          <p14:tracePt t="126936" x="2732088" y="2303463"/>
          <p14:tracePt t="127388" x="2732088" y="2295525"/>
          <p14:tracePt t="127399" x="2714625" y="2276475"/>
          <p14:tracePt t="127418" x="2670175" y="2251075"/>
          <p14:tracePt t="127426" x="2633663" y="2232025"/>
          <p14:tracePt t="127437" x="2581275" y="2214563"/>
          <p14:tracePt t="127448" x="2473325" y="2152650"/>
          <p14:tracePt t="127473" x="2419350" y="2108200"/>
          <p14:tracePt t="127485" x="2384425" y="2089150"/>
          <p14:tracePt t="127498" x="2339975" y="2071688"/>
          <p14:tracePt t="127521" x="2330450" y="2071688"/>
          <p14:tracePt t="128545" x="2312988" y="2081213"/>
          <p14:tracePt t="128560" x="2295525" y="2098675"/>
          <p14:tracePt t="128569" x="2232025" y="2143125"/>
          <p14:tracePt t="128581" x="2152650" y="2214563"/>
          <p14:tracePt t="128601" x="1803400" y="2544763"/>
          <p14:tracePt t="128612" x="1625600" y="2795588"/>
          <p14:tracePt t="128631" x="1490663" y="3009900"/>
          <p14:tracePt t="128642" x="1366838" y="3357563"/>
          <p14:tracePt t="128674" x="1322388" y="3482975"/>
          <p14:tracePt t="128679" x="1303338" y="3724275"/>
          <p14:tracePt t="128692" x="1303338" y="3857625"/>
          <p14:tracePt t="128725" x="1303338" y="4027488"/>
          <p14:tracePt t="128730" x="1285875" y="4330700"/>
          <p14:tracePt t="128752" x="1285875" y="4456113"/>
          <p14:tracePt t="128765" x="1285875" y="4562475"/>
          <p14:tracePt t="128947" x="1276350" y="4562475"/>
          <p14:tracePt t="128960" x="1276350" y="4572000"/>
          <p14:tracePt t="128972" x="1258888" y="4581525"/>
          <p14:tracePt t="128984" x="1241425" y="4616450"/>
          <p14:tracePt t="128996" x="1160463" y="4751388"/>
          <p14:tracePt t="129025" x="1133475" y="4803775"/>
          <p14:tracePt t="129033" x="1108075" y="4840288"/>
          <p14:tracePt t="129045" x="1098550" y="4857750"/>
          <p14:tracePt t="129081" x="1089025" y="4867275"/>
          <p14:tracePt t="129116" x="1071563" y="4867275"/>
          <p14:tracePt t="129132" x="1044575" y="4875213"/>
          <p14:tracePt t="129751" x="1017588" y="4867275"/>
          <p14:tracePt t="129770" x="973138" y="4857750"/>
          <p14:tracePt t="129783" x="919163" y="4848225"/>
          <p14:tracePt t="129788" x="839788" y="4840288"/>
          <p14:tracePt t="129801" x="803275" y="4830763"/>
          <p14:tracePt t="129826" x="768350" y="4830763"/>
          <p14:tracePt t="129838" x="731838" y="4830763"/>
          <p14:tracePt t="129853" x="704850" y="4830763"/>
          <p14:tracePt t="129874" x="687388" y="4830763"/>
          <p14:tracePt t="129887" x="633413" y="4830763"/>
          <p14:tracePt t="129910" x="615950" y="4830763"/>
          <p14:tracePt t="129922" x="588963" y="4830763"/>
          <p14:tracePt t="130205" x="581025" y="4830763"/>
          <p14:tracePt t="130226" x="544513" y="4830763"/>
          <p14:tracePt t="130238" x="482600" y="4830763"/>
          <p14:tracePt t="130255" x="419100" y="4830763"/>
          <p14:tracePt t="130263" x="366713" y="4822825"/>
          <p14:tracePt t="130288" x="330200" y="4822825"/>
          <p14:tracePt t="130300" x="312738" y="4822825"/>
          <p14:tracePt t="130314" x="303213" y="4822825"/>
          <p14:tracePt t="130325" x="268288" y="4822825"/>
          <p14:tracePt t="130341" x="258763" y="4822825"/>
          <p14:tracePt t="130361" x="231775" y="4822825"/>
          <p14:tracePt t="130447" x="231775" y="4830763"/>
          <p14:tracePt t="131019" x="241300" y="4830763"/>
          <p14:tracePt t="131032" x="268288" y="4830763"/>
          <p14:tracePt t="131042" x="285750" y="4830763"/>
          <p14:tracePt t="131054" x="303213" y="4830763"/>
          <p14:tracePt t="131068" x="322263" y="4822825"/>
          <p14:tracePt t="131080" x="347663" y="4822825"/>
          <p14:tracePt t="131106" x="366713" y="4822825"/>
          <p14:tracePt t="131181" x="384175" y="4822825"/>
          <p14:tracePt t="131627" x="384175" y="4830763"/>
          <p14:tracePt t="131640" x="374650" y="4840288"/>
          <p14:tracePt t="131654" x="374650" y="4848225"/>
          <p14:tracePt t="131665" x="357188" y="4857750"/>
          <p14:tracePt t="131678" x="303213" y="4894263"/>
          <p14:tracePt t="131706" x="285750" y="4894263"/>
          <p14:tracePt t="131721" x="258763" y="4919663"/>
          <p14:tracePt t="131723" x="214313" y="4946650"/>
          <p14:tracePt t="131749" x="196850" y="4956175"/>
          <p14:tracePt t="132203" x="223838" y="4938713"/>
          <p14:tracePt t="132218" x="250825" y="4919663"/>
          <p14:tracePt t="132220" x="295275" y="4902200"/>
          <p14:tracePt t="132241" x="347663" y="4875213"/>
          <p14:tracePt t="132249" x="419100" y="4840288"/>
          <p14:tracePt t="132261" x="473075" y="4822825"/>
          <p14:tracePt t="132272" x="527050" y="4795838"/>
          <p14:tracePt t="132301" x="554038" y="4776788"/>
          <p14:tracePt t="132309" x="608013" y="4759325"/>
          <p14:tracePt t="132325" x="633413" y="4751388"/>
          <p14:tracePt t="132342" x="652463" y="4751388"/>
          <p14:tracePt t="132358" x="669925" y="4732338"/>
          <p14:tracePt t="132664" x="652463" y="4741863"/>
          <p14:tracePt t="132676" x="642938" y="4751388"/>
          <p14:tracePt t="132688" x="625475" y="4759325"/>
          <p14:tracePt t="132701" x="608013" y="4768850"/>
          <p14:tracePt t="132713" x="581025" y="4776788"/>
          <p14:tracePt t="132726" x="561975" y="4776788"/>
          <p14:tracePt t="132743" x="536575" y="4803775"/>
          <p14:tracePt t="132762" x="527050" y="4822825"/>
          <p14:tracePt t="132787" x="509588" y="4822825"/>
          <p14:tracePt t="132799" x="509588" y="4830763"/>
          <p14:tracePt t="133164" x="490538" y="4830763"/>
          <p14:tracePt t="133177" x="455613" y="4848225"/>
          <p14:tracePt t="133189" x="401638" y="4867275"/>
          <p14:tracePt t="133200" x="285750" y="4929188"/>
          <p14:tracePt t="133215" x="231775" y="4965700"/>
          <p14:tracePt t="133236" x="187325" y="5000625"/>
          <p14:tracePt t="133249" x="125413" y="5027613"/>
          <p14:tracePt t="133285" x="115888" y="5027613"/>
          <p14:tracePt t="133309" x="88900" y="5027613"/>
          <p14:tracePt t="133327" x="80963" y="5027613"/>
          <p14:tracePt t="133335" x="61913" y="5027613"/>
          <p14:tracePt t="133345" x="53975" y="5027613"/>
          <p14:tracePt t="133434" x="53975" y="5018088"/>
          <p14:tracePt t="133469" x="80963" y="5010150"/>
          <p14:tracePt t="133481" x="115888" y="5000625"/>
          <p14:tracePt t="133492" x="152400" y="4991100"/>
          <p14:tracePt t="133505" x="231775" y="4973638"/>
          <p14:tracePt t="133517" x="285750" y="4956175"/>
          <p14:tracePt t="133541" x="339725" y="4938713"/>
          <p14:tracePt t="133554" x="465138" y="4911725"/>
          <p14:tracePt t="133567" x="536575" y="4902200"/>
          <p14:tracePt t="133600" x="598488" y="4894263"/>
          <p14:tracePt t="133613" x="652463" y="4884738"/>
          <p14:tracePt t="133625" x="696913" y="4875213"/>
          <p14:tracePt t="134125" x="687388" y="4875213"/>
          <p14:tracePt t="134675" x="669925" y="4875213"/>
          <p14:tracePt t="134687" x="660400" y="4875213"/>
          <p14:tracePt t="134700" x="642938" y="4875213"/>
          <p14:tracePt t="134712" x="625475" y="4875213"/>
          <p14:tracePt t="134715" x="615950" y="4875213"/>
          <p14:tracePt t="134735" x="598488" y="4875213"/>
          <p14:tracePt t="134747" x="588963" y="4875213"/>
          <p14:tracePt t="134771" x="581025" y="4875213"/>
          <p14:tracePt t="135295" x="598488" y="4875213"/>
          <p14:tracePt t="135307" x="608013" y="4875213"/>
          <p14:tracePt t="135978" x="615950" y="4875213"/>
          <p14:tracePt t="135991" x="642938" y="4875213"/>
          <p14:tracePt t="136007" x="660400" y="4867275"/>
          <p14:tracePt t="136016" x="696913" y="4857750"/>
          <p14:tracePt t="136029" x="750888" y="4840288"/>
          <p14:tracePt t="136039" x="839788" y="4813300"/>
          <p14:tracePt t="136053" x="884238" y="4795838"/>
          <p14:tracePt t="136076" x="1036638" y="4759325"/>
          <p14:tracePt t="136090" x="1116013" y="4741863"/>
          <p14:tracePt t="136113" x="1204913" y="4732338"/>
          <p14:tracePt t="136124" x="1384300" y="4679950"/>
          <p14:tracePt t="136155" x="1446213" y="4670425"/>
          <p14:tracePt t="136160" x="1500188" y="4652963"/>
          <p14:tracePt t="136563" x="1490663" y="4652963"/>
          <p14:tracePt t="136580" x="1473200" y="4652963"/>
          <p14:tracePt t="136600" x="1465263" y="4652963"/>
          <p14:tracePt t="136612" x="1455738" y="4652963"/>
          <p14:tracePt t="136624" x="1446213" y="4652963"/>
          <p14:tracePt t="136642" x="1446213" y="4643438"/>
          <p14:tracePt t="136658" x="1428750" y="4625975"/>
          <p14:tracePt t="136661" x="1428750" y="4608513"/>
          <p14:tracePt t="136684" x="1419225" y="4598988"/>
          <p14:tracePt t="136807" x="1419225" y="4589463"/>
          <p14:tracePt t="136820" x="1428750" y="4589463"/>
          <p14:tracePt t="136831" x="1509713" y="4589463"/>
          <p14:tracePt t="136845" x="1554163" y="4589463"/>
          <p14:tracePt t="136867" x="1589088" y="4589463"/>
          <p14:tracePt t="136881" x="1643063" y="4589463"/>
          <p14:tracePt t="136904" x="1652588" y="4589463"/>
          <p14:tracePt t="136916" x="1679575" y="4589463"/>
          <p14:tracePt t="136929" x="1704975" y="4589463"/>
          <p14:tracePt t="136945" x="1714500" y="4589463"/>
          <p14:tracePt t="136968" x="1741488" y="4589463"/>
          <p14:tracePt t="136979" x="1751013" y="4589463"/>
          <p14:tracePt t="137004" x="1768475" y="4589463"/>
          <p14:tracePt t="138123" x="1776413" y="4589463"/>
          <p14:tracePt t="138135" x="1803400" y="4589463"/>
          <p14:tracePt t="138160" x="1973263" y="4589463"/>
          <p14:tracePt t="138162" x="2081213" y="4598988"/>
          <p14:tracePt t="138185" x="2205038" y="4625975"/>
          <p14:tracePt t="138197" x="2330450" y="4679950"/>
          <p14:tracePt t="138209" x="2554288" y="4776788"/>
          <p14:tracePt t="138224" x="2633663" y="4822825"/>
          <p14:tracePt t="138244" x="2687638" y="4867275"/>
          <p14:tracePt t="138257" x="2776538" y="4938713"/>
          <p14:tracePt t="138281" x="2803525" y="4973638"/>
          <p14:tracePt t="138551" x="2786063" y="4973638"/>
          <p14:tracePt t="138563" x="2751138" y="4973638"/>
          <p14:tracePt t="138572" x="2705100" y="4973638"/>
          <p14:tracePt t="138597" x="2616200" y="4973638"/>
          <p14:tracePt t="138611" x="2544763" y="4965700"/>
          <p14:tracePt t="138622" x="2500313" y="4946650"/>
          <p14:tracePt t="138635" x="2446338" y="4911725"/>
          <p14:tracePt t="138647" x="2366963" y="4875213"/>
          <p14:tracePt t="138671" x="2347913" y="4857750"/>
          <p14:tracePt t="138684" x="2339975" y="4840288"/>
          <p14:tracePt t="138699" x="2322513" y="4830763"/>
          <p14:tracePt t="138793" x="2357438" y="4822825"/>
          <p14:tracePt t="138805" x="2401888" y="4822825"/>
          <p14:tracePt t="138817" x="2482850" y="4822825"/>
          <p14:tracePt t="138830" x="2652713" y="4822825"/>
          <p14:tracePt t="138845" x="2741613" y="4822825"/>
          <p14:tracePt t="138868" x="2894013" y="4830763"/>
          <p14:tracePt t="138879" x="2973388" y="4830763"/>
          <p14:tracePt t="138912" x="3054350" y="4840288"/>
          <p14:tracePt t="138916" x="3197225" y="4875213"/>
          <p14:tracePt t="138929" x="3259138" y="4884738"/>
          <p14:tracePt t="138952" x="3313113" y="4902200"/>
          <p14:tracePt t="138964" x="3384550" y="4938713"/>
          <p14:tracePt t="139829" x="3402013" y="4938713"/>
          <p14:tracePt t="139915" x="3411538" y="4929188"/>
          <p14:tracePt t="139927" x="3419475" y="4929188"/>
          <p14:tracePt t="139940" x="3419475" y="4919663"/>
          <p14:tracePt t="139959" x="3429000" y="4911725"/>
          <p14:tracePt t="139964" x="3438525" y="4911725"/>
          <p14:tracePt t="139975" x="3500438" y="4875213"/>
          <p14:tracePt t="139999" x="3581400" y="4857750"/>
          <p14:tracePt t="140012" x="3687763" y="4822825"/>
          <p14:tracePt t="140025" x="3983038" y="4768850"/>
          <p14:tracePt t="140039" x="4152900" y="4768850"/>
          <p14:tracePt t="140060" x="4483100" y="4768850"/>
          <p14:tracePt t="140074" x="4633913" y="4786313"/>
          <p14:tracePt t="140097" x="4759325" y="4840288"/>
          <p14:tracePt t="140109" x="4938713" y="4902200"/>
          <p14:tracePt t="140134" x="5010150" y="4938713"/>
          <p14:tracePt t="140147" x="5072063" y="4973638"/>
          <p14:tracePt t="140159" x="5126038" y="5010150"/>
          <p14:tracePt t="140525" x="5160963" y="5010150"/>
          <p14:tracePt t="140535" x="5197475" y="5000625"/>
          <p14:tracePt t="140547" x="5259388" y="4983163"/>
          <p14:tracePt t="140561" x="5384800" y="4983163"/>
          <p14:tracePt t="140585" x="5446713" y="4983163"/>
          <p14:tracePt t="140597" x="5572125" y="4983163"/>
          <p14:tracePt t="140623" x="5634038" y="4973638"/>
          <p14:tracePt t="140647" x="5715000" y="4973638"/>
          <p14:tracePt t="140652" x="5840413" y="4973638"/>
          <p14:tracePt t="140661" x="5902325" y="4973638"/>
          <p14:tracePt t="140682" x="5973763" y="4973638"/>
          <p14:tracePt t="140832" x="5965825" y="4965700"/>
          <p14:tracePt t="140849" x="5929313" y="4956175"/>
          <p14:tracePt t="140862" x="5705475" y="4894263"/>
          <p14:tracePt t="140865" x="5510213" y="4857750"/>
          <p14:tracePt t="140889" x="5153025" y="4822825"/>
          <p14:tracePt t="140896" x="4402138" y="4795838"/>
          <p14:tracePt t="140914" x="4054475" y="4803775"/>
          <p14:tracePt t="140930" x="3732213" y="4848225"/>
          <p14:tracePt t="140951" x="3259138" y="4902200"/>
          <p14:tracePt t="140974" x="3125788" y="4929188"/>
          <p14:tracePt t="140988" x="3027363" y="4946650"/>
          <p14:tracePt t="141000" x="2938463" y="4965700"/>
          <p14:tracePt t="141024" x="2928938" y="4965700"/>
          <p14:tracePt t="141329" x="2901950" y="4965700"/>
          <p14:tracePt t="141348" x="2813050" y="4965700"/>
          <p14:tracePt t="141368" x="2705100" y="4965700"/>
          <p14:tracePt t="141378" x="2581275" y="4965700"/>
          <p14:tracePt t="141389" x="2428875" y="4973638"/>
          <p14:tracePt t="141398" x="2143125" y="4991100"/>
          <p14:tracePt t="141426" x="2054225" y="4991100"/>
          <p14:tracePt t="141437" x="1928813" y="4956175"/>
          <p14:tracePt t="141451" x="1893888" y="4938713"/>
          <p14:tracePt t="141485" x="1874838" y="4919663"/>
          <p14:tracePt t="141494" x="1874838" y="4902200"/>
          <p14:tracePt t="141503" x="1893888" y="4875213"/>
          <p14:tracePt t="141852" x="1911350" y="4857750"/>
          <p14:tracePt t="141866" x="1955800" y="4822825"/>
          <p14:tracePt t="141892" x="1982788" y="4803775"/>
          <p14:tracePt t="141909" x="2017713" y="4786313"/>
          <p14:tracePt t="141913" x="2054225" y="4776788"/>
          <p14:tracePt t="141925" x="2152650" y="4759325"/>
          <p14:tracePt t="141949" x="2160588" y="4759325"/>
          <p14:tracePt t="142442" x="2160588" y="4741863"/>
          <p14:tracePt t="142455" x="2160588" y="4724400"/>
          <p14:tracePt t="142474" x="2160588" y="4714875"/>
          <p14:tracePt t="142753" x="2152650" y="4714875"/>
          <p14:tracePt t="142766" x="2143125" y="4714875"/>
          <p14:tracePt t="142788" x="2133600" y="4714875"/>
          <p14:tracePt t="142802" x="2125663" y="4714875"/>
          <p14:tracePt t="143473" x="2133600" y="4714875"/>
          <p14:tracePt t="143583" x="2152650" y="4714875"/>
          <p14:tracePt t="143595" x="2160588" y="4714875"/>
          <p14:tracePt t="143606" x="2214563" y="4714875"/>
          <p14:tracePt t="143632" x="2232025" y="4714875"/>
          <p14:tracePt t="143643" x="2251075" y="4724400"/>
          <p14:tracePt t="143655" x="2312988" y="4768850"/>
          <p14:tracePt t="143681" x="2401888" y="4848225"/>
          <p14:tracePt t="143691" x="2455863" y="4894263"/>
          <p14:tracePt t="143705" x="2544763" y="4956175"/>
          <p14:tracePt t="143721" x="2625725" y="5010150"/>
          <p14:tracePt t="143741" x="2795588" y="5116513"/>
          <p14:tracePt t="144022" x="2776538" y="5116513"/>
          <p14:tracePt t="144033" x="2759075" y="5116513"/>
          <p14:tracePt t="144049" x="2751138" y="5116513"/>
          <p14:tracePt t="144082" x="2751138" y="5108575"/>
          <p14:tracePt t="144094" x="2751138" y="5072063"/>
          <p14:tracePt t="144106" x="2751138" y="5045075"/>
          <p14:tracePt t="144127" x="2776538" y="4965700"/>
          <p14:tracePt t="144142" x="2803525" y="4938713"/>
          <p14:tracePt t="144161" x="2813050" y="4911725"/>
          <p14:tracePt t="144167" x="2830513" y="4884738"/>
          <p14:tracePt t="144180" x="2901950" y="4830763"/>
          <p14:tracePt t="144191" x="2938463" y="4803775"/>
          <p14:tracePt t="144214" x="3027363" y="4751388"/>
          <p14:tracePt t="144229" x="3062288" y="4741863"/>
          <p14:tracePt t="144242" x="3089275" y="4724400"/>
          <p14:tracePt t="144266" x="3108325" y="4724400"/>
          <p14:tracePt t="144278" x="3108325" y="4714875"/>
          <p14:tracePt t="144313" x="3133725" y="4714875"/>
          <p14:tracePt t="144326" x="3160713" y="4714875"/>
          <p14:tracePt t="144729" x="3170238" y="4714875"/>
          <p14:tracePt t="144740" x="3197225" y="4714875"/>
          <p14:tracePt t="144755" x="3232150" y="4714875"/>
          <p14:tracePt t="144764" x="3322638" y="4714875"/>
          <p14:tracePt t="144790" x="3375025" y="4714875"/>
          <p14:tracePt t="144802" x="3465513" y="4714875"/>
          <p14:tracePt t="144825" x="3517900" y="4714875"/>
          <p14:tracePt t="144846" x="3544888" y="4714875"/>
          <p14:tracePt t="144848" x="3608388" y="4714875"/>
          <p14:tracePt t="144873" x="3633788" y="4724400"/>
          <p14:tracePt t="144886" x="3652838" y="4741863"/>
          <p14:tracePt t="144913" x="3660775" y="4741863"/>
          <p14:tracePt t="145790" x="3679825" y="4741863"/>
          <p14:tracePt t="145802" x="3714750" y="4741863"/>
          <p14:tracePt t="145812" x="3786188" y="4741863"/>
          <p14:tracePt t="145827" x="4044950" y="4741863"/>
          <p14:tracePt t="145842" x="4179888" y="4759325"/>
          <p14:tracePt t="145860" x="4322763" y="4786313"/>
          <p14:tracePt t="145876" x="4572000" y="4857750"/>
          <p14:tracePt t="145897" x="4652963" y="4911725"/>
          <p14:tracePt t="145908" x="4741863" y="4938713"/>
          <p14:tracePt t="145939" x="4759325" y="4938713"/>
          <p14:tracePt t="145945" x="4759325" y="4946650"/>
          <p14:tracePt t="145957" x="4786313" y="4938713"/>
          <p14:tracePt t="146179" x="4776788" y="4919663"/>
          <p14:tracePt t="146194" x="4741863" y="4911725"/>
          <p14:tracePt t="146206" x="4705350" y="4894263"/>
          <p14:tracePt t="146227" x="4572000" y="4830763"/>
          <p14:tracePt t="146240" x="4491038" y="4803775"/>
          <p14:tracePt t="146251" x="4411663" y="4776788"/>
          <p14:tracePt t="146263" x="4313238" y="4768850"/>
          <p14:tracePt t="146277" x="4143375" y="4751388"/>
          <p14:tracePt t="146302" x="4081463" y="4724400"/>
          <p14:tracePt t="146312" x="3990975" y="4670425"/>
          <p14:tracePt t="146339" x="3946525" y="4652963"/>
          <p14:tracePt t="146346" x="3938588" y="4643438"/>
          <p14:tracePt t="146363" x="3911600" y="4625975"/>
          <p14:tracePt t="146392" x="3911600" y="4616450"/>
          <p14:tracePt t="146433" x="3911600" y="4608513"/>
          <p14:tracePt t="146654" x="3919538" y="4608513"/>
          <p14:tracePt t="146665" x="3938588" y="4608513"/>
          <p14:tracePt t="146678" x="3956050" y="4608513"/>
          <p14:tracePt t="146702" x="3965575" y="4608513"/>
          <p14:tracePt t="146717" x="3983038" y="4608513"/>
          <p14:tracePt t="146740" x="3990975" y="4608513"/>
          <p14:tracePt t="146751" x="4000500" y="4608513"/>
          <p14:tracePt t="146764" x="4017963" y="4608513"/>
          <p14:tracePt t="146784" x="4071938" y="4616450"/>
          <p14:tracePt t="146799" x="4108450" y="4625975"/>
          <p14:tracePt t="146813" x="4133850" y="4643438"/>
          <p14:tracePt t="146823" x="4160838" y="4652963"/>
          <p14:tracePt t="146835" x="4179888" y="4670425"/>
          <p14:tracePt t="146849" x="4276725" y="4732338"/>
          <p14:tracePt t="147336" x="4303713" y="4732338"/>
          <p14:tracePt t="147348" x="4357688" y="4732338"/>
          <p14:tracePt t="147358" x="4384675" y="4732338"/>
          <p14:tracePt t="147372" x="4438650" y="4741863"/>
          <p14:tracePt t="147384" x="4483100" y="4751388"/>
          <p14:tracePt t="147397" x="4527550" y="4751388"/>
          <p14:tracePt t="147408" x="4581525" y="4751388"/>
          <p14:tracePt t="147422" x="4679950" y="4776788"/>
          <p14:tracePt t="147445" x="4714875" y="4786313"/>
          <p14:tracePt t="147457" x="4741863" y="4813300"/>
          <p14:tracePt t="147799" x="4751388" y="4813300"/>
          <p14:tracePt t="147811" x="4768850" y="4813300"/>
          <p14:tracePt t="147823" x="4795838" y="4813300"/>
          <p14:tracePt t="147835" x="4822825" y="4813300"/>
          <p14:tracePt t="147842" x="4840288" y="4822825"/>
          <p14:tracePt t="147859" x="4867275" y="4840288"/>
          <p14:tracePt t="147873" x="4875213" y="4848225"/>
          <p14:tracePt t="147895" x="4894263" y="4857750"/>
          <p14:tracePt t="147908" x="4946650" y="4884738"/>
          <p14:tracePt t="147932" x="4973638" y="4894263"/>
          <p14:tracePt t="147945" x="4991100" y="4911725"/>
          <p14:tracePt t="148250" x="5010150" y="4911725"/>
          <p14:tracePt t="148261" x="5037138" y="4911725"/>
          <p14:tracePt t="148279" x="5062538" y="4911725"/>
          <p14:tracePt t="148286" x="5072063" y="4911725"/>
          <p14:tracePt t="148297" x="5089525" y="4911725"/>
          <p14:tracePt t="148348" x="5143500" y="4911725"/>
          <p14:tracePt t="148363" x="5187950" y="4911725"/>
          <p14:tracePt t="148371" x="5232400" y="4902200"/>
          <p14:tracePt t="148384" x="5375275" y="4902200"/>
          <p14:tracePt t="148397" x="5419725" y="4902200"/>
          <p14:tracePt t="148907" x="5446713" y="4884738"/>
          <p14:tracePt t="148919" x="5500688" y="4867275"/>
          <p14:tracePt t="148932" x="5589588" y="4840288"/>
          <p14:tracePt t="148943" x="5688013" y="4830763"/>
          <p14:tracePt t="148954" x="5776913" y="4830763"/>
          <p14:tracePt t="148967" x="5884863" y="4830763"/>
          <p14:tracePt t="148980" x="6018213" y="4830763"/>
          <p14:tracePt t="149003" x="6072188" y="4830763"/>
          <p14:tracePt t="149015" x="6126163" y="4830763"/>
          <p14:tracePt t="149030" x="6161088" y="4840288"/>
          <p14:tracePt t="149054" x="6215063" y="4848225"/>
          <p14:tracePt t="149070" x="6224588" y="4848225"/>
          <p14:tracePt t="149083" x="6251575" y="4857750"/>
          <p14:tracePt t="149382" x="6276975" y="4857750"/>
          <p14:tracePt t="149401" x="6303963" y="4857750"/>
          <p14:tracePt t="149410" x="6384925" y="4830763"/>
          <p14:tracePt t="149432" x="6438900" y="4822825"/>
          <p14:tracePt t="149443" x="6473825" y="4813300"/>
          <p14:tracePt t="149455" x="6537325" y="4803775"/>
          <p14:tracePt t="149480" x="6572250" y="4795838"/>
          <p14:tracePt t="149492" x="6599238" y="4795838"/>
          <p14:tracePt t="149507" x="6653213" y="4795838"/>
          <p14:tracePt t="153104" x="6688138" y="4795838"/>
          <p14:tracePt t="153117" x="6732588" y="4795838"/>
          <p14:tracePt t="153130" x="6777038" y="4795838"/>
          <p14:tracePt t="153141" x="6823075" y="4795838"/>
          <p14:tracePt t="153154" x="6991350" y="4795838"/>
          <p14:tracePt t="153177" x="7072313" y="4795838"/>
          <p14:tracePt t="153190" x="7116763" y="4795838"/>
          <p14:tracePt t="153507" x="7143750" y="4795838"/>
          <p14:tracePt t="153520" x="7180263" y="4795838"/>
          <p14:tracePt t="153531" x="7232650" y="4795838"/>
          <p14:tracePt t="153544" x="7323138" y="4795838"/>
          <p14:tracePt t="153556" x="7510463" y="4795838"/>
          <p14:tracePt t="153579" x="7589838" y="4803775"/>
          <p14:tracePt t="153597" x="7653338" y="4830763"/>
          <p14:tracePt t="153606" x="7742238" y="4867275"/>
          <p14:tracePt t="153996" x="7742238" y="4875213"/>
          <p14:tracePt t="154068" x="7769225" y="4875213"/>
          <p14:tracePt t="154080" x="7804150" y="4875213"/>
          <p14:tracePt t="154096" x="7840663" y="4875213"/>
          <p14:tracePt t="154103" x="7875588" y="4884738"/>
          <p14:tracePt t="154116" x="7885113" y="4884738"/>
          <p14:tracePt t="154134" x="7929563" y="4884738"/>
          <p14:tracePt t="154143" x="7939088" y="4884738"/>
          <p14:tracePt t="154167" x="7956550" y="4884738"/>
          <p14:tracePt t="154178" x="7983538" y="4867275"/>
          <p14:tracePt t="154203" x="8010525" y="4848225"/>
          <p14:tracePt t="154214" x="8027988" y="4840288"/>
          <p14:tracePt t="155798" x="8010525" y="4840288"/>
          <p14:tracePt t="155810" x="7983538" y="4840288"/>
          <p14:tracePt t="155822" x="7947025" y="4840288"/>
          <p14:tracePt t="155836" x="7875588" y="4840288"/>
          <p14:tracePt t="155844" x="7769225" y="4840288"/>
          <p14:tracePt t="155860" x="7348538" y="4884738"/>
          <p14:tracePt t="155883" x="7018338" y="4965700"/>
          <p14:tracePt t="155895" x="6394450" y="5045075"/>
          <p14:tracePt t="155909" x="6153150" y="5099050"/>
          <p14:tracePt t="155931" x="5973763" y="5126038"/>
          <p14:tracePt t="155946" x="5848350" y="5133975"/>
          <p14:tracePt t="155957" x="5670550" y="5160963"/>
          <p14:tracePt t="156407" x="5643563" y="5160963"/>
          <p14:tracePt t="156418" x="5616575" y="5160963"/>
          <p14:tracePt t="156431" x="5572125" y="5170488"/>
          <p14:tracePt t="156445" x="5491163" y="5180013"/>
          <p14:tracePt t="156455" x="5384800" y="5205413"/>
          <p14:tracePt t="156468" x="5224463" y="5241925"/>
          <p14:tracePt t="156482" x="4786313" y="5348288"/>
          <p14:tracePt t="156504" x="4572000" y="5394325"/>
          <p14:tracePt t="156518" x="4098925" y="5473700"/>
          <p14:tracePt t="156542" x="3822700" y="5527675"/>
          <p14:tracePt t="156556" x="3589338" y="5562600"/>
          <p14:tracePt t="156566" x="3187700" y="5599113"/>
          <p14:tracePt t="156599" x="2867025" y="5626100"/>
          <p14:tracePt t="156614" x="2732088" y="5626100"/>
          <p14:tracePt t="156627" x="2625725" y="5616575"/>
          <p14:tracePt t="156638" x="2544763" y="5581650"/>
          <p14:tracePt t="156651" x="2419350" y="5537200"/>
          <p14:tracePt t="156675" x="2401888" y="5518150"/>
          <p14:tracePt t="156687" x="2374900" y="5510213"/>
          <p14:tracePt t="156700" x="2347913" y="5473700"/>
          <p14:tracePt t="157139" x="2303463" y="5473700"/>
          <p14:tracePt t="157156" x="2268538" y="5456238"/>
          <p14:tracePt t="157164" x="2197100" y="5438775"/>
          <p14:tracePt t="157175" x="2108200" y="5402263"/>
          <p14:tracePt t="157187" x="1847850" y="5276850"/>
          <p14:tracePt t="157212" x="1687513" y="5187950"/>
          <p14:tracePt t="157219" x="1428750" y="5054600"/>
          <p14:tracePt t="157253" x="1330325" y="5018088"/>
          <p14:tracePt t="157261" x="1268413" y="4983163"/>
          <p14:tracePt t="157272" x="1187450" y="4938713"/>
          <p14:tracePt t="157303" x="1160463" y="4938713"/>
          <p14:tracePt t="157308" x="1152525" y="4938713"/>
          <p14:tracePt t="157322" x="1143000" y="4946650"/>
          <p14:tracePt t="157340" x="1143000" y="4956175"/>
          <p14:tracePt t="157359" x="1196975" y="4956175"/>
          <p14:tracePt t="157967" x="1214438" y="4946650"/>
          <p14:tracePt t="157981" x="1231900" y="4946650"/>
          <p14:tracePt t="157991" x="1250950" y="4938713"/>
          <p14:tracePt t="158003" x="1258888" y="4929188"/>
          <p14:tracePt t="158016" x="1285875" y="4929188"/>
          <p14:tracePt t="158028" x="1322388" y="4919663"/>
          <p14:tracePt t="158052" x="1347788" y="4911725"/>
          <p14:tracePt t="158065" x="1384300" y="4902200"/>
          <p14:tracePt t="158078" x="1517650" y="4867275"/>
          <p14:tracePt t="158101" x="1581150" y="4857750"/>
          <p14:tracePt t="158113" x="1724025" y="4840288"/>
          <p14:tracePt t="158138" x="1803400" y="4822825"/>
          <p14:tracePt t="158161" x="1973263" y="4822825"/>
          <p14:tracePt t="158172" x="2062163" y="4822825"/>
          <p14:tracePt t="158187" x="2125663" y="4822825"/>
          <p14:tracePt t="158200" x="2232025" y="4822825"/>
          <p14:tracePt t="158454" x="2214563" y="4822825"/>
          <p14:tracePt t="158468" x="2187575" y="4822825"/>
          <p14:tracePt t="158479" x="2160588" y="4822825"/>
          <p14:tracePt t="158490" x="2089150" y="4822825"/>
          <p14:tracePt t="158505" x="1965325" y="4840288"/>
          <p14:tracePt t="158527" x="1554163" y="4911725"/>
          <p14:tracePt t="158536" x="1374775" y="4956175"/>
          <p14:tracePt t="158553" x="1250950" y="4983163"/>
          <p14:tracePt t="158565" x="1108075" y="5027613"/>
          <p14:tracePt t="158598" x="1062038" y="5045075"/>
          <p14:tracePt t="158601" x="1054100" y="5045075"/>
          <p14:tracePt t="158637" x="1044575" y="5045075"/>
          <p14:tracePt t="158662" x="1036638" y="5045075"/>
          <p14:tracePt t="159845" x="1044575" y="5037138"/>
          <p14:tracePt t="160478" x="1044575" y="5045075"/>
          <p14:tracePt t="163044" x="1027113" y="5037138"/>
          <p14:tracePt t="163056" x="982663" y="5027613"/>
          <p14:tracePt t="163068" x="928688" y="5010150"/>
          <p14:tracePt t="163079" x="866775" y="5000625"/>
          <p14:tracePt t="163091" x="785813" y="4983163"/>
          <p14:tracePt t="163105" x="704850" y="4973638"/>
          <p14:tracePt t="163116" x="608013" y="4946650"/>
          <p14:tracePt t="163140" x="571500" y="4938713"/>
          <p14:tracePt t="163154" x="509588" y="4929188"/>
          <p14:tracePt t="163178" x="490538" y="4929188"/>
          <p14:tracePt t="163189" x="455613" y="4919663"/>
          <p14:tracePt t="163204" x="446088" y="4919663"/>
          <p14:tracePt t="163591" x="438150" y="4919663"/>
          <p14:tracePt t="163605" x="428625" y="4919663"/>
          <p14:tracePt t="163617" x="419100" y="4919663"/>
          <p14:tracePt t="164736" x="401638" y="4919663"/>
          <p14:tracePt t="164750" x="393700" y="4919663"/>
          <p14:tracePt t="164767" x="384175" y="4911725"/>
          <p14:tracePt t="164773" x="374650" y="4911725"/>
          <p14:tracePt t="164785" x="357188" y="4902200"/>
          <p14:tracePt t="164803" x="330200" y="4894263"/>
          <p14:tracePt t="164823" x="312738" y="4894263"/>
          <p14:tracePt t="164851" x="303213" y="4884738"/>
          <p14:tracePt t="164853" x="295275" y="4875213"/>
          <p14:tracePt t="165188" x="295275" y="4867275"/>
          <p14:tracePt t="165447" x="303213" y="4867275"/>
          <p14:tracePt t="165507" x="312738" y="4867275"/>
          <p14:tracePt t="165518" x="322263" y="4867275"/>
          <p14:tracePt t="165530" x="330200" y="4867275"/>
          <p14:tracePt t="165540" x="339725" y="4867275"/>
          <p14:tracePt t="165558" x="357188" y="4867275"/>
          <p14:tracePt t="165577" x="374650" y="4867275"/>
          <p14:tracePt t="165625" x="384175" y="4867275"/>
          <p14:tracePt t="165664" x="393700" y="4867275"/>
          <p14:tracePt t="165676" x="401638" y="4867275"/>
          <p14:tracePt t="165687" x="411163" y="4867275"/>
          <p14:tracePt t="165699" x="428625" y="4867275"/>
          <p14:tracePt t="165979" x="446088" y="4867275"/>
          <p14:tracePt t="165991" x="465138" y="4867275"/>
          <p14:tracePt t="166003" x="482600" y="4857750"/>
          <p14:tracePt t="166017" x="509588" y="4848225"/>
          <p14:tracePt t="166028" x="544513" y="4840288"/>
          <p14:tracePt t="166054" x="581025" y="4840288"/>
          <p14:tracePt t="166065" x="642938" y="4822825"/>
          <p14:tracePt t="166098" x="679450" y="4813300"/>
          <p14:tracePt t="166103" x="714375" y="4803775"/>
          <p14:tracePt t="166113" x="758825" y="4795838"/>
          <p14:tracePt t="166139" x="795338" y="4786313"/>
          <p14:tracePt t="166151" x="812800" y="4776788"/>
          <p14:tracePt t="166189" x="822325" y="4776788"/>
          <p14:tracePt t="166212" x="830263" y="4776788"/>
          <p14:tracePt t="166235" x="803275" y="4776788"/>
          <p14:tracePt t="166247" x="768350" y="4776788"/>
          <p14:tracePt t="166260" x="731838" y="4813300"/>
          <p14:tracePt t="166273" x="704850" y="4822825"/>
          <p14:tracePt t="166284" x="669925" y="4840288"/>
          <p14:tracePt t="166297" x="642938" y="4840288"/>
          <p14:tracePt t="166330" x="598488" y="4848225"/>
          <p14:tracePt t="166333" x="581025" y="4857750"/>
          <p14:tracePt t="166347" x="544513" y="4857750"/>
          <p14:tracePt t="166369" x="509588" y="4857750"/>
          <p14:tracePt t="166383" x="446088" y="4857750"/>
          <p14:tracePt t="166409" x="428625" y="4857750"/>
          <p14:tracePt t="166419" x="384175" y="4857750"/>
          <p14:tracePt t="166443" x="374650" y="4857750"/>
          <p14:tracePt t="166456" x="357188" y="4857750"/>
          <p14:tracePt t="166469" x="339725" y="4857750"/>
          <p14:tracePt t="166491" x="330200" y="4857750"/>
          <p14:tracePt t="166503" x="312738" y="4857750"/>
          <p14:tracePt t="166531" x="303213" y="4857750"/>
          <p14:tracePt t="166979" x="330200" y="4857750"/>
          <p14:tracePt t="166995" x="347663" y="4857750"/>
          <p14:tracePt t="167004" x="374650" y="4857750"/>
          <p14:tracePt t="167015" x="401638" y="4857750"/>
          <p14:tracePt t="167029" x="428625" y="4867275"/>
          <p14:tracePt t="167041" x="465138" y="4875213"/>
          <p14:tracePt t="167068" x="527050" y="4894263"/>
          <p14:tracePt t="167081" x="561975" y="4911725"/>
          <p14:tracePt t="167101" x="581025" y="4911725"/>
          <p14:tracePt t="167113" x="608013" y="4911725"/>
          <p14:tracePt t="167126" x="633413" y="4911725"/>
          <p14:tracePt t="167149" x="652463" y="4911725"/>
          <p14:tracePt t="167170" x="660400" y="4902200"/>
          <p14:tracePt t="167855" x="687388" y="4884738"/>
          <p14:tracePt t="167868" x="723900" y="4867275"/>
          <p14:tracePt t="167882" x="803275" y="4830763"/>
          <p14:tracePt t="167893" x="911225" y="4813300"/>
          <p14:tracePt t="167906" x="1036638" y="4786313"/>
          <p14:tracePt t="167919" x="1160463" y="4751388"/>
          <p14:tracePt t="167932" x="1419225" y="4724400"/>
          <p14:tracePt t="167955" x="1527175" y="4714875"/>
          <p14:tracePt t="167966" x="1608138" y="4714875"/>
          <p14:tracePt t="167978" x="1758950" y="4714875"/>
          <p14:tracePt t="168002" x="1839913" y="4714875"/>
          <p14:tracePt t="168020" x="1965325" y="4714875"/>
          <p14:tracePt t="168031" x="2009775" y="4714875"/>
          <p14:tracePt t="168051" x="2071688" y="4724400"/>
          <p14:tracePt t="168442" x="2017713" y="4724400"/>
          <p14:tracePt t="168454" x="1965325" y="4724400"/>
          <p14:tracePt t="168469" x="1884363" y="4724400"/>
          <p14:tracePt t="168480" x="1795463" y="4724400"/>
          <p14:tracePt t="168489" x="1687513" y="4724400"/>
          <p14:tracePt t="168501" x="1562100" y="4724400"/>
          <p14:tracePt t="168516" x="1322388" y="4705350"/>
          <p14:tracePt t="168538" x="1214438" y="4697413"/>
          <p14:tracePt t="168555" x="1009650" y="4697413"/>
          <p14:tracePt t="168566" x="938213" y="4697413"/>
          <p14:tracePt t="168588" x="812800" y="4697413"/>
          <p14:tracePt t="168600" x="776288" y="4697413"/>
          <p14:tracePt t="168624" x="750888" y="4697413"/>
          <p14:tracePt t="168637" x="731838" y="4697413"/>
          <p14:tracePt t="168882" x="704850" y="4714875"/>
          <p14:tracePt t="168892" x="608013" y="4732338"/>
          <p14:tracePt t="168916" x="544513" y="4751388"/>
          <p14:tracePt t="168927" x="473075" y="4776788"/>
          <p14:tracePt t="168938" x="428625" y="4795838"/>
          <p14:tracePt t="168953" x="374650" y="4813300"/>
          <p14:tracePt t="168977" x="347663" y="4822825"/>
          <p14:tracePt t="168991" x="312738" y="4830763"/>
          <p14:tracePt t="169004" x="250825" y="4848225"/>
          <p14:tracePt t="169037" x="196850" y="4867275"/>
          <p14:tracePt t="169052" x="160338" y="4875213"/>
          <p14:tracePt t="169062" x="125413" y="4875213"/>
          <p14:tracePt t="169076" x="107950" y="4875213"/>
          <p14:tracePt t="169087" x="80963" y="4884738"/>
          <p14:tracePt t="169112" x="71438" y="4884738"/>
          <p14:tracePt t="169123" x="61913" y="4884738"/>
          <p14:tracePt t="169282" x="71438" y="4884738"/>
          <p14:tracePt t="169297" x="107950" y="4884738"/>
          <p14:tracePt t="169310" x="152400" y="4884738"/>
          <p14:tracePt t="169320" x="214313" y="4884738"/>
          <p14:tracePt t="169330" x="276225" y="4884738"/>
          <p14:tracePt t="169342" x="366713" y="4884738"/>
          <p14:tracePt t="169356" x="608013" y="4894263"/>
          <p14:tracePt t="169379" x="750888" y="4902200"/>
          <p14:tracePt t="169393" x="1036638" y="4946650"/>
          <p14:tracePt t="169417" x="1285875" y="4991100"/>
          <p14:tracePt t="169428" x="1384300" y="5027613"/>
          <p14:tracePt t="169440" x="1465263" y="5054600"/>
          <p14:tracePt t="169474" x="1527175" y="5054600"/>
          <p14:tracePt t="169477" x="1616075" y="5027613"/>
          <p14:tracePt t="169733" x="1625600" y="5018088"/>
          <p14:tracePt t="169748" x="1643063" y="5000625"/>
          <p14:tracePt t="169759" x="1679575" y="4983163"/>
          <p14:tracePt t="169770" x="1731963" y="4956175"/>
          <p14:tracePt t="169782" x="1812925" y="4929188"/>
          <p14:tracePt t="169795" x="2027238" y="4867275"/>
          <p14:tracePt t="169818" x="2152650" y="4848225"/>
          <p14:tracePt t="169831" x="2374900" y="4786313"/>
          <p14:tracePt t="169844" x="2473325" y="4759325"/>
          <p14:tracePt t="169867" x="2562225" y="4751388"/>
          <p14:tracePt t="169879" x="2705100" y="4705350"/>
          <p14:tracePt t="169913" x="2822575" y="4697413"/>
          <p14:tracePt t="169930" x="2867025" y="4697413"/>
          <p14:tracePt t="169940" x="2911475" y="4697413"/>
          <p14:tracePt t="170232" x="2874963" y="4697413"/>
          <p14:tracePt t="170244" x="2847975" y="4697413"/>
          <p14:tracePt t="170257" x="2813050" y="4697413"/>
          <p14:tracePt t="170270" x="2751138" y="4697413"/>
          <p14:tracePt t="170281" x="2714625" y="4697413"/>
          <p14:tracePt t="170311" x="2687638" y="4687888"/>
          <p14:tracePt t="170318" x="2652713" y="4687888"/>
          <p14:tracePt t="170329" x="2616200" y="4679950"/>
          <p14:tracePt t="170348" x="2598738" y="4679950"/>
          <p14:tracePt t="170380" x="2581275" y="4679950"/>
          <p14:tracePt t="170394" x="2562225" y="4679950"/>
          <p14:tracePt t="170646" x="2544763" y="4670425"/>
          <p14:tracePt t="170658" x="2500313" y="4660900"/>
          <p14:tracePt t="170671" x="2374900" y="4652963"/>
          <p14:tracePt t="170682" x="2224088" y="4652963"/>
          <p14:tracePt t="170695" x="2009775" y="4670425"/>
          <p14:tracePt t="170717" x="1714500" y="4705350"/>
          <p14:tracePt t="170719" x="1231900" y="4795838"/>
          <p14:tracePt t="170745" x="1017588" y="4840288"/>
          <p14:tracePt t="170757" x="839788" y="4875213"/>
          <p14:tracePt t="170770" x="598488" y="4884738"/>
          <p14:tracePt t="170792" x="517525" y="4884738"/>
          <p14:tracePt t="170805" x="473075" y="4884738"/>
          <p14:tracePt t="170819" x="446088" y="4867275"/>
          <p14:tracePt t="171099" x="490538" y="4867275"/>
          <p14:tracePt t="171109" x="536575" y="4867275"/>
          <p14:tracePt t="171122" x="598488" y="4875213"/>
          <p14:tracePt t="171142" x="723900" y="4894263"/>
          <p14:tracePt t="171147" x="847725" y="4911725"/>
          <p14:tracePt t="171158" x="1125538" y="4929188"/>
          <p14:tracePt t="171192" x="1268413" y="4929188"/>
          <p14:tracePt t="171196" x="1419225" y="4929188"/>
          <p14:tracePt t="171207" x="1768475" y="4919663"/>
          <p14:tracePt t="171222" x="1965325" y="4894263"/>
          <p14:tracePt t="171255" x="2152650" y="4848225"/>
          <p14:tracePt t="171575" x="2179638" y="4857750"/>
          <p14:tracePt t="171585" x="2205038" y="4867275"/>
          <p14:tracePt t="171597" x="2224088" y="4884738"/>
          <p14:tracePt t="171611" x="2268538" y="4894263"/>
          <p14:tracePt t="171634" x="2295525" y="4902200"/>
          <p14:tracePt t="171648" x="2330450" y="4911725"/>
          <p14:tracePt t="171660" x="2357438" y="4911725"/>
          <p14:tracePt t="171692" x="2374900" y="4919663"/>
          <p14:tracePt t="171697" x="2393950" y="4919663"/>
          <p14:tracePt t="171709" x="2411413" y="4929188"/>
          <p14:tracePt t="172085" x="2419350" y="4929188"/>
          <p14:tracePt t="172096" x="2438400" y="4929188"/>
          <p14:tracePt t="172110" x="2446338" y="4929188"/>
          <p14:tracePt t="173278" x="2438400" y="4929188"/>
          <p14:tracePt t="173294" x="2384425" y="4902200"/>
          <p14:tracePt t="173304" x="2276475" y="4867275"/>
          <p14:tracePt t="173315" x="2133600" y="4830763"/>
          <p14:tracePt t="173328" x="1955800" y="4776788"/>
          <p14:tracePt t="173341" x="1419225" y="4687888"/>
          <p14:tracePt t="173364" x="1108075" y="4670425"/>
          <p14:tracePt t="173377" x="438150" y="4633913"/>
          <p14:tracePt t="173408" x="250825" y="4633913"/>
          <p14:tracePt t="173415" x="53975" y="4625975"/>
          <p14:tracePt t="173425" x="17463" y="4616450"/>
          <p14:tracePt t="173449" x="0" y="4608513"/>
          <p14:tracePt t="173720" x="17463" y="4608513"/>
          <p14:tracePt t="173730" x="36513" y="4625975"/>
          <p14:tracePt t="173743" x="71438" y="4643438"/>
          <p14:tracePt t="173756" x="142875" y="4670425"/>
          <p14:tracePt t="173766" x="223838" y="4687888"/>
          <p14:tracePt t="173778" x="366713" y="4724400"/>
          <p14:tracePt t="173803" x="446088" y="4751388"/>
          <p14:tracePt t="173815" x="509588" y="4768850"/>
          <p14:tracePt t="173826" x="598488" y="4813300"/>
          <p14:tracePt t="173842" x="652463" y="4830763"/>
          <p14:tracePt t="173863" x="687388" y="4848225"/>
          <p14:tracePt t="173875" x="750888" y="4867275"/>
          <p14:tracePt t="174170" x="758825" y="4867275"/>
          <p14:tracePt t="174266" x="750888" y="4867275"/>
          <p14:tracePt t="174277" x="731838" y="4867275"/>
          <p14:tracePt t="174290" x="723900" y="4867275"/>
          <p14:tracePt t="174328" x="714375" y="4867275"/>
          <p14:tracePt t="174378" x="704850" y="4867275"/>
          <p14:tracePt t="174400" x="696913" y="4867275"/>
          <p14:tracePt t="174560" x="704850" y="4867275"/>
          <p14:tracePt t="174572" x="714375" y="4867275"/>
          <p14:tracePt t="174583" x="723900" y="4867275"/>
          <p14:tracePt t="174596" x="741363" y="4867275"/>
          <p14:tracePt t="174609" x="750888" y="4857750"/>
          <p14:tracePt t="174621" x="768350" y="4857750"/>
          <p14:tracePt t="174658" x="776288" y="4857750"/>
          <p14:tracePt t="175374" x="758825" y="4857750"/>
          <p14:tracePt t="175387" x="723900" y="4857750"/>
          <p14:tracePt t="175403" x="687388" y="4857750"/>
          <p14:tracePt t="175413" x="669925" y="4857750"/>
          <p14:tracePt t="175424" x="633413" y="4857750"/>
          <p14:tracePt t="175436" x="608013" y="4857750"/>
          <p14:tracePt t="175450" x="598488" y="4857750"/>
          <p14:tracePt t="175461" x="571500" y="4857750"/>
          <p14:tracePt t="175486" x="561975" y="4857750"/>
          <p14:tracePt t="175510" x="554038" y="4857750"/>
          <p14:tracePt t="175520" x="544513" y="4857750"/>
          <p14:tracePt t="175550" x="536575" y="4848225"/>
          <p14:tracePt t="175571" x="536575" y="4830763"/>
          <p14:tracePt t="175813" x="554038" y="4822825"/>
          <p14:tracePt t="175827" x="598488" y="4803775"/>
          <p14:tracePt t="175840" x="723900" y="4768850"/>
          <p14:tracePt t="175850" x="901700" y="4714875"/>
          <p14:tracePt t="175862" x="1204913" y="4643438"/>
          <p14:tracePt t="175877" x="1500188" y="4608513"/>
          <p14:tracePt t="175888" x="1785938" y="4589463"/>
          <p14:tracePt t="175900" x="2197100" y="4589463"/>
          <p14:tracePt t="175925" x="2347913" y="4589463"/>
          <p14:tracePt t="175938" x="2500313" y="4608513"/>
          <p14:tracePt t="175949" x="2768600" y="4652963"/>
          <p14:tracePt t="175974" x="2901950" y="4697413"/>
          <p14:tracePt t="175985" x="3170238" y="4741863"/>
          <p14:tracePt t="175997" x="3295650" y="4768850"/>
          <p14:tracePt t="176021" x="3384550" y="4776788"/>
          <p14:tracePt t="176266" x="3375025" y="4786313"/>
          <p14:tracePt t="176277" x="3348038" y="4795838"/>
          <p14:tracePt t="176289" x="3322638" y="4803775"/>
          <p14:tracePt t="176305" x="3251200" y="4813300"/>
          <p14:tracePt t="176315" x="3187700" y="4822825"/>
          <p14:tracePt t="176325" x="3143250" y="4840288"/>
          <p14:tracePt t="176350" x="3027363" y="4857750"/>
          <p14:tracePt t="176353" x="2990850" y="4867275"/>
          <p14:tracePt t="176375" x="2938463" y="4875213"/>
          <p14:tracePt t="176387" x="2867025" y="4894263"/>
          <p14:tracePt t="176411" x="2840038" y="4902200"/>
          <p14:tracePt t="176425" x="2803525" y="4911725"/>
          <p14:tracePt t="176435" x="2732088" y="4919663"/>
          <p14:tracePt t="176463" x="2670175" y="4929188"/>
          <p14:tracePt t="176485" x="2652713" y="4929188"/>
          <p14:tracePt t="176497" x="2643188" y="4929188"/>
          <p14:tracePt t="176517" x="2633663" y="4929188"/>
          <p14:tracePt t="176522" x="2616200" y="4929188"/>
          <p14:tracePt t="176534" x="2598738" y="4919663"/>
          <p14:tracePt t="176570" x="2589213" y="4919663"/>
          <p14:tracePt t="176632" x="2589213" y="4911725"/>
          <p14:tracePt t="176679" x="2589213" y="4902200"/>
          <p14:tracePt t="176692" x="2598738" y="4902200"/>
          <p14:tracePt t="176704" x="2598738" y="4894263"/>
          <p14:tracePt t="176718" x="2608263" y="4894263"/>
          <p14:tracePt t="176720" x="2616200" y="4894263"/>
          <p14:tracePt t="176740" x="2633663" y="4894263"/>
          <p14:tracePt t="176753" x="2643188" y="4894263"/>
          <p14:tracePt t="176792" x="2652713" y="4884738"/>
          <p14:tracePt t="176813" x="2679700" y="4884738"/>
          <p14:tracePt t="176825" x="2705100" y="4884738"/>
          <p14:tracePt t="176840" x="2741613" y="4875213"/>
          <p14:tracePt t="176841" x="2813050" y="4867275"/>
          <p14:tracePt t="176862" x="2874963" y="4848225"/>
          <p14:tracePt t="176875" x="2982913" y="4830763"/>
          <p14:tracePt t="176908" x="3017838" y="4822825"/>
          <p14:tracePt t="176912" x="3044825" y="4813300"/>
          <p14:tracePt t="176923" x="3116263" y="4795838"/>
          <p14:tracePt t="176948" x="3152775" y="4776788"/>
          <p14:tracePt t="176961" x="3197225" y="4759325"/>
          <p14:tracePt t="177179" x="3187700" y="4759325"/>
          <p14:tracePt t="177191" x="3160713" y="4759325"/>
          <p14:tracePt t="177204" x="3133725" y="4759325"/>
          <p14:tracePt t="177216" x="3089275" y="4759325"/>
          <p14:tracePt t="177229" x="3027363" y="4759325"/>
          <p14:tracePt t="177241" x="2946400" y="4751388"/>
          <p14:tracePt t="177265" x="2911475" y="4751388"/>
          <p14:tracePt t="177277" x="2867025" y="4741863"/>
          <p14:tracePt t="177302" x="2847975" y="4741863"/>
          <p14:tracePt t="177313" x="2840038" y="4741863"/>
          <p14:tracePt t="177521" x="2803525" y="4741863"/>
          <p14:tracePt t="177533" x="2768600" y="4741863"/>
          <p14:tracePt t="177543" x="2714625" y="4741863"/>
          <p14:tracePt t="177555" x="2633663" y="4751388"/>
          <p14:tracePt t="177568" x="2554288" y="4768850"/>
          <p14:tracePt t="177580" x="2473325" y="4776788"/>
          <p14:tracePt t="177594" x="2339975" y="4786313"/>
          <p14:tracePt t="177618" x="2303463" y="4786313"/>
          <p14:tracePt t="177630" x="2241550" y="4776788"/>
          <p14:tracePt t="177660" x="2214563" y="4776788"/>
          <p14:tracePt t="177667" x="2197100" y="4776788"/>
          <p14:tracePt t="177996" x="2133600" y="4776788"/>
          <p14:tracePt t="178009" x="2000250" y="4776788"/>
          <p14:tracePt t="178020" x="1741488" y="4803775"/>
          <p14:tracePt t="178032" x="1374775" y="4857750"/>
          <p14:tracePt t="178044" x="723900" y="4946650"/>
          <p14:tracePt t="178067" x="517525" y="4983163"/>
          <p14:tracePt t="178081" x="285750" y="5018088"/>
          <p14:tracePt t="178111" x="223838" y="5018088"/>
          <p14:tracePt t="178117" x="179388" y="5018088"/>
          <p14:tracePt t="178130" x="133350" y="5018088"/>
          <p14:tracePt t="178161" x="107950" y="5018088"/>
          <p14:tracePt t="178164" x="80963" y="5018088"/>
          <p14:tracePt t="178251" x="71438" y="5018088"/>
          <p14:tracePt t="178361" x="71438" y="5010150"/>
          <p14:tracePt t="178458" x="71438" y="5000625"/>
          <p14:tracePt t="178470" x="80963" y="4983163"/>
          <p14:tracePt t="178488" x="98425" y="4965700"/>
          <p14:tracePt t="178497" x="152400" y="4929188"/>
          <p14:tracePt t="178507" x="231775" y="4894263"/>
          <p14:tracePt t="178519" x="366713" y="4813300"/>
          <p14:tracePt t="178552" x="419100" y="4795838"/>
          <p14:tracePt t="178556" x="438150" y="4786313"/>
          <p14:tracePt t="178566" x="455613" y="4776788"/>
          <p14:tracePt t="178789" x="544513" y="4786313"/>
          <p14:tracePt t="178800" x="669925" y="4813300"/>
          <p14:tracePt t="178814" x="795338" y="4840288"/>
          <p14:tracePt t="178826" x="1071563" y="4848225"/>
          <p14:tracePt t="178840" x="1204913" y="4848225"/>
          <p14:tracePt t="178861" x="1357313" y="4848225"/>
          <p14:tracePt t="178872" x="1697038" y="4803775"/>
          <p14:tracePt t="178885" x="1847850" y="4795838"/>
          <p14:tracePt t="178908" x="2017713" y="4768850"/>
          <p14:tracePt t="178921" x="2214563" y="4705350"/>
          <p14:tracePt t="179190" x="2251075" y="4687888"/>
          <p14:tracePt t="179201" x="2303463" y="4679950"/>
          <p14:tracePt t="179217" x="2374900" y="4670425"/>
          <p14:tracePt t="179221" x="2455863" y="4652963"/>
          <p14:tracePt t="179237" x="2536825" y="4652963"/>
          <p14:tracePt t="179251" x="2616200" y="4643438"/>
          <p14:tracePt t="179263" x="2687638" y="4643438"/>
          <p14:tracePt t="179272" x="2813050" y="4643438"/>
          <p14:tracePt t="179300" x="2874963" y="4643438"/>
          <p14:tracePt t="179312" x="2928938" y="4633913"/>
          <p14:tracePt t="179323" x="3036888" y="4625975"/>
          <p14:tracePt t="179338" x="3071813" y="4616450"/>
          <p14:tracePt t="179653" x="3108325" y="4616450"/>
          <p14:tracePt t="179665" x="3133725" y="4616450"/>
          <p14:tracePt t="179679" x="3160713" y="4616450"/>
          <p14:tracePt t="179690" x="3214688" y="4616450"/>
          <p14:tracePt t="179701" x="3259138" y="4616450"/>
          <p14:tracePt t="179711" x="3330575" y="4616450"/>
          <p14:tracePt t="179740" x="3367088" y="4616450"/>
          <p14:tracePt t="179763" x="3384550" y="4616450"/>
          <p14:tracePt t="179799" x="3394075" y="4616450"/>
          <p14:tracePt t="179909" x="3384550" y="4616450"/>
          <p14:tracePt t="179924" x="3367088" y="4616450"/>
          <p14:tracePt t="179943" x="3340100" y="4625975"/>
          <p14:tracePt t="179953" x="3313113" y="4625975"/>
          <p14:tracePt t="179960" x="3295650" y="4625975"/>
          <p14:tracePt t="179970" x="3286125" y="4625975"/>
          <p14:tracePt t="179981" x="3276600" y="4625975"/>
          <p14:tracePt t="180019" x="3259138" y="4625975"/>
          <p14:tracePt t="180030" x="3232150" y="4625975"/>
          <p14:tracePt t="180042" x="3214688" y="4625975"/>
          <p14:tracePt t="180063" x="3187700" y="4616450"/>
          <p14:tracePt t="180069" x="3125788" y="4598988"/>
          <p14:tracePt t="180083" x="3089275" y="4589463"/>
          <p14:tracePt t="180115" x="2955925" y="4581525"/>
          <p14:tracePt t="180118" x="2894013" y="4581525"/>
          <p14:tracePt t="180129" x="2840038" y="4581525"/>
          <p14:tracePt t="180162" x="2786063" y="4581525"/>
          <p14:tracePt t="180166" x="2643188" y="4598988"/>
          <p14:tracePt t="180190" x="2598738" y="4598988"/>
          <p14:tracePt t="180202" x="2536825" y="4608513"/>
          <p14:tracePt t="180213" x="2527300" y="4608513"/>
          <p14:tracePt t="180239" x="2500313" y="4608513"/>
          <p14:tracePt t="180250" x="2490788" y="4608513"/>
          <p14:tracePt t="180517" x="2482850" y="4608513"/>
          <p14:tracePt t="180532" x="2428875" y="4608513"/>
          <p14:tracePt t="180543" x="2339975" y="4608513"/>
          <p14:tracePt t="180555" x="2187575" y="4625975"/>
          <p14:tracePt t="180567" x="1973263" y="4652963"/>
          <p14:tracePt t="180579" x="1643063" y="4705350"/>
          <p14:tracePt t="180595" x="1303338" y="4776788"/>
          <p14:tracePt t="180604" x="857250" y="4857750"/>
          <p14:tracePt t="180628" x="741363" y="4867275"/>
          <p14:tracePt t="180640" x="581025" y="4875213"/>
          <p14:tracePt t="180673" x="527050" y="4875213"/>
          <p14:tracePt t="180688" x="500063" y="4875213"/>
          <p14:tracePt t="180703" x="490538" y="4884738"/>
          <p14:tracePt t="180720" x="482600" y="4884738"/>
          <p14:tracePt t="180849" x="490538" y="4884738"/>
          <p14:tracePt t="180860" x="517525" y="4867275"/>
          <p14:tracePt t="180876" x="554038" y="4848225"/>
          <p14:tracePt t="180885" x="633413" y="4822825"/>
          <p14:tracePt t="180897" x="758825" y="4776788"/>
          <p14:tracePt t="180913" x="1027113" y="4705350"/>
          <p14:tracePt t="180922" x="1160463" y="4670425"/>
          <p14:tracePt t="180945" x="1268413" y="4652963"/>
          <p14:tracePt t="180959" x="1455738" y="4643438"/>
          <p14:tracePt t="180989" x="1544638" y="4643438"/>
          <p14:tracePt t="180994" x="1758950" y="4643438"/>
          <p14:tracePt t="181019" x="1884363" y="4643438"/>
          <p14:tracePt t="181030" x="2009775" y="4643438"/>
          <p14:tracePt t="181043" x="2232025" y="4643438"/>
          <p14:tracePt t="181067" x="2339975" y="4643438"/>
          <p14:tracePt t="181082" x="2428875" y="4643438"/>
          <p14:tracePt t="181092" x="2598738" y="4643438"/>
          <p14:tracePt t="181114" x="2679700" y="4643438"/>
          <p14:tracePt t="181130" x="2759075" y="4643438"/>
          <p14:tracePt t="181141" x="2894013" y="4572000"/>
          <p14:tracePt t="181165" x="2946400" y="4491038"/>
          <p14:tracePt t="181176" x="3000375" y="4313238"/>
          <p14:tracePt t="181207" x="3009900" y="4232275"/>
          <p14:tracePt t="181469" x="3044825" y="4232275"/>
          <p14:tracePt t="181481" x="3089275" y="4232275"/>
          <p14:tracePt t="181493" x="3179763" y="4232275"/>
          <p14:tracePt t="181505" x="3303588" y="4232275"/>
          <p14:tracePt t="181519" x="3455988" y="4241800"/>
          <p14:tracePt t="181531" x="3714750" y="4295775"/>
          <p14:tracePt t="181554" x="3822700" y="4313238"/>
          <p14:tracePt t="181566" x="3938588" y="4348163"/>
          <p14:tracePt t="181580" x="4116388" y="4438650"/>
          <p14:tracePt t="181611" x="4179888" y="4473575"/>
          <p14:tracePt t="181615" x="4313238" y="4527550"/>
          <p14:tracePt t="181629" x="4367213" y="4545013"/>
          <p14:tracePt t="181661" x="4419600" y="4562475"/>
          <p14:tracePt t="182286" x="4375150" y="4581525"/>
          <p14:tracePt t="182297" x="4313238" y="4581525"/>
          <p14:tracePt t="182312" x="4054475" y="4589463"/>
          <p14:tracePt t="182333" x="3894138" y="4589463"/>
          <p14:tracePt t="182346" x="3724275" y="4572000"/>
          <p14:tracePt t="182358" x="3554413" y="4554538"/>
          <p14:tracePt t="182371" x="3170238" y="4545013"/>
          <p14:tracePt t="182395" x="2919413" y="4545013"/>
          <p14:tracePt t="182406" x="2705100" y="4545013"/>
          <p14:tracePt t="182419" x="2322513" y="4545013"/>
          <p14:tracePt t="182445" x="2197100" y="4545013"/>
          <p14:tracePt t="182455" x="2081213" y="4527550"/>
          <p14:tracePt t="182468" x="2044700" y="4510088"/>
          <p14:tracePt t="182725" x="2044700" y="4518025"/>
          <p14:tracePt t="182738" x="2044700" y="4537075"/>
          <p14:tracePt t="182748" x="2044700" y="4545013"/>
          <p14:tracePt t="182786" x="2027238" y="4554538"/>
          <p14:tracePt t="182799" x="1973263" y="4562475"/>
          <p14:tracePt t="182812" x="1911350" y="4589463"/>
          <p14:tracePt t="182825" x="1830388" y="4625975"/>
          <p14:tracePt t="182833" x="1714500" y="4670425"/>
          <p14:tracePt t="182847" x="1589088" y="4732338"/>
          <p14:tracePt t="182858" x="1428750" y="4830763"/>
          <p14:tracePt t="182882" x="1357313" y="4867275"/>
          <p14:tracePt t="182894" x="1250950" y="4929188"/>
          <p14:tracePt t="182906" x="1214438" y="4946650"/>
          <p14:tracePt t="182932" x="1169988" y="4973638"/>
          <p14:tracePt t="182945" x="1108075" y="5000625"/>
          <p14:tracePt t="182957" x="1098550" y="5000625"/>
          <p14:tracePt t="182980" x="1081088" y="5010150"/>
          <p14:tracePt t="183017" x="1071563" y="5010150"/>
          <p14:tracePt t="183187" x="1081088" y="5010150"/>
          <p14:tracePt t="183203" x="1089025" y="5010150"/>
          <p14:tracePt t="183226" x="1098550" y="5000625"/>
          <p14:tracePt t="183237" x="1116013" y="4991100"/>
          <p14:tracePt t="183247" x="1125538" y="4973638"/>
          <p14:tracePt t="183259" x="1196975" y="4911725"/>
          <p14:tracePt t="183285" x="1250950" y="4857750"/>
          <p14:tracePt t="183296" x="1393825" y="4732338"/>
          <p14:tracePt t="183310" x="1428750" y="4705350"/>
          <p14:tracePt t="183332" x="1473200" y="4660900"/>
          <p14:tracePt t="183344" x="1517650" y="4633913"/>
          <p14:tracePt t="183381" x="1527175" y="4625975"/>
          <p14:tracePt t="183395" x="1536700" y="4616450"/>
          <p14:tracePt t="183418" x="1554163" y="4608513"/>
          <p14:tracePt t="183504" x="1544638" y="4608513"/>
          <p14:tracePt t="183515" x="1509713" y="4625975"/>
          <p14:tracePt t="183531" x="1455738" y="4687888"/>
          <p14:tracePt t="183540" x="1366838" y="4741863"/>
          <p14:tracePt t="183553" x="1285875" y="4813300"/>
          <p14:tracePt t="183565" x="1125538" y="4946650"/>
          <p14:tracePt t="183594" x="1089025" y="4973638"/>
          <p14:tracePt t="183602" x="1036638" y="5010150"/>
          <p14:tracePt t="183614" x="973138" y="5037138"/>
          <p14:tracePt t="183645" x="938213" y="5037138"/>
          <p14:tracePt t="183651" x="839788" y="5045075"/>
          <p14:tracePt t="183676" x="795338" y="5045075"/>
          <p14:tracePt t="183686" x="758825" y="5045075"/>
          <p14:tracePt t="183700" x="679450" y="4956175"/>
          <p14:tracePt t="183714" x="660400" y="4894263"/>
          <p14:tracePt t="183736" x="660400" y="4830763"/>
          <p14:tracePt t="183747" x="679450" y="4697413"/>
          <p14:tracePt t="183773" x="714375" y="4616450"/>
          <p14:tracePt t="183785" x="857250" y="4465638"/>
          <p14:tracePt t="183797" x="928688" y="4402138"/>
          <p14:tracePt t="183820" x="1000125" y="4357688"/>
          <p14:tracePt t="183836" x="1133475" y="4276725"/>
          <p14:tracePt t="183847" x="1276350" y="4224338"/>
          <p14:tracePt t="183863" x="1571625" y="4125913"/>
          <p14:tracePt t="183883" x="1714500" y="4081463"/>
          <p14:tracePt t="183907" x="1803400" y="4071938"/>
          <p14:tracePt t="183920" x="1884363" y="4062413"/>
          <p14:tracePt t="183943" x="1893888" y="4062413"/>
          <p14:tracePt t="183955" x="1911350" y="4071938"/>
          <p14:tracePt t="183967" x="1928813" y="4143375"/>
          <p14:tracePt t="183992" x="1928813" y="4187825"/>
          <p14:tracePt t="184004" x="1928813" y="4268788"/>
          <p14:tracePt t="184016" x="1928813" y="4419600"/>
          <p14:tracePt t="184041" x="1928813" y="4491038"/>
          <p14:tracePt t="184052" x="1911350" y="4670425"/>
          <p14:tracePt t="184077" x="1839913" y="4884738"/>
          <p14:tracePt t="184102" x="1795463" y="4956175"/>
          <p14:tracePt t="184114" x="1741488" y="5010150"/>
          <p14:tracePt t="184129" x="1697038" y="5054600"/>
          <p14:tracePt t="184139" x="1598613" y="5081588"/>
          <p14:tracePt t="184161" x="1527175" y="5108575"/>
          <p14:tracePt t="184173" x="1465263" y="5108575"/>
          <p14:tracePt t="184187" x="1347788" y="5108575"/>
          <p14:tracePt t="184211" x="1276350" y="5089525"/>
          <p14:tracePt t="184221" x="1223963" y="5037138"/>
          <p14:tracePt t="184244" x="1169988" y="4938713"/>
          <p14:tracePt t="184253" x="1152525" y="4679950"/>
          <p14:tracePt t="184272" x="1152525" y="4500563"/>
          <p14:tracePt t="184285" x="1160463" y="4402138"/>
          <p14:tracePt t="184308" x="1196975" y="4322763"/>
          <p14:tracePt t="184319" x="1303338" y="4179888"/>
          <p14:tracePt t="184336" x="1339850" y="4152900"/>
          <p14:tracePt t="184358" x="1393825" y="4116388"/>
          <p14:tracePt t="184368" x="1517650" y="4062413"/>
          <p14:tracePt t="184393" x="1562100" y="4054475"/>
          <p14:tracePt t="184405" x="1625600" y="4044950"/>
          <p14:tracePt t="184439" x="1660525" y="4044950"/>
          <p14:tracePt t="184455" x="1687513" y="4044950"/>
          <p14:tracePt t="184468" x="1714500" y="4062413"/>
          <p14:tracePt t="184480" x="1741488" y="4071938"/>
          <p14:tracePt t="184491" x="1758950" y="4098925"/>
          <p14:tracePt t="184553" x="1758950" y="4152900"/>
          <p14:tracePt t="184563" x="1758950" y="4197350"/>
          <p14:tracePt t="184576" x="1741488" y="4251325"/>
          <p14:tracePt t="184590" x="1625600" y="4394200"/>
          <p14:tracePt t="184612" x="1536700" y="4491038"/>
          <p14:tracePt t="184626" x="1357313" y="4660900"/>
          <p14:tracePt t="184637" x="1295400" y="4724400"/>
          <p14:tracePt t="184670" x="1223963" y="4759325"/>
          <p14:tracePt t="184674" x="1152525" y="4795838"/>
          <p14:tracePt t="184705" x="1098550" y="4803775"/>
          <p14:tracePt t="184710" x="1062038" y="4813300"/>
          <p14:tracePt t="184722" x="1000125" y="4813300"/>
          <p14:tracePt t="184746" x="973138" y="4813300"/>
          <p14:tracePt t="184760" x="946150" y="4813300"/>
          <p14:tracePt t="184774" x="938213" y="4803775"/>
          <p14:tracePt t="184795" x="938213" y="4795838"/>
          <p14:tracePt t="184805" x="938213" y="4786313"/>
          <p14:tracePt t="184832" x="938213" y="4776788"/>
          <p14:tracePt t="184836" x="938213" y="4768850"/>
          <p14:tracePt t="184869" x="946150" y="4759325"/>
          <p14:tracePt t="184883" x="973138" y="4759325"/>
          <p14:tracePt t="184895" x="990600" y="4759325"/>
          <p14:tracePt t="184922" x="1000125" y="4759325"/>
          <p14:tracePt t="184929" x="1009650" y="4759325"/>
          <p14:tracePt t="184942" x="1027113" y="4759325"/>
          <p14:tracePt t="185026" x="1036638" y="4776788"/>
          <p14:tracePt t="185039" x="1044575" y="4786313"/>
          <p14:tracePt t="185052" x="1062038" y="4803775"/>
          <p14:tracePt t="185076" x="1081088" y="4813300"/>
          <p14:tracePt t="185093" x="1089025" y="4813300"/>
          <p14:tracePt t="185099" x="1089025" y="4822825"/>
          <p14:tracePt t="185124" x="1098550" y="4822825"/>
          <p14:tracePt t="185138" x="1116013" y="4822825"/>
          <p14:tracePt t="185162" x="1133475" y="4822825"/>
          <p14:tracePt t="185173" x="1160463" y="4822825"/>
          <p14:tracePt t="185185" x="1169988" y="4822825"/>
          <p14:tracePt t="185200" x="1196975" y="4822825"/>
          <p14:tracePt t="185209" x="1241425" y="4813300"/>
          <p14:tracePt t="185225" x="1258888" y="4813300"/>
          <p14:tracePt t="185243" x="1312863" y="4786313"/>
          <p14:tracePt t="185737" x="1312863" y="4803775"/>
          <p14:tracePt t="185758" x="1312863" y="4813300"/>
          <p14:tracePt t="185929" x="1322388" y="4822825"/>
          <p14:tracePt t="186683" x="0" y="0"/>
        </p14:tracePtLst>
        <p14:tracePtLst>
          <p14:tracePt t="192789" x="223838" y="6188075"/>
          <p14:tracePt t="193285" x="258763" y="6153150"/>
          <p14:tracePt t="193295" x="347663" y="6081713"/>
          <p14:tracePt t="193313" x="465138" y="5973763"/>
          <p14:tracePt t="193322" x="615950" y="5867400"/>
          <p14:tracePt t="193336" x="857250" y="5741988"/>
          <p14:tracePt t="193347" x="911225" y="5715000"/>
          <p14:tracePt t="193362" x="938213" y="5705475"/>
          <p14:tracePt t="193389" x="946150" y="5705475"/>
          <p14:tracePt t="193405" x="965200" y="5715000"/>
          <p14:tracePt t="193414" x="973138" y="5732463"/>
          <p14:tracePt t="193434" x="982663" y="5741988"/>
          <p14:tracePt t="193502" x="982663" y="5759450"/>
          <p14:tracePt t="193517" x="982663" y="5786438"/>
          <p14:tracePt t="193531" x="982663" y="5813425"/>
          <p14:tracePt t="193540" x="982663" y="5830888"/>
          <p14:tracePt t="193553" x="982663" y="5875338"/>
          <p14:tracePt t="193564" x="982663" y="5938838"/>
          <p14:tracePt t="193597" x="982663" y="5965825"/>
          <p14:tracePt t="193602" x="982663" y="5991225"/>
          <p14:tracePt t="193614" x="982663" y="6010275"/>
          <p14:tracePt t="193640" x="982663" y="6027738"/>
          <p14:tracePt t="193651" x="955675" y="6081713"/>
          <p14:tracePt t="193675" x="946150" y="6099175"/>
          <p14:tracePt t="193686" x="928688" y="6116638"/>
          <p14:tracePt t="193700" x="901700" y="6134100"/>
          <p14:tracePt t="193715" x="866775" y="6161088"/>
          <p14:tracePt t="193735" x="847725" y="6180138"/>
          <p14:tracePt t="193749" x="830263" y="6197600"/>
          <p14:tracePt t="193771" x="795338" y="6205538"/>
          <p14:tracePt t="193784" x="741363" y="6215063"/>
          <p14:tracePt t="193807" x="704850" y="6224588"/>
          <p14:tracePt t="193820" x="652463" y="6242050"/>
          <p14:tracePt t="193834" x="642938" y="6242050"/>
          <p14:tracePt t="193866" x="598488" y="6242050"/>
          <p14:tracePt t="193869" x="581025" y="6242050"/>
          <p14:tracePt t="193893" x="527050" y="6215063"/>
          <p14:tracePt t="193919" x="500063" y="6197600"/>
          <p14:tracePt t="193929" x="465138" y="6126163"/>
          <p14:tracePt t="193941" x="428625" y="6045200"/>
          <p14:tracePt t="193959" x="374650" y="5938838"/>
          <p14:tracePt t="193984" x="366713" y="5902325"/>
          <p14:tracePt t="193991" x="347663" y="5867400"/>
          <p14:tracePt t="194002" x="339725" y="5822950"/>
          <p14:tracePt t="194038" x="339725" y="5813425"/>
          <p14:tracePt t="194067" x="339725" y="5803900"/>
          <p14:tracePt t="194086" x="339725" y="5795963"/>
          <p14:tracePt t="194100" x="339725" y="5786438"/>
          <p14:tracePt t="194113" x="366713" y="5786438"/>
          <p14:tracePt t="194127" x="401638" y="5776913"/>
          <p14:tracePt t="194137" x="455613" y="5768975"/>
          <p14:tracePt t="194162" x="490538" y="5768975"/>
          <p14:tracePt t="194178" x="527050" y="5759450"/>
          <p14:tracePt t="194187" x="598488" y="5759450"/>
          <p14:tracePt t="194211" x="633413" y="5759450"/>
          <p14:tracePt t="194219" x="696913" y="5786438"/>
          <p14:tracePt t="194247" x="731838" y="5803900"/>
          <p14:tracePt t="194259" x="758825" y="5822950"/>
          <p14:tracePt t="194270" x="785813" y="5867400"/>
          <p14:tracePt t="194295" x="795338" y="5875338"/>
          <p14:tracePt t="194308" x="822325" y="5919788"/>
          <p14:tracePt t="194321" x="830263" y="5946775"/>
          <p14:tracePt t="194341" x="847725" y="5983288"/>
          <p14:tracePt t="194356" x="866775" y="6010275"/>
          <p14:tracePt t="194369" x="893763" y="6089650"/>
          <p14:tracePt t="194394" x="928688" y="6134100"/>
          <p14:tracePt t="194406" x="973138" y="6197600"/>
          <p14:tracePt t="195611" x="973138" y="6188075"/>
          <p14:tracePt t="195626" x="973138" y="6170613"/>
          <p14:tracePt t="195641" x="973138" y="6116638"/>
          <p14:tracePt t="195648" x="973138" y="6089650"/>
          <p14:tracePt t="195659" x="973138" y="6054725"/>
          <p14:tracePt t="195673" x="973138" y="6018213"/>
          <p14:tracePt t="195684" x="973138" y="5973763"/>
          <p14:tracePt t="195732" x="955675" y="5973763"/>
          <p14:tracePt t="195772" x="946150" y="5973763"/>
          <p14:tracePt t="195783" x="938213" y="5973763"/>
          <p14:tracePt t="195795" x="928688" y="5973763"/>
          <p14:tracePt t="195807" x="919163" y="5973763"/>
          <p14:tracePt t="195818" x="901700" y="5983288"/>
          <p14:tracePt t="195849" x="901700" y="5991225"/>
          <p14:tracePt t="195868" x="893763" y="6000750"/>
          <p14:tracePt t="195904" x="884238" y="6027738"/>
          <p14:tracePt t="195917" x="884238" y="6045200"/>
          <p14:tracePt t="196064" x="884238" y="6072188"/>
          <p14:tracePt t="196079" x="884238" y="6081713"/>
          <p14:tracePt t="196091" x="884238" y="6089650"/>
          <p14:tracePt t="197574" x="847725" y="6089650"/>
          <p14:tracePt t="197585" x="812800" y="6089650"/>
          <p14:tracePt t="197598" x="750888" y="6089650"/>
          <p14:tracePt t="197610" x="687388" y="6089650"/>
          <p14:tracePt t="197622" x="608013" y="6108700"/>
          <p14:tracePt t="197635" x="509588" y="6126163"/>
          <p14:tracePt t="197658" x="482600" y="6126163"/>
          <p14:tracePt t="197670" x="446088" y="6134100"/>
          <p14:tracePt t="197685" x="401638" y="6134100"/>
          <p14:tracePt t="197708" x="393700" y="6134100"/>
          <p14:tracePt t="197721" x="374650" y="6134100"/>
          <p14:tracePt t="199145" x="374650" y="6126163"/>
          <p14:tracePt t="199158" x="374650" y="6116638"/>
          <p14:tracePt t="199172" x="384175" y="6099175"/>
          <p14:tracePt t="199182" x="438150" y="6062663"/>
          <p14:tracePt t="199206" x="482600" y="6045200"/>
          <p14:tracePt t="199220" x="687388" y="5991225"/>
          <p14:tracePt t="199230" x="795338" y="5983288"/>
          <p14:tracePt t="199255" x="901700" y="5965825"/>
          <p14:tracePt t="199271" x="1062038" y="5956300"/>
          <p14:tracePt t="199280" x="1125538" y="5956300"/>
          <p14:tracePt t="199303" x="1187450" y="5956300"/>
          <p14:tracePt t="199317" x="1241425" y="5956300"/>
          <p14:tracePt t="199346" x="1250950" y="5956300"/>
          <p14:tracePt t="199364" x="1250950" y="5965825"/>
          <p14:tracePt t="199379" x="1250950" y="5973763"/>
          <p14:tracePt t="199632" x="1241425" y="5973763"/>
          <p14:tracePt t="199644" x="1231900" y="5983288"/>
          <p14:tracePt t="199659" x="1196975" y="5983288"/>
          <p14:tracePt t="199668" x="1133475" y="5991225"/>
          <p14:tracePt t="199704" x="1089025" y="6000750"/>
          <p14:tracePt t="199719" x="1071563" y="6000750"/>
          <p14:tracePt t="199738" x="1054100" y="6000750"/>
          <p14:tracePt t="199756" x="1044575" y="6010275"/>
          <p14:tracePt t="199768" x="1036638" y="6010275"/>
          <p14:tracePt t="199779" x="1027113" y="6010275"/>
          <p14:tracePt t="199804" x="1017588" y="6010275"/>
          <p14:tracePt t="200157" x="990600" y="6010275"/>
          <p14:tracePt t="200168" x="938213" y="6010275"/>
          <p14:tracePt t="200180" x="866775" y="6010275"/>
          <p14:tracePt t="200194" x="758825" y="6010275"/>
          <p14:tracePt t="200206" x="517525" y="6010275"/>
          <p14:tracePt t="200222" x="419100" y="6037263"/>
          <p14:tracePt t="200243" x="339725" y="6054725"/>
          <p14:tracePt t="200255" x="250825" y="6089650"/>
          <p14:tracePt t="200279" x="223838" y="6089650"/>
          <p14:tracePt t="200292" x="196850" y="6099175"/>
          <p14:tracePt t="200414" x="204788" y="6099175"/>
          <p14:tracePt t="200424" x="223838" y="6116638"/>
          <p14:tracePt t="200437" x="241300" y="6116638"/>
          <p14:tracePt t="200456" x="250825" y="6126163"/>
          <p14:tracePt t="200912" x="258763" y="6126163"/>
          <p14:tracePt t="200923" x="285750" y="6126163"/>
          <p14:tracePt t="200935" x="312738" y="6134100"/>
          <p14:tracePt t="200949" x="330200" y="6134100"/>
          <p14:tracePt t="200971" x="339725" y="6134100"/>
          <p14:tracePt t="200980" x="357188" y="6143625"/>
          <p14:tracePt t="201108" x="374650" y="6153150"/>
          <p14:tracePt t="201739" x="384175" y="6153150"/>
          <p14:tracePt t="201753" x="401638" y="6153150"/>
          <p14:tracePt t="201840" x="411163" y="6153150"/>
          <p14:tracePt t="201850" x="419100" y="6153150"/>
          <p14:tracePt t="201900" x="428625" y="6126163"/>
          <p14:tracePt t="201913" x="438150" y="6108700"/>
          <p14:tracePt t="201922" x="438150" y="6081713"/>
          <p14:tracePt t="201936" x="438150" y="6027738"/>
          <p14:tracePt t="201959" x="438150" y="5991225"/>
          <p14:tracePt t="201973" x="438150" y="5938838"/>
          <p14:tracePt t="201996" x="428625" y="5911850"/>
          <p14:tracePt t="202019" x="411163" y="5875338"/>
          <p14:tracePt t="202022" x="411163" y="5857875"/>
          <p14:tracePt t="202037" x="401638" y="5840413"/>
          <p14:tracePt t="202057" x="393700" y="5830888"/>
          <p14:tracePt t="202362" x="393700" y="5822950"/>
          <p14:tracePt t="202377" x="393700" y="5803900"/>
          <p14:tracePt t="202387" x="393700" y="5795963"/>
          <p14:tracePt t="202398" x="393700" y="5768975"/>
          <p14:tracePt t="202411" x="401638" y="5724525"/>
          <p14:tracePt t="202424" x="438150" y="5705475"/>
          <p14:tracePt t="202448" x="465138" y="5680075"/>
          <p14:tracePt t="202461" x="571500" y="5626100"/>
          <p14:tracePt t="202474" x="642938" y="5608638"/>
          <p14:tracePt t="202496" x="723900" y="5581650"/>
          <p14:tracePt t="202510" x="830263" y="5562600"/>
          <p14:tracePt t="202533" x="866775" y="5554663"/>
          <p14:tracePt t="202547" x="938213" y="5554663"/>
          <p14:tracePt t="202569" x="965200" y="5554663"/>
          <p14:tracePt t="202606" x="973138" y="5554663"/>
          <p14:tracePt t="202631" x="982663" y="5572125"/>
          <p14:tracePt t="202642" x="982663" y="5599113"/>
          <p14:tracePt t="202659" x="982663" y="5626100"/>
          <p14:tracePt t="202668" x="982663" y="5670550"/>
          <p14:tracePt t="202678" x="955675" y="5768975"/>
          <p14:tracePt t="202692" x="938213" y="5840413"/>
          <p14:tracePt t="202725" x="919163" y="5902325"/>
          <p14:tracePt t="202730" x="874713" y="5991225"/>
          <p14:tracePt t="202753" x="866775" y="6045200"/>
          <p14:tracePt t="202765" x="822325" y="6108700"/>
          <p14:tracePt t="202777" x="795338" y="6134100"/>
          <p14:tracePt t="202801" x="768350" y="6153150"/>
          <p14:tracePt t="202812" x="723900" y="6188075"/>
          <p14:tracePt t="202847" x="687388" y="6197600"/>
          <p14:tracePt t="202861" x="669925" y="6205538"/>
          <p14:tracePt t="202877" x="642938" y="6205538"/>
          <p14:tracePt t="202896" x="633413" y="6215063"/>
          <p14:tracePt t="202899" x="598488" y="6215063"/>
          <p14:tracePt t="202912" x="581025" y="6215063"/>
          <p14:tracePt t="202936" x="554038" y="6215063"/>
          <p14:tracePt t="202947" x="490538" y="6215063"/>
          <p14:tracePt t="202977" x="455613" y="6215063"/>
          <p14:tracePt t="202986" x="438150" y="6215063"/>
          <p14:tracePt t="202997" x="401638" y="6180138"/>
          <p14:tracePt t="203020" x="384175" y="6134100"/>
          <p14:tracePt t="203032" x="374650" y="6072188"/>
          <p14:tracePt t="203062" x="374650" y="6054725"/>
          <p14:tracePt t="203079" x="374650" y="6027738"/>
          <p14:tracePt t="203082" x="374650" y="5983288"/>
          <p14:tracePt t="203106" x="384175" y="5973763"/>
          <p14:tracePt t="203118" x="411163" y="5946775"/>
          <p14:tracePt t="203131" x="544513" y="5867400"/>
          <p14:tracePt t="203149" x="652463" y="5830888"/>
          <p14:tracePt t="203167" x="857250" y="5768975"/>
          <p14:tracePt t="203191" x="955675" y="5741988"/>
          <p14:tracePt t="203204" x="1044575" y="5732463"/>
          <p14:tracePt t="203216" x="1187450" y="5732463"/>
          <p14:tracePt t="203239" x="1231900" y="5732463"/>
          <p14:tracePt t="203251" x="1322388" y="5751513"/>
          <p14:tracePt t="203265" x="1339850" y="5759450"/>
          <p14:tracePt t="203290" x="1357313" y="5776913"/>
          <p14:tracePt t="203301" x="1366838" y="5813425"/>
          <p14:tracePt t="203325" x="1366838" y="5867400"/>
          <p14:tracePt t="203349" x="1347788" y="5911850"/>
          <p14:tracePt t="203363" x="1330325" y="5965825"/>
          <p14:tracePt t="203374" x="1285875" y="6010275"/>
          <p14:tracePt t="203385" x="1241425" y="6089650"/>
          <p14:tracePt t="203399" x="1160463" y="6224588"/>
          <p14:tracePt t="203423" x="1116013" y="6286500"/>
          <p14:tracePt t="203434" x="1036638" y="6367463"/>
          <p14:tracePt t="203459" x="990600" y="6394450"/>
          <p14:tracePt t="203471" x="965200" y="6419850"/>
          <p14:tracePt t="203484" x="884238" y="6446838"/>
          <p14:tracePt t="203500" x="839788" y="6465888"/>
          <p14:tracePt t="203519" x="731838" y="6483350"/>
          <p14:tracePt t="203549" x="669925" y="6483350"/>
          <p14:tracePt t="203567" x="544513" y="6465888"/>
          <p14:tracePt t="203570" x="490538" y="6446838"/>
          <p14:tracePt t="203584" x="438150" y="6419850"/>
          <p14:tracePt t="203604" x="366713" y="6330950"/>
          <p14:tracePt t="203631" x="339725" y="6276975"/>
          <p14:tracePt t="203641" x="330200" y="6242050"/>
          <p14:tracePt t="203654" x="322263" y="6180138"/>
          <p14:tracePt t="203679" x="339725" y="6143625"/>
          <p14:tracePt t="203691" x="384175" y="6089650"/>
          <p14:tracePt t="203703" x="509588" y="6000750"/>
          <p14:tracePt t="203719" x="581025" y="5956300"/>
          <p14:tracePt t="203741" x="714375" y="5857875"/>
          <p14:tracePt t="203753" x="768350" y="5822950"/>
          <p14:tracePt t="203785" x="830263" y="5776913"/>
          <p14:tracePt t="203789" x="973138" y="5705475"/>
          <p14:tracePt t="203801" x="1027113" y="5688013"/>
          <p14:tracePt t="203825" x="1071563" y="5670550"/>
          <p14:tracePt t="203861" x="1081088" y="5670550"/>
          <p14:tracePt t="203873" x="1089025" y="5670550"/>
          <p14:tracePt t="203890" x="1108075" y="5670550"/>
          <p14:tracePt t="203907" x="1133475" y="5680075"/>
          <p14:tracePt t="203910" x="1152525" y="5715000"/>
          <p14:tracePt t="203922" x="1179513" y="5786438"/>
          <p14:tracePt t="203937" x="1204913" y="5840413"/>
          <p14:tracePt t="203958" x="1204913" y="5867400"/>
          <p14:tracePt t="203971" x="1204913" y="5938838"/>
          <p14:tracePt t="203996" x="1204913" y="6000750"/>
          <p14:tracePt t="204007" x="1204913" y="6161088"/>
          <p14:tracePt t="204020" x="1204913" y="6205538"/>
          <p14:tracePt t="204044" x="1204913" y="6251575"/>
          <p14:tracePt t="204057" x="1187450" y="6303963"/>
          <p14:tracePt t="204079" x="1143000" y="6330950"/>
          <p14:tracePt t="204093" x="1089025" y="6367463"/>
          <p14:tracePt t="204105" x="973138" y="6394450"/>
          <p14:tracePt t="204130" x="901700" y="6411913"/>
          <p14:tracePt t="204141" x="741363" y="6419850"/>
          <p14:tracePt t="204171" x="660400" y="6402388"/>
          <p14:tracePt t="204177" x="581025" y="6384925"/>
          <p14:tracePt t="204190" x="446088" y="6296025"/>
          <p14:tracePt t="204223" x="393700" y="6205538"/>
          <p14:tracePt t="204229" x="366713" y="6143625"/>
          <p14:tracePt t="204242" x="330200" y="6037263"/>
          <p14:tracePt t="204263" x="312738" y="6000750"/>
          <p14:tracePt t="204276" x="312738" y="5946775"/>
          <p14:tracePt t="204301" x="312738" y="5919788"/>
          <p14:tracePt t="204314" x="312738" y="5894388"/>
          <p14:tracePt t="204324" x="312738" y="5830888"/>
          <p14:tracePt t="204340" x="330200" y="5813425"/>
          <p14:tracePt t="204361" x="366713" y="5759450"/>
          <p14:tracePt t="204374" x="384175" y="5732463"/>
          <p14:tracePt t="204397" x="411163" y="5705475"/>
          <p14:tracePt t="204411" x="465138" y="5661025"/>
          <p14:tracePt t="204434" x="482600" y="5653088"/>
          <p14:tracePt t="204448" x="482600" y="5643563"/>
          <p14:tracePt t="204460" x="490538" y="5643563"/>
          <p14:tracePt t="204495" x="544513" y="5643563"/>
          <p14:tracePt t="204506" x="588963" y="5643563"/>
          <p14:tracePt t="204519" x="642938" y="5643563"/>
          <p14:tracePt t="204530" x="669925" y="5653088"/>
          <p14:tracePt t="204544" x="704850" y="5680075"/>
          <p14:tracePt t="204561" x="768350" y="5732463"/>
          <p14:tracePt t="204581" x="847725" y="5803900"/>
          <p14:tracePt t="204592" x="893763" y="5848350"/>
          <p14:tracePt t="204617" x="928688" y="5875338"/>
          <p14:tracePt t="204628" x="990600" y="5929313"/>
          <p14:tracePt t="204658" x="1027113" y="5973763"/>
          <p14:tracePt t="204666" x="1036638" y="6010275"/>
          <p14:tracePt t="204677" x="1054100" y="6081713"/>
          <p14:tracePt t="204702" x="1054100" y="6126163"/>
          <p14:tracePt t="204710" x="1054100" y="6180138"/>
          <p14:tracePt t="204738" x="1044575" y="6205538"/>
          <p14:tracePt t="204752" x="1036638" y="6232525"/>
          <p14:tracePt t="204765" x="1009650" y="6286500"/>
          <p14:tracePt t="204788" x="990600" y="6313488"/>
          <p14:tracePt t="204799" x="982663" y="6330950"/>
          <p14:tracePt t="204812" x="955675" y="6375400"/>
          <p14:tracePt t="204844" x="955675" y="6384925"/>
          <p14:tracePt t="204845" x="955675" y="6402388"/>
          <p14:tracePt t="204872" x="955675" y="6411913"/>
          <p14:tracePt t="204885" x="955675" y="6419850"/>
          <p14:tracePt t="204911" x="955675" y="6429375"/>
          <p14:tracePt t="204946" x="938213" y="6446838"/>
          <p14:tracePt t="204958" x="911225" y="6446838"/>
          <p14:tracePt t="204969" x="901700" y="6446838"/>
          <p14:tracePt t="204984" x="857250" y="6446838"/>
          <p14:tracePt t="205006" x="839788" y="6438900"/>
          <p14:tracePt t="205020" x="822325" y="6419850"/>
          <p14:tracePt t="205031" x="785813" y="6276975"/>
          <p14:tracePt t="205054" x="785813" y="6205538"/>
          <p14:tracePt t="205066" x="776288" y="6126163"/>
          <p14:tracePt t="205085" x="776288" y="5911850"/>
          <p14:tracePt t="205096" x="776288" y="5776913"/>
          <p14:tracePt t="205116" x="785813" y="5572125"/>
          <p14:tracePt t="205130" x="812800" y="5491163"/>
          <p14:tracePt t="205153" x="847725" y="5394325"/>
          <p14:tracePt t="205165" x="901700" y="5295900"/>
          <p14:tracePt t="205200" x="911225" y="5241925"/>
          <p14:tracePt t="205210" x="928688" y="5214938"/>
          <p14:tracePt t="205218" x="965200" y="5143500"/>
          <p14:tracePt t="205238" x="982663" y="5126038"/>
          <p14:tracePt t="205251" x="990600" y="5099050"/>
          <p14:tracePt t="205280" x="1009650" y="5089525"/>
          <p14:tracePt t="205530" x="1000125" y="5089525"/>
          <p14:tracePt t="205543" x="982663" y="5089525"/>
          <p14:tracePt t="205556" x="919163" y="5062538"/>
          <p14:tracePt t="205568" x="884238" y="5045075"/>
          <p14:tracePt t="205591" x="839788" y="5027613"/>
          <p14:tracePt t="205604" x="803275" y="4991100"/>
          <p14:tracePt t="205621" x="714375" y="4946650"/>
          <p14:tracePt t="205642" x="633413" y="4894263"/>
          <p14:tracePt t="205652" x="598488" y="4884738"/>
          <p14:tracePt t="205678" x="571500" y="4867275"/>
          <p14:tracePt t="205689" x="536575" y="4840288"/>
          <p14:tracePt t="205702" x="517525" y="4822825"/>
          <p14:tracePt t="205721" x="509588" y="4822825"/>
          <p14:tracePt t="205738" x="509588" y="4813300"/>
          <p14:tracePt t="205768" x="509588" y="4803775"/>
          <p14:tracePt t="205810" x="509588" y="4795838"/>
          <p14:tracePt t="205824" x="509588" y="4786313"/>
          <p14:tracePt t="205840" x="517525" y="4776788"/>
          <p14:tracePt t="205842" x="554038" y="4759325"/>
          <p14:tracePt t="205860" x="588963" y="4751388"/>
          <p14:tracePt t="205872" x="723900" y="4724400"/>
          <p14:tracePt t="205906" x="955675" y="4670425"/>
          <p14:tracePt t="205921" x="1089025" y="4660900"/>
          <p14:tracePt t="205937" x="1231900" y="4633913"/>
          <p14:tracePt t="205947" x="1339850" y="4616450"/>
          <p14:tracePt t="205957" x="1482725" y="4616450"/>
          <p14:tracePt t="205971" x="1554163" y="4616450"/>
          <p14:tracePt t="205994" x="1616075" y="4616450"/>
          <p14:tracePt t="206008" x="1697038" y="4616450"/>
          <p14:tracePt t="206020" x="1751013" y="4625975"/>
          <p14:tracePt t="206045" x="1776413" y="4633913"/>
          <p14:tracePt t="206056" x="1866900" y="4652963"/>
          <p14:tracePt t="206080" x="1901825" y="4670425"/>
          <p14:tracePt t="206091" x="2036763" y="4697413"/>
          <p14:tracePt t="206106" x="2125663" y="4724400"/>
          <p14:tracePt t="206128" x="2322513" y="4768850"/>
          <p14:tracePt t="206139" x="2401888" y="4795838"/>
          <p14:tracePt t="206165" x="2465388" y="4803775"/>
          <p14:tracePt t="206446" x="2500313" y="4803775"/>
          <p14:tracePt t="206458" x="2544763" y="4803775"/>
          <p14:tracePt t="206469" x="2643188" y="4768850"/>
          <p14:tracePt t="206480" x="2768600" y="4741863"/>
          <p14:tracePt t="206494" x="3081338" y="4660900"/>
          <p14:tracePt t="206505" x="3295650" y="4616450"/>
          <p14:tracePt t="206531" x="3795713" y="4537075"/>
          <p14:tracePt t="206543" x="3938588" y="4527550"/>
          <p14:tracePt t="206568" x="4044950" y="4527550"/>
          <p14:tracePt t="206575" x="4170363" y="4527550"/>
          <p14:tracePt t="206603" x="4214813" y="4545013"/>
          <p14:tracePt t="206615" x="4241800" y="4562475"/>
          <p14:tracePt t="206629" x="4330700" y="4598988"/>
          <p14:tracePt t="206659" x="4402138" y="4625975"/>
          <p14:tracePt t="206667" x="4545013" y="4660900"/>
          <p14:tracePt t="206676" x="4625975" y="4670425"/>
          <p14:tracePt t="206700" x="4670425" y="4670425"/>
          <p14:tracePt t="206709" x="4705350" y="4670425"/>
          <p14:tracePt t="207007" x="4732338" y="4660900"/>
          <p14:tracePt t="207017" x="4822825" y="4625975"/>
          <p14:tracePt t="207034" x="5045075" y="4589463"/>
          <p14:tracePt t="207044" x="5465763" y="4527550"/>
          <p14:tracePt t="207054" x="5902325" y="4510088"/>
          <p14:tracePt t="207067" x="6599238" y="4483100"/>
          <p14:tracePt t="207096" x="6813550" y="4483100"/>
          <p14:tracePt t="207104" x="6965950" y="4483100"/>
          <p14:tracePt t="207117" x="7197725" y="4483100"/>
          <p14:tracePt t="207130" x="7286625" y="4483100"/>
          <p14:tracePt t="207147" x="7439025" y="4491038"/>
          <p14:tracePt t="207175" x="7491413" y="4500563"/>
          <p14:tracePt t="207187" x="7554913" y="4518025"/>
          <p14:tracePt t="207204" x="7688263" y="4545013"/>
          <p14:tracePt t="207214" x="7732713" y="4562475"/>
          <p14:tracePt t="207237" x="7759700" y="4572000"/>
          <p14:tracePt t="207250" x="7823200" y="4589463"/>
          <p14:tracePt t="207578" x="7848600" y="4589463"/>
          <p14:tracePt t="207591" x="7885113" y="4589463"/>
          <p14:tracePt t="207602" x="7956550" y="4589463"/>
          <p14:tracePt t="207615" x="8072438" y="4572000"/>
          <p14:tracePt t="207627" x="8242300" y="4562475"/>
          <p14:tracePt t="207640" x="8670925" y="4562475"/>
          <p14:tracePt t="207663" x="8858250" y="4562475"/>
          <p14:tracePt t="207676" x="8966200" y="4562475"/>
          <p14:tracePt t="207688" x="9072563" y="4562475"/>
          <p14:tracePt t="207723" x="9134475" y="4572000"/>
          <p14:tracePt t="207742" x="9134475" y="4581525"/>
          <p14:tracePt t="207750" x="9134475" y="4598988"/>
          <p14:tracePt t="207762" x="9134475" y="4608513"/>
          <p14:tracePt t="207882" x="9117013" y="4608513"/>
          <p14:tracePt t="207894" x="9055100" y="4608513"/>
          <p14:tracePt t="207909" x="8920163" y="4608513"/>
          <p14:tracePt t="207919" x="8715375" y="4608513"/>
          <p14:tracePt t="207933" x="8304213" y="4608513"/>
          <p14:tracePt t="207944" x="7840663" y="4589463"/>
          <p14:tracePt t="207956" x="6894513" y="4554538"/>
          <p14:tracePt t="207979" x="6429375" y="4527550"/>
          <p14:tracePt t="207993" x="5500688" y="4527550"/>
          <p14:tracePt t="208005" x="5187950" y="4527550"/>
          <p14:tracePt t="208025" x="4956175" y="4554538"/>
          <p14:tracePt t="208040" x="4705350" y="4598988"/>
          <p14:tracePt t="208065" x="4608513" y="4616450"/>
          <p14:tracePt t="208346" x="4581525" y="4625975"/>
          <p14:tracePt t="208361" x="4510088" y="4643438"/>
          <p14:tracePt t="208374" x="4375150" y="4679950"/>
          <p14:tracePt t="208382" x="4143375" y="4759325"/>
          <p14:tracePt t="208395" x="3446463" y="5027613"/>
          <p14:tracePt t="208420" x="3009900" y="5180013"/>
          <p14:tracePt t="208431" x="2571750" y="5322888"/>
          <p14:tracePt t="208444" x="1919288" y="5608638"/>
          <p14:tracePt t="208459" x="1795463" y="5697538"/>
          <p14:tracePt t="208481" x="1704975" y="5741988"/>
          <p14:tracePt t="208494" x="1670050" y="5795963"/>
          <p14:tracePt t="208517" x="1670050" y="5822950"/>
          <p14:tracePt t="208761" x="1652588" y="5822950"/>
          <p14:tracePt t="208771" x="1616075" y="5822950"/>
          <p14:tracePt t="208784" x="1554163" y="5822950"/>
          <p14:tracePt t="208801" x="1366838" y="5857875"/>
          <p14:tracePt t="208821" x="1223963" y="5894388"/>
          <p14:tracePt t="208833" x="1098550" y="5946775"/>
          <p14:tracePt t="208846" x="893763" y="6000750"/>
          <p14:tracePt t="208870" x="803275" y="6018213"/>
          <p14:tracePt t="208881" x="687388" y="6027738"/>
          <p14:tracePt t="208908" x="633413" y="6027738"/>
          <p14:tracePt t="208930" x="608013" y="6027738"/>
          <p14:tracePt t="208942" x="588963" y="6027738"/>
          <p14:tracePt t="209053" x="598488" y="6027738"/>
          <p14:tracePt t="211491" x="598488" y="6045200"/>
          <p14:tracePt t="211503" x="598488" y="6062663"/>
          <p14:tracePt t="211517" x="598488" y="6072188"/>
          <p14:tracePt t="211528" x="598488" y="6099175"/>
          <p14:tracePt t="211541" x="598488" y="6126163"/>
          <p14:tracePt t="211552" x="598488" y="6153150"/>
          <p14:tracePt t="211576" x="608013" y="6161088"/>
          <p14:tracePt t="211601" x="608013" y="6170613"/>
          <p14:tracePt t="211613" x="608013" y="6180138"/>
          <p14:tracePt t="211710" x="608013" y="6188075"/>
          <p14:tracePt t="211735" x="615950" y="6197600"/>
          <p14:tracePt t="211747" x="625475" y="6205538"/>
          <p14:tracePt t="212394" x="660400" y="6188075"/>
          <p14:tracePt t="212406" x="741363" y="6153150"/>
          <p14:tracePt t="212418" x="847725" y="6108700"/>
          <p14:tracePt t="212428" x="1204913" y="6010275"/>
          <p14:tracePt t="212454" x="1446213" y="5956300"/>
          <p14:tracePt t="212466" x="1660525" y="5911850"/>
          <p14:tracePt t="212478" x="1946275" y="5894388"/>
          <p14:tracePt t="212502" x="2027238" y="5894388"/>
          <p14:tracePt t="212514" x="2071688" y="5894388"/>
          <p14:tracePt t="212539" x="2081213" y="5894388"/>
          <p14:tracePt t="212551" x="2089150" y="5894388"/>
          <p14:tracePt t="212580" x="2098675" y="5894388"/>
          <p14:tracePt t="212586" x="2098675" y="5902325"/>
          <p14:tracePt t="212623" x="2098675" y="5911850"/>
          <p14:tracePt t="212650" x="2098675" y="5919788"/>
          <p14:tracePt t="212661" x="2098675" y="5938838"/>
          <p14:tracePt t="212685" x="2098675" y="5946775"/>
          <p14:tracePt t="212703" x="2098675" y="5965825"/>
          <p14:tracePt t="212715" x="2098675" y="5973763"/>
          <p14:tracePt t="212717" x="2098675" y="5991225"/>
          <p14:tracePt t="212733" x="2098675" y="6000750"/>
          <p14:tracePt t="212746" x="2098675" y="6010275"/>
          <p14:tracePt t="213076" x="2036763" y="6010275"/>
          <p14:tracePt t="213090" x="1946275" y="6010275"/>
          <p14:tracePt t="213101" x="1874838" y="6010275"/>
          <p14:tracePt t="213113" x="1795463" y="6010275"/>
          <p14:tracePt t="213125" x="1643063" y="6010275"/>
          <p14:tracePt t="213150" x="1608138" y="6000750"/>
          <p14:tracePt t="213160" x="1581150" y="5983288"/>
          <p14:tracePt t="213173" x="1544638" y="5973763"/>
          <p14:tracePt t="213186" x="1509713" y="5956300"/>
          <p14:tracePt t="213223" x="1500188" y="5956300"/>
          <p14:tracePt t="213317" x="1517650" y="5956300"/>
          <p14:tracePt t="213333" x="1554163" y="5956300"/>
          <p14:tracePt t="213349" x="1589088" y="5956300"/>
          <p14:tracePt t="213355" x="1633538" y="5956300"/>
          <p14:tracePt t="213367" x="1660525" y="5965825"/>
          <p14:tracePt t="213391" x="1679575" y="5973763"/>
          <p14:tracePt t="213405" x="1731963" y="5983288"/>
          <p14:tracePt t="213427" x="1758950" y="5983288"/>
          <p14:tracePt t="213441" x="1795463" y="5983288"/>
          <p14:tracePt t="213453" x="1866900" y="5991225"/>
          <p14:tracePt t="213477" x="1901825" y="5991225"/>
          <p14:tracePt t="213488" x="1938338" y="6000750"/>
          <p14:tracePt t="213499" x="1982788" y="6000750"/>
          <p14:tracePt t="213524" x="2009775" y="6000750"/>
          <p14:tracePt t="213537" x="2044700" y="6000750"/>
          <p14:tracePt t="213552" x="2062163" y="6000750"/>
          <p14:tracePt t="213575" x="2081213" y="6000750"/>
          <p14:tracePt t="213842" x="2133600" y="6000750"/>
          <p14:tracePt t="213855" x="2197100" y="5991225"/>
          <p14:tracePt t="213869" x="2276475" y="5973763"/>
          <p14:tracePt t="213879" x="2339975" y="5965825"/>
          <p14:tracePt t="213891" x="2527300" y="5956300"/>
          <p14:tracePt t="213915" x="2660650" y="5938838"/>
          <p14:tracePt t="213927" x="2840038" y="5919788"/>
          <p14:tracePt t="213941" x="3187700" y="5902325"/>
          <p14:tracePt t="213972" x="3295650" y="5902325"/>
          <p14:tracePt t="213978" x="3402013" y="5902325"/>
          <p14:tracePt t="213990" x="3429000" y="5902325"/>
          <p14:tracePt t="214013" x="3473450" y="5911850"/>
          <p14:tracePt t="214026" x="3581400" y="5965825"/>
          <p14:tracePt t="214051" x="3705225" y="6062663"/>
          <p14:tracePt t="214074" x="3741738" y="6108700"/>
          <p14:tracePt t="214093" x="3768725" y="6134100"/>
          <p14:tracePt t="214099" x="3786188" y="6170613"/>
          <p14:tracePt t="214464" x="3751263" y="6170613"/>
          <p14:tracePt t="214475" x="3714750" y="6170613"/>
          <p14:tracePt t="214489" x="3660775" y="6170613"/>
          <p14:tracePt t="214500" x="3562350" y="6161088"/>
          <p14:tracePt t="214512" x="3367088" y="6134100"/>
          <p14:tracePt t="214538" x="3286125" y="6116638"/>
          <p14:tracePt t="214549" x="3214688" y="6089650"/>
          <p14:tracePt t="214562" x="3081338" y="6037263"/>
          <p14:tracePt t="214586" x="3000375" y="5991225"/>
          <p14:tracePt t="214597" x="2919413" y="5965825"/>
          <p14:tracePt t="214615" x="2803525" y="5946775"/>
          <p14:tracePt t="214644" x="2697163" y="5946775"/>
          <p14:tracePt t="214648" x="2652713" y="5946775"/>
          <p14:tracePt t="214661" x="2589213" y="5946775"/>
          <p14:tracePt t="214683" x="2544763" y="5946775"/>
          <p14:tracePt t="214696" x="2465388" y="5946775"/>
          <p14:tracePt t="214712" x="2428875" y="5946775"/>
          <p14:tracePt t="214732" x="2374900" y="5946775"/>
          <p14:tracePt t="214756" x="2357438" y="5946775"/>
          <p14:tracePt t="215027" x="2268538" y="5946775"/>
          <p14:tracePt t="215037" x="2133600" y="5973763"/>
          <p14:tracePt t="215051" x="1938338" y="6010275"/>
          <p14:tracePt t="215062" x="1776413" y="6054725"/>
          <p14:tracePt t="215073" x="1670050" y="6081713"/>
          <p14:tracePt t="215087" x="1598613" y="6081713"/>
          <p14:tracePt t="215099" x="1589088" y="6081713"/>
          <p14:tracePt t="215123" x="1581150" y="6089650"/>
          <p14:tracePt t="215135" x="1571625" y="6089650"/>
          <p14:tracePt t="215244" x="1581150" y="6089650"/>
          <p14:tracePt t="215258" x="1589088" y="6089650"/>
          <p14:tracePt t="215269" x="1598613" y="6089650"/>
          <p14:tracePt t="215391" x="1608138" y="6089650"/>
          <p14:tracePt t="215405" x="1608138" y="6099175"/>
          <p14:tracePt t="215440" x="1616075" y="6099175"/>
          <p14:tracePt t="215450" x="1625600" y="6099175"/>
          <p14:tracePt t="215477" x="1633538" y="6099175"/>
          <p14:tracePt t="215501" x="1643063" y="6108700"/>
          <p14:tracePt t="215513" x="1660525" y="6108700"/>
          <p14:tracePt t="215535" x="1687513" y="6108700"/>
          <p14:tracePt t="217291" x="1724025" y="6108700"/>
          <p14:tracePt t="217304" x="1751013" y="6108700"/>
          <p14:tracePt t="217315" x="1803400" y="6108700"/>
          <p14:tracePt t="217328" x="1857375" y="6108700"/>
          <p14:tracePt t="217350" x="1973263" y="6099175"/>
          <p14:tracePt t="217354" x="2027238" y="6089650"/>
          <p14:tracePt t="217379" x="2108200" y="6089650"/>
          <p14:tracePt t="217400" x="2143125" y="6081713"/>
          <p14:tracePt t="217414" x="2187575" y="6081713"/>
          <p14:tracePt t="217426" x="2251075" y="6062663"/>
          <p14:tracePt t="217437" x="2303463" y="6054725"/>
          <p14:tracePt t="217852" x="2295525" y="6054725"/>
          <p14:tracePt t="217863" x="2276475" y="6045200"/>
          <p14:tracePt t="217877" x="2268538" y="6045200"/>
          <p14:tracePt t="217888" x="2251075" y="6045200"/>
          <p14:tracePt t="217906" x="2241550" y="6037263"/>
          <p14:tracePt t="217922" x="2232025" y="6037263"/>
          <p14:tracePt t="217933" x="2224088" y="6027738"/>
          <p14:tracePt t="217941" x="2197100" y="6027738"/>
          <p14:tracePt t="217960" x="2179638" y="6018213"/>
          <p14:tracePt t="217974" x="2160588" y="6000750"/>
          <p14:tracePt t="217998" x="2152650" y="5991225"/>
          <p14:tracePt t="218146" x="2160588" y="5991225"/>
          <p14:tracePt t="218156" x="2197100" y="5991225"/>
          <p14:tracePt t="218168" x="2224088" y="5991225"/>
          <p14:tracePt t="218181" x="2251075" y="5991225"/>
          <p14:tracePt t="218194" x="2286000" y="5991225"/>
          <p14:tracePt t="218208" x="2303463" y="5991225"/>
          <p14:tracePt t="218226" x="2330450" y="5991225"/>
          <p14:tracePt t="218255" x="2347913" y="5991225"/>
          <p14:tracePt t="218266" x="2357438" y="5991225"/>
          <p14:tracePt t="218277" x="2401888" y="5991225"/>
          <p14:tracePt t="218304" x="2411413" y="5991225"/>
          <p14:tracePt t="219009" x="2419350" y="5991225"/>
          <p14:tracePt t="219021" x="2428875" y="5991225"/>
          <p14:tracePt t="219179" x="2428875" y="5973763"/>
          <p14:tracePt t="219193" x="2428875" y="5965825"/>
          <p14:tracePt t="219204" x="2401888" y="5938838"/>
          <p14:tracePt t="219219" x="2384425" y="5919788"/>
          <p14:tracePt t="219241" x="2357438" y="5902325"/>
          <p14:tracePt t="219254" x="2330450" y="5875338"/>
          <p14:tracePt t="219285" x="2322513" y="5875338"/>
          <p14:tracePt t="219291" x="2312988" y="5875338"/>
          <p14:tracePt t="219742" x="2330450" y="5875338"/>
          <p14:tracePt t="219752" x="2339975" y="5867400"/>
          <p14:tracePt t="219764" x="2357438" y="5867400"/>
          <p14:tracePt t="219776" x="2384425" y="5857875"/>
          <p14:tracePt t="219789" x="2401888" y="5857875"/>
          <p14:tracePt t="219815" x="2411413" y="5857875"/>
          <p14:tracePt t="219826" x="2428875" y="5857875"/>
          <p14:tracePt t="219840" x="2446338" y="5848350"/>
          <p14:tracePt t="219863" x="2465388" y="5848350"/>
          <p14:tracePt t="219876" x="2473325" y="5848350"/>
          <p14:tracePt t="219899" x="2482850" y="5840413"/>
          <p14:tracePt t="219911" x="2490788" y="5840413"/>
          <p14:tracePt t="220179" x="2517775" y="5840413"/>
          <p14:tracePt t="220192" x="2536825" y="5840413"/>
          <p14:tracePt t="220204" x="2589213" y="5840413"/>
          <p14:tracePt t="220228" x="2625725" y="5840413"/>
          <p14:tracePt t="220241" x="2660650" y="5840413"/>
          <p14:tracePt t="220253" x="2679700" y="5840413"/>
          <p14:tracePt t="220264" x="2724150" y="5840413"/>
          <p14:tracePt t="220276" x="2732088" y="5840413"/>
          <p14:tracePt t="220300" x="2741613" y="5840413"/>
          <p14:tracePt t="220313" x="2759075" y="5857875"/>
          <p14:tracePt t="220347" x="2776538" y="5857875"/>
          <p14:tracePt t="220363" x="2786063" y="5857875"/>
          <p14:tracePt t="221812" x="2776538" y="5867400"/>
          <p14:tracePt t="221825" x="2759075" y="5875338"/>
          <p14:tracePt t="221850" x="2751138" y="5894388"/>
          <p14:tracePt t="221860" x="2741613" y="5902325"/>
          <p14:tracePt t="221873" x="2732088" y="5911850"/>
          <p14:tracePt t="221890" x="2724150" y="5929313"/>
          <p14:tracePt t="221896" x="2724150" y="5938838"/>
          <p14:tracePt t="221924" x="2724150" y="5946775"/>
          <p14:tracePt t="221934" x="2724150" y="5956300"/>
          <p14:tracePt t="221947" x="2724150" y="5965825"/>
          <p14:tracePt t="221960" x="2724150" y="6000750"/>
          <p14:tracePt t="221996" x="2724150" y="6018213"/>
          <p14:tracePt t="222007" x="2724150" y="6027738"/>
          <p14:tracePt t="222031" x="2724150" y="6037263"/>
          <p14:tracePt t="222044" x="2724150" y="6045200"/>
          <p14:tracePt t="222070" x="2724150" y="6054725"/>
          <p14:tracePt t="222081" x="2724150" y="6062663"/>
          <p14:tracePt t="222093" x="2724150" y="6072188"/>
          <p14:tracePt t="222420" x="2741613" y="6062663"/>
          <p14:tracePt t="222435" x="2786063" y="6018213"/>
          <p14:tracePt t="222446" x="2840038" y="5973763"/>
          <p14:tracePt t="222457" x="2894013" y="5946775"/>
          <p14:tracePt t="222470" x="2946400" y="5911850"/>
          <p14:tracePt t="222482" x="3017838" y="5867400"/>
          <p14:tracePt t="222497" x="3054350" y="5857875"/>
          <p14:tracePt t="222520" x="3071813" y="5840413"/>
          <p14:tracePt t="222531" x="3089275" y="5840413"/>
          <p14:tracePt t="222629" x="3098800" y="5840413"/>
          <p14:tracePt t="222641" x="3108325" y="5840413"/>
          <p14:tracePt t="222704" x="3108325" y="5848350"/>
          <p14:tracePt t="222718" x="3108325" y="5857875"/>
          <p14:tracePt t="222738" x="3108325" y="5867400"/>
          <p14:tracePt t="222751" x="3108325" y="5884863"/>
          <p14:tracePt t="222764" x="3108325" y="5894388"/>
          <p14:tracePt t="223132" x="3098800" y="5894388"/>
          <p14:tracePt t="223141" x="3081338" y="5894388"/>
          <p14:tracePt t="223154" x="3071813" y="5894388"/>
          <p14:tracePt t="223164" x="3044825" y="5894388"/>
          <p14:tracePt t="223177" x="3027363" y="5894388"/>
          <p14:tracePt t="223189" x="3000375" y="5902325"/>
          <p14:tracePt t="223218" x="2982913" y="5902325"/>
          <p14:tracePt t="223238" x="2973388" y="5902325"/>
          <p14:tracePt t="223249" x="2965450" y="5902325"/>
          <p14:tracePt t="223262" x="2955925" y="5902325"/>
          <p14:tracePt t="223285" x="2938463" y="5902325"/>
          <p14:tracePt t="223288" x="2928938" y="5902325"/>
          <p14:tracePt t="224152" x="2938463" y="5902325"/>
          <p14:tracePt t="224163" x="2955925" y="5902325"/>
          <p14:tracePt t="224176" x="2982913" y="5902325"/>
          <p14:tracePt t="224188" x="3017838" y="5902325"/>
          <p14:tracePt t="224201" x="3044825" y="5902325"/>
          <p14:tracePt t="224213" x="3116263" y="5902325"/>
          <p14:tracePt t="224224" x="3160713" y="5919788"/>
          <p14:tracePt t="224250" x="3214688" y="5919788"/>
          <p14:tracePt t="224260" x="3330575" y="5956300"/>
          <p14:tracePt t="224287" x="3375025" y="5965825"/>
          <p14:tracePt t="224297" x="3438525" y="5991225"/>
          <p14:tracePt t="224323" x="3465513" y="6000750"/>
          <p14:tracePt t="224348" x="3490913" y="6018213"/>
          <p14:tracePt t="224359" x="3500438" y="6027738"/>
          <p14:tracePt t="224378" x="3517900" y="6037263"/>
          <p14:tracePt t="224382" x="3527425" y="6045200"/>
          <p14:tracePt t="224398" x="3554413" y="6045200"/>
          <p14:tracePt t="224748" x="3536950" y="6045200"/>
          <p14:tracePt t="224760" x="3517900" y="6045200"/>
          <p14:tracePt t="224774" x="3490913" y="6045200"/>
          <p14:tracePt t="224784" x="3438525" y="6045200"/>
          <p14:tracePt t="224814" x="3411538" y="6045200"/>
          <p14:tracePt t="224822" x="3384550" y="6045200"/>
          <p14:tracePt t="224834" x="3313113" y="6037263"/>
          <p14:tracePt t="224849" x="3276600" y="6010275"/>
          <p14:tracePt t="224870" x="3241675" y="5991225"/>
          <p14:tracePt t="224885" x="3197225" y="5973763"/>
          <p14:tracePt t="224907" x="3170238" y="5946775"/>
          <p14:tracePt t="224918" x="3152775" y="5884863"/>
          <p14:tracePt t="224945" x="3152775" y="5848350"/>
          <p14:tracePt t="224956" x="3152775" y="5803900"/>
          <p14:tracePt t="224969" x="3232150" y="5688013"/>
          <p14:tracePt t="224992" x="3313113" y="5616575"/>
          <p14:tracePt t="225004" x="3544888" y="5456238"/>
          <p14:tracePt t="225033" x="3643313" y="5384800"/>
          <p14:tracePt t="225041" x="3714750" y="5330825"/>
          <p14:tracePt t="225055" x="3751263" y="5295900"/>
          <p14:tracePt t="225068" x="3759200" y="5286375"/>
          <p14:tracePt t="225068" x="3768725" y="5286375"/>
          <p14:tracePt t="225103" x="3776663" y="5286375"/>
          <p14:tracePt t="225114" x="3776663" y="5276850"/>
          <p14:tracePt t="225139" x="3830638" y="5276850"/>
          <p14:tracePt t="225155" x="3884613" y="5276850"/>
          <p14:tracePt t="225163" x="3919538" y="5276850"/>
          <p14:tracePt t="225175" x="3956050" y="5286375"/>
          <p14:tracePt t="225187" x="4010025" y="5330825"/>
          <p14:tracePt t="225219" x="4044950" y="5375275"/>
          <p14:tracePt t="225242" x="4062413" y="5402263"/>
          <p14:tracePt t="225250" x="4071938" y="5438775"/>
          <p14:tracePt t="225262" x="4081463" y="5456238"/>
          <p14:tracePt t="225273" x="4081463" y="5510213"/>
          <p14:tracePt t="225287" x="4081463" y="5537200"/>
          <p14:tracePt t="225310" x="4081463" y="5589588"/>
          <p14:tracePt t="225335" x="4081463" y="5626100"/>
          <p14:tracePt t="225341" x="4062413" y="5661025"/>
          <p14:tracePt t="225358" x="4017963" y="5732463"/>
          <p14:tracePt t="225382" x="3990975" y="5759450"/>
          <p14:tracePt t="225394" x="3965575" y="5768975"/>
          <p14:tracePt t="225409" x="3902075" y="5813425"/>
          <p14:tracePt t="225430" x="3875088" y="5830888"/>
          <p14:tracePt t="225441" x="3848100" y="5840413"/>
          <p14:tracePt t="225457" x="3813175" y="5875338"/>
          <p14:tracePt t="225479" x="3795713" y="5875338"/>
          <p14:tracePt t="225490" x="3786188" y="5884863"/>
          <p14:tracePt t="225797" x="3776663" y="5894388"/>
          <p14:tracePt t="225808" x="3751263" y="5911850"/>
          <p14:tracePt t="225827" x="3724275" y="5919788"/>
          <p14:tracePt t="225834" x="3697288" y="5965825"/>
          <p14:tracePt t="225842" x="3581400" y="6045200"/>
          <p14:tracePt t="225870" x="3554413" y="6089650"/>
          <p14:tracePt t="225883" x="3517900" y="6116638"/>
          <p14:tracePt t="225894" x="3500438" y="6134100"/>
          <p14:tracePt t="225906" x="3482975" y="6143625"/>
          <p14:tracePt t="226186" x="3490913" y="6134100"/>
          <p14:tracePt t="226203" x="3500438" y="6108700"/>
          <p14:tracePt t="226215" x="3517900" y="6089650"/>
          <p14:tracePt t="226217" x="3536950" y="6062663"/>
          <p14:tracePt t="226236" x="3544888" y="6037263"/>
          <p14:tracePt t="226247" x="3554413" y="6000750"/>
          <p14:tracePt t="226262" x="3571875" y="5983288"/>
          <p14:tracePt t="226283" x="3581400" y="5983288"/>
          <p14:tracePt t="226300" x="3589338" y="5965825"/>
          <p14:tracePt t="226334" x="3598863" y="5956300"/>
          <p14:tracePt t="226347" x="3608388" y="5946775"/>
          <p14:tracePt t="226358" x="3625850" y="5938838"/>
          <p14:tracePt t="226370" x="3633788" y="5929313"/>
          <p14:tracePt t="226380" x="3652838" y="5919788"/>
          <p14:tracePt t="226747" x="3679825" y="5919788"/>
          <p14:tracePt t="226758" x="3705225" y="5919788"/>
          <p14:tracePt t="226772" x="3732213" y="5902325"/>
          <p14:tracePt t="226783" x="3751263" y="5884863"/>
          <p14:tracePt t="226815" x="3759200" y="5875338"/>
          <p14:tracePt t="226905" x="3741738" y="5867400"/>
          <p14:tracePt t="226921" x="3705225" y="5857875"/>
          <p14:tracePt t="226931" x="3687763" y="5848350"/>
          <p14:tracePt t="226943" x="3652838" y="5848350"/>
          <p14:tracePt t="226954" x="3581400" y="5848350"/>
          <p14:tracePt t="226988" x="3562350" y="5848350"/>
          <p14:tracePt t="226991" x="3554413" y="5848350"/>
          <p14:tracePt t="227004" x="3527425" y="5848350"/>
          <p14:tracePt t="227034" x="3517900" y="5848350"/>
          <p14:tracePt t="227076" x="3509963" y="5848350"/>
          <p14:tracePt t="228429" x="3527425" y="5840413"/>
          <p14:tracePt t="228440" x="3562350" y="5822950"/>
          <p14:tracePt t="228449" x="3616325" y="5786438"/>
          <p14:tracePt t="228465" x="3786188" y="5680075"/>
          <p14:tracePt t="228489" x="3938588" y="5572125"/>
          <p14:tracePt t="228501" x="4446588" y="5303838"/>
          <p14:tracePt t="228514" x="4705350" y="5205413"/>
          <p14:tracePt t="228546" x="4991100" y="5099050"/>
          <p14:tracePt t="228550" x="5518150" y="4867275"/>
          <p14:tracePt t="228574" x="5643563" y="4822825"/>
          <p14:tracePt t="228589" x="5751513" y="4776788"/>
          <p14:tracePt t="228599" x="5894388" y="4759325"/>
          <p14:tracePt t="228626" x="5956300" y="4759325"/>
          <p14:tracePt t="228636" x="6027738" y="4759325"/>
          <p14:tracePt t="228660" x="6062663" y="4759325"/>
          <p14:tracePt t="228673" x="6108700" y="4759325"/>
          <p14:tracePt t="228684" x="6161088" y="4776788"/>
          <p14:tracePt t="228966" x="6170613" y="4776788"/>
          <p14:tracePt t="228977" x="6224588" y="4776788"/>
          <p14:tracePt t="228990" x="6340475" y="4751388"/>
          <p14:tracePt t="229002" x="6402388" y="4732338"/>
          <p14:tracePt t="229034" x="6446838" y="4732338"/>
          <p14:tracePt t="229038" x="6518275" y="4732338"/>
          <p14:tracePt t="229053" x="6545263" y="4732338"/>
          <p14:tracePt t="229075" x="6554788" y="4732338"/>
          <p14:tracePt t="229087" x="6581775" y="4732338"/>
          <p14:tracePt t="229113" x="6589713" y="4732338"/>
          <p14:tracePt t="229122" x="6608763" y="4732338"/>
          <p14:tracePt t="229149" x="6616700" y="4732338"/>
          <p14:tracePt t="229184" x="6626225" y="4732338"/>
          <p14:tracePt t="229209" x="6634163" y="4732338"/>
          <p14:tracePt t="230379" x="6626225" y="4732338"/>
          <p14:tracePt t="230392" x="6616700" y="4732338"/>
          <p14:tracePt t="230402" x="6599238" y="4732338"/>
          <p14:tracePt t="230419" x="6562725" y="4732338"/>
          <p14:tracePt t="230427" x="6465888" y="4751388"/>
          <p14:tracePt t="230441" x="5938838" y="4919663"/>
          <p14:tracePt t="230452" x="5599113" y="5143500"/>
          <p14:tracePt t="230464" x="5303838" y="5286375"/>
          <p14:tracePt t="230489" x="5126038" y="5394325"/>
          <p14:tracePt t="230500" x="4911725" y="5545138"/>
          <p14:tracePt t="230531" x="4822825" y="5608638"/>
          <p14:tracePt t="230538" x="4768850" y="5670550"/>
          <p14:tracePt t="230551" x="4732338" y="5751513"/>
          <p14:tracePt t="230574" x="4732338" y="5786438"/>
          <p14:tracePt t="230599" x="4732338" y="5840413"/>
          <p14:tracePt t="231513" x="4705350" y="5840413"/>
          <p14:tracePt t="231527" x="4643438" y="5848350"/>
          <p14:tracePt t="231536" x="4537075" y="5848350"/>
          <p14:tracePt t="231550" x="4402138" y="5875338"/>
          <p14:tracePt t="231562" x="3894138" y="6027738"/>
          <p14:tracePt t="231594" x="3643313" y="6089650"/>
          <p14:tracePt t="231601" x="3322638" y="6161088"/>
          <p14:tracePt t="231611" x="3214688" y="6170613"/>
          <p14:tracePt t="231634" x="3108325" y="6180138"/>
          <p14:tracePt t="231645" x="3017838" y="6180138"/>
          <p14:tracePt t="231658" x="2874963" y="6143625"/>
          <p14:tracePt t="231683" x="2830513" y="6116638"/>
          <p14:tracePt t="231695" x="2776538" y="6072188"/>
          <p14:tracePt t="231708" x="2751138" y="6054725"/>
          <p14:tracePt t="231724" x="2724150" y="6045200"/>
          <p14:tracePt t="231754" x="2705100" y="6027738"/>
          <p14:tracePt t="232182" x="2633663" y="6027738"/>
          <p14:tracePt t="232196" x="2517775" y="6018213"/>
          <p14:tracePt t="232206" x="1965325" y="6000750"/>
          <p14:tracePt t="232232" x="1517650" y="6037263"/>
          <p14:tracePt t="232242" x="1098550" y="6099175"/>
          <p14:tracePt t="232255" x="731838" y="6153150"/>
          <p14:tracePt t="232267" x="490538" y="6205538"/>
          <p14:tracePt t="232280" x="250825" y="6224588"/>
          <p14:tracePt t="232304" x="187325" y="6232525"/>
          <p14:tracePt t="232318" x="125413" y="6232525"/>
          <p14:tracePt t="232346" x="107950" y="6232525"/>
          <p14:tracePt t="232348" x="98425" y="6232525"/>
          <p14:tracePt t="232560" x="107950" y="6232525"/>
          <p14:tracePt t="232572" x="152400" y="6232525"/>
          <p14:tracePt t="232583" x="214313" y="6224588"/>
          <p14:tracePt t="232596" x="312738" y="6224588"/>
          <p14:tracePt t="232609" x="428625" y="6224588"/>
          <p14:tracePt t="232621" x="571500" y="6215063"/>
          <p14:tracePt t="232634" x="874713" y="6215063"/>
          <p14:tracePt t="232656" x="1036638" y="6205538"/>
          <p14:tracePt t="232670" x="1339850" y="6188075"/>
          <p14:tracePt t="232694" x="1482725" y="6188075"/>
          <p14:tracePt t="232706" x="1643063" y="6188075"/>
          <p14:tracePt t="232719" x="1973263" y="6188075"/>
          <p14:tracePt t="232743" x="2125663" y="6188075"/>
          <p14:tracePt t="232754" x="2251075" y="6188075"/>
          <p14:tracePt t="233034" x="2259013" y="6188075"/>
          <p14:tracePt t="233050" x="2312988" y="6180138"/>
          <p14:tracePt t="233060" x="2419350" y="6153150"/>
          <p14:tracePt t="233074" x="2660650" y="6108700"/>
          <p14:tracePt t="233086" x="3116263" y="6027738"/>
          <p14:tracePt t="233097" x="3536950" y="5965825"/>
          <p14:tracePt t="233107" x="4232275" y="5929313"/>
          <p14:tracePt t="233121" x="4446588" y="5929313"/>
          <p14:tracePt t="233143" x="4589463" y="5929313"/>
          <p14:tracePt t="233158" x="4768850" y="5929313"/>
          <p14:tracePt t="233182" x="4830763" y="5929313"/>
          <p14:tracePt t="233198" x="4875213" y="5929313"/>
          <p14:tracePt t="233207" x="4938713" y="5929313"/>
          <p14:tracePt t="233221" x="4973638" y="5929313"/>
          <p14:tracePt t="233450" x="4946650" y="5929313"/>
          <p14:tracePt t="233461" x="4894263" y="5929313"/>
          <p14:tracePt t="233475" x="4768850" y="5929313"/>
          <p14:tracePt t="233485" x="4572000" y="5884863"/>
          <p14:tracePt t="233498" x="4197350" y="5786438"/>
          <p14:tracePt t="233513" x="3394075" y="5688013"/>
          <p14:tracePt t="233525" x="3044825" y="5653088"/>
          <p14:tracePt t="233547" x="2732088" y="5653088"/>
          <p14:tracePt t="233560" x="2330450" y="5670550"/>
          <p14:tracePt t="233584" x="2089150" y="5715000"/>
          <p14:tracePt t="233596" x="2027238" y="5732463"/>
          <p14:tracePt t="233629" x="1938338" y="5759450"/>
          <p14:tracePt t="233644" x="1901825" y="5768975"/>
          <p14:tracePt t="233658" x="1847850" y="5776913"/>
          <p14:tracePt t="233938" x="1839913" y="5786438"/>
          <p14:tracePt t="233949" x="1822450" y="5795963"/>
          <p14:tracePt t="233962" x="1812925" y="5795963"/>
          <p14:tracePt t="234009" x="1830388" y="5795963"/>
          <p14:tracePt t="234021" x="1893888" y="5776913"/>
          <p14:tracePt t="234036" x="2000250" y="5759450"/>
          <p14:tracePt t="234046" x="2482850" y="5661025"/>
          <p14:tracePt t="234072" x="2813050" y="5589588"/>
          <p14:tracePt t="234083" x="3116263" y="5537200"/>
          <p14:tracePt t="234096" x="3536950" y="5465763"/>
          <p14:tracePt t="234120" x="3795713" y="5446713"/>
          <p14:tracePt t="234132" x="3929063" y="5446713"/>
          <p14:tracePt t="234146" x="4062413" y="5446713"/>
          <p14:tracePt t="234167" x="4187825" y="5456238"/>
          <p14:tracePt t="234181" x="4419600" y="5500688"/>
          <p14:tracePt t="234206" x="4527550" y="5510213"/>
          <p14:tracePt t="234217" x="4705350" y="5562600"/>
          <p14:tracePt t="234230" x="4768850" y="5581650"/>
          <p14:tracePt t="234255" x="4822825" y="5599113"/>
          <p14:tracePt t="234267" x="4911725" y="5697538"/>
          <p14:tracePt t="234289" x="4919663" y="5724525"/>
          <p14:tracePt t="234302" x="4919663" y="5759450"/>
          <p14:tracePt t="234331" x="4911725" y="5776913"/>
          <p14:tracePt t="234335" x="4884738" y="5786438"/>
          <p14:tracePt t="234355" x="4867275" y="5803900"/>
          <p14:tracePt t="237335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95" name="Text Box 2"/>
          <p:cNvSpPr txBox="1">
            <a:spLocks noChangeArrowheads="1"/>
          </p:cNvSpPr>
          <p:nvPr/>
        </p:nvSpPr>
        <p:spPr bwMode="auto">
          <a:xfrm>
            <a:off x="766763" y="53975"/>
            <a:ext cx="755015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ost probable distribution in the isothermal-isobaric ensemble</a:t>
            </a:r>
          </a:p>
        </p:txBody>
      </p:sp>
      <p:sp>
        <p:nvSpPr>
          <p:cNvPr id="125097" name="Rectangle 6"/>
          <p:cNvSpPr>
            <a:spLocks noChangeArrowheads="1"/>
          </p:cNvSpPr>
          <p:nvPr/>
        </p:nvSpPr>
        <p:spPr bwMode="auto">
          <a:xfrm>
            <a:off x="0" y="70431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92552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15083"/>
              </p:ext>
            </p:extLst>
          </p:nvPr>
        </p:nvGraphicFramePr>
        <p:xfrm>
          <a:off x="359532" y="1160748"/>
          <a:ext cx="36941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1" name="Equation" r:id="rId6" imgW="1803240" imgH="279360" progId="Equation.3">
                  <p:embed/>
                </p:oleObj>
              </mc:Choice>
              <mc:Fallback>
                <p:oleObj name="Equation" r:id="rId6" imgW="1803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160748"/>
                        <a:ext cx="3694113" cy="565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3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36"/>
              </p:ext>
            </p:extLst>
          </p:nvPr>
        </p:nvGraphicFramePr>
        <p:xfrm>
          <a:off x="277813" y="2628367"/>
          <a:ext cx="68945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2" name="Equation" r:id="rId8" imgW="3632040" imgH="685800" progId="Equation.3">
                  <p:embed/>
                </p:oleObj>
              </mc:Choice>
              <mc:Fallback>
                <p:oleObj name="Equation" r:id="rId8" imgW="36320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628367"/>
                        <a:ext cx="6894512" cy="130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776358" y="3832396"/>
            <a:ext cx="23352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 dirty="0">
                <a:solidFill>
                  <a:srgbClr val="006600"/>
                </a:solidFill>
                <a:latin typeface="Times New Roman" pitchFamily="18" charset="0"/>
              </a:rPr>
              <a:t>Isothermal – isobaric </a:t>
            </a:r>
          </a:p>
          <a:p>
            <a:r>
              <a:rPr lang="en-CA" sz="2000" dirty="0">
                <a:solidFill>
                  <a:srgbClr val="006600"/>
                </a:solidFill>
                <a:latin typeface="Times New Roman" pitchFamily="18" charset="0"/>
              </a:rPr>
              <a:t>partition function</a:t>
            </a:r>
          </a:p>
        </p:txBody>
      </p:sp>
      <p:cxnSp>
        <p:nvCxnSpPr>
          <p:cNvPr id="15" name="Straight Arrow Connector 14"/>
          <p:cNvCxnSpPr>
            <a:cxnSpLocks noChangeShapeType="1"/>
            <a:stCxn id="13" idx="0"/>
          </p:cNvCxnSpPr>
          <p:nvPr/>
        </p:nvCxnSpPr>
        <p:spPr bwMode="auto">
          <a:xfrm flipH="1" flipV="1">
            <a:off x="7056276" y="3429000"/>
            <a:ext cx="887688" cy="403396"/>
          </a:xfrm>
          <a:prstGeom prst="straightConnector1">
            <a:avLst/>
          </a:prstGeom>
          <a:ln w="12700">
            <a:headEnd/>
            <a:tailEnd type="arrow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100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624638" y="6237288"/>
            <a:ext cx="2133600" cy="476250"/>
          </a:xfrm>
          <a:noFill/>
        </p:spPr>
        <p:txBody>
          <a:bodyPr/>
          <a:lstStyle/>
          <a:p>
            <a:fld id="{68941597-3EC2-4F0F-9B23-BBCA4E90CB5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71056" name="Text Box 16"/>
          <p:cNvSpPr txBox="1">
            <a:spLocks noChangeArrowheads="1"/>
          </p:cNvSpPr>
          <p:nvPr/>
        </p:nvSpPr>
        <p:spPr bwMode="auto">
          <a:xfrm>
            <a:off x="179388" y="4597410"/>
            <a:ext cx="8243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The probability includes an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energ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factor and a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volum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factor!</a:t>
            </a:r>
          </a:p>
        </p:txBody>
      </p:sp>
      <p:sp>
        <p:nvSpPr>
          <p:cNvPr id="33809" name="TextBox 1"/>
          <p:cNvSpPr txBox="1">
            <a:spLocks noChangeArrowheads="1"/>
          </p:cNvSpPr>
          <p:nvPr/>
        </p:nvSpPr>
        <p:spPr bwMode="auto">
          <a:xfrm>
            <a:off x="35496" y="620688"/>
            <a:ext cx="9108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Number of systems in ensemble with volume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CA" sz="2000" i="1" baseline="-25000" dirty="0">
                <a:solidFill>
                  <a:srgbClr val="FF0000"/>
                </a:solidFill>
                <a:latin typeface="Times New Roman" pitchFamily="18" charset="0"/>
              </a:rPr>
              <a:t>ℓ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in state </a:t>
            </a:r>
            <a:r>
              <a:rPr lang="en-CA" sz="2000" i="1" dirty="0" err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in most probable distribution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5496" y="2001034"/>
            <a:ext cx="90760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</a:rPr>
              <a:t>probability of finding a system in the ensemble with volume </a:t>
            </a:r>
            <a:r>
              <a:rPr lang="en-US" sz="2000" i="1" dirty="0" smtClean="0">
                <a:latin typeface="Times New Roman" pitchFamily="18" charset="0"/>
              </a:rPr>
              <a:t>V</a:t>
            </a:r>
            <a:r>
              <a:rPr lang="en-US" sz="2000" i="1" baseline="-25000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</a:rPr>
              <a:t> and energy state </a:t>
            </a:r>
            <a:r>
              <a:rPr lang="en-US" sz="2000" i="1" dirty="0" err="1" smtClean="0">
                <a:latin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77458"/>
              </p:ext>
            </p:extLst>
          </p:nvPr>
        </p:nvGraphicFramePr>
        <p:xfrm>
          <a:off x="984250" y="5190963"/>
          <a:ext cx="36639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3" name="Équation" r:id="rId10" imgW="1930320" imgH="380880" progId="Equation.3">
                  <p:embed/>
                </p:oleObj>
              </mc:Choice>
              <mc:Fallback>
                <p:oleObj name="Équation" r:id="rId10" imgW="1930320" imgH="380880" progId="Equation.3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5190963"/>
                        <a:ext cx="36639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9072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664"/>
    </mc:Choice>
    <mc:Fallback xmlns="">
      <p:transition spd="slow" advTm="131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" grpId="0"/>
      <p:bldP spid="471056" grpId="0"/>
      <p:bldP spid="33809" grpId="0"/>
      <p:bldP spid="19" grpId="0"/>
    </p:bldLst>
  </p:timing>
  <p:extLst>
    <p:ext uri="{3A86A75C-4F4B-4683-9AE1-C65F6400EC91}">
      <p14:laserTraceLst xmlns:p14="http://schemas.microsoft.com/office/powerpoint/2010/main">
        <p14:tracePtLst>
          <p14:tracePt t="19019" x="4867275" y="5803900"/>
          <p14:tracePt t="19316" x="4848225" y="5795963"/>
          <p14:tracePt t="19328" x="4803775" y="5741988"/>
          <p14:tracePt t="19343" x="4714875" y="5643563"/>
          <p14:tracePt t="19348" x="4268788" y="5295900"/>
          <p14:tracePt t="19387" x="3956050" y="5054600"/>
          <p14:tracePt t="19391" x="3616325" y="4857750"/>
          <p14:tracePt t="19402" x="3054350" y="4589463"/>
          <p14:tracePt t="19426" x="2874963" y="4483100"/>
          <p14:tracePt t="19438" x="2670175" y="4303713"/>
          <p14:tracePt t="19451" x="2616200" y="4232275"/>
          <p14:tracePt t="19469" x="2589213" y="4152900"/>
          <p14:tracePt t="19488" x="2589213" y="4089400"/>
          <p14:tracePt t="19503" x="2608263" y="3990975"/>
          <p14:tracePt t="19517" x="2616200" y="3946525"/>
          <p14:tracePt t="19792" x="2598738" y="3919538"/>
          <p14:tracePt t="19807" x="2544763" y="3840163"/>
          <p14:tracePt t="19819" x="2455863" y="3687763"/>
          <p14:tracePt t="19827" x="2312988" y="3419475"/>
          <p14:tracePt t="19839" x="1965325" y="2857500"/>
          <p14:tracePt t="19855" x="1847850" y="2759075"/>
          <p14:tracePt t="19876" x="1731963" y="2679700"/>
          <p14:tracePt t="19890" x="1554163" y="2598738"/>
          <p14:tracePt t="19904" x="1455738" y="2571750"/>
          <p14:tracePt t="19926" x="1393825" y="2544763"/>
          <p14:tracePt t="19939" x="1295400" y="2482850"/>
          <p14:tracePt t="19962" x="1276350" y="2455863"/>
          <p14:tracePt t="19974" x="1268413" y="2428875"/>
          <p14:tracePt t="20245" x="1268413" y="2357438"/>
          <p14:tracePt t="20260" x="1285875" y="2268538"/>
          <p14:tracePt t="20274" x="1312863" y="2170113"/>
          <p14:tracePt t="20280" x="1357313" y="1990725"/>
          <p14:tracePt t="20291" x="1366838" y="1946275"/>
          <p14:tracePt t="20316" x="1384300" y="1919288"/>
          <p14:tracePt t="20341" x="1428750" y="1874838"/>
          <p14:tracePt t="20353" x="1455738" y="1866900"/>
          <p14:tracePt t="20364" x="1500188" y="1857375"/>
          <p14:tracePt t="20377" x="1643063" y="1839913"/>
          <p14:tracePt t="20802" x="1633538" y="1830388"/>
          <p14:tracePt t="20814" x="1625600" y="1812925"/>
          <p14:tracePt t="20828" x="1625600" y="1803400"/>
          <p14:tracePt t="20840" x="1616075" y="1803400"/>
          <p14:tracePt t="20858" x="1616075" y="1795463"/>
          <p14:tracePt t="20878" x="1608138" y="1785938"/>
          <p14:tracePt t="20925" x="1608138" y="1776413"/>
          <p14:tracePt t="20937" x="1608138" y="1758950"/>
          <p14:tracePt t="20951" x="1608138" y="1741488"/>
          <p14:tracePt t="20973" x="1608138" y="1731963"/>
          <p14:tracePt t="20985" x="1608138" y="1724025"/>
          <p14:tracePt t="21327" x="1581150" y="1724025"/>
          <p14:tracePt t="21338" x="1536700" y="1724025"/>
          <p14:tracePt t="21351" x="1465263" y="1724025"/>
          <p14:tracePt t="21355" x="1366838" y="1731963"/>
          <p14:tracePt t="21375" x="1258888" y="1741488"/>
          <p14:tracePt t="21388" x="1044575" y="1768475"/>
          <p14:tracePt t="21400" x="919163" y="1776413"/>
          <p14:tracePt t="21426" x="830263" y="1776413"/>
          <p14:tracePt t="21438" x="679450" y="1776413"/>
          <p14:tracePt t="21451" x="615950" y="1785938"/>
          <p14:tracePt t="21468" x="561975" y="1785938"/>
          <p14:tracePt t="21486" x="536575" y="1785938"/>
          <p14:tracePt t="21509" x="527050" y="1785938"/>
          <p14:tracePt t="22143" x="517525" y="1785938"/>
          <p14:tracePt t="22173" x="509588" y="1768475"/>
          <p14:tracePt t="22180" x="509588" y="1741488"/>
          <p14:tracePt t="22192" x="500063" y="1714500"/>
          <p14:tracePt t="22350" x="500063" y="1704975"/>
          <p14:tracePt t="22363" x="500063" y="1697038"/>
          <p14:tracePt t="23056" x="527050" y="1687513"/>
          <p14:tracePt t="23070" x="571500" y="1687513"/>
          <p14:tracePt t="23088" x="615950" y="1679575"/>
          <p14:tracePt t="23098" x="714375" y="1679575"/>
          <p14:tracePt t="23108" x="750888" y="1679575"/>
          <p14:tracePt t="23119" x="776288" y="1679575"/>
          <p14:tracePt t="23148" x="812800" y="1679575"/>
          <p14:tracePt t="23155" x="847725" y="1679575"/>
          <p14:tracePt t="23166" x="901700" y="1687513"/>
          <p14:tracePt t="23200" x="928688" y="1697038"/>
          <p14:tracePt t="23204" x="973138" y="1714500"/>
          <p14:tracePt t="23533" x="938213" y="1714500"/>
          <p14:tracePt t="23545" x="874713" y="1714500"/>
          <p14:tracePt t="23558" x="731838" y="1687513"/>
          <p14:tracePt t="23589" x="652463" y="1687513"/>
          <p14:tracePt t="23594" x="608013" y="1687513"/>
          <p14:tracePt t="23605" x="536575" y="1687513"/>
          <p14:tracePt t="23635" x="509588" y="1687513"/>
          <p14:tracePt t="23644" x="500063" y="1687513"/>
          <p14:tracePt t="23654" x="482600" y="1687513"/>
          <p14:tracePt t="23740" x="490538" y="1687513"/>
          <p14:tracePt t="23752" x="517525" y="1687513"/>
          <p14:tracePt t="23767" x="544513" y="1687513"/>
          <p14:tracePt t="23789" x="561975" y="1687513"/>
          <p14:tracePt t="23800" x="571500" y="1687513"/>
          <p14:tracePt t="23811" x="588963" y="1687513"/>
          <p14:tracePt t="23824" x="598488" y="1697038"/>
          <p14:tracePt t="23848" x="615950" y="1704975"/>
          <p14:tracePt t="24166" x="615950" y="1714500"/>
          <p14:tracePt t="24181" x="615950" y="1731963"/>
          <p14:tracePt t="24195" x="615950" y="1758950"/>
          <p14:tracePt t="24202" x="615950" y="1768475"/>
          <p14:tracePt t="24216" x="615950" y="1795463"/>
          <p14:tracePt t="24228" x="642938" y="1839913"/>
          <p14:tracePt t="24251" x="652463" y="1866900"/>
          <p14:tracePt t="24264" x="669925" y="1884363"/>
          <p14:tracePt t="24277" x="679450" y="1919288"/>
          <p14:tracePt t="24300" x="687388" y="1928813"/>
          <p14:tracePt t="24313" x="696913" y="1928813"/>
          <p14:tracePt t="24631" x="696913" y="1938338"/>
          <p14:tracePt t="24642" x="696913" y="1946275"/>
          <p14:tracePt t="24654" x="687388" y="1946275"/>
          <p14:tracePt t="24668" x="687388" y="1955800"/>
          <p14:tracePt t="24700" x="669925" y="1955800"/>
          <p14:tracePt t="24716" x="660400" y="1965325"/>
          <p14:tracePt t="24729" x="652463" y="1965325"/>
          <p14:tracePt t="24739" x="642938" y="1965325"/>
          <p14:tracePt t="24750" x="633413" y="1965325"/>
          <p14:tracePt t="24764" x="615950" y="1973263"/>
          <p14:tracePt t="25118" x="633413" y="1955800"/>
          <p14:tracePt t="25129" x="669925" y="1928813"/>
          <p14:tracePt t="25142" x="714375" y="1901825"/>
          <p14:tracePt t="25153" x="776288" y="1830388"/>
          <p14:tracePt t="25178" x="857250" y="1751013"/>
          <p14:tracePt t="25202" x="884238" y="1724025"/>
          <p14:tracePt t="25216" x="893763" y="1704975"/>
          <p14:tracePt t="25227" x="911225" y="1679575"/>
          <p14:tracePt t="25238" x="928688" y="1652588"/>
          <p14:tracePt t="25251" x="946150" y="1633538"/>
          <p14:tracePt t="25640" x="938213" y="1633538"/>
          <p14:tracePt t="25654" x="919163" y="1643063"/>
          <p14:tracePt t="25665" x="911225" y="1660525"/>
          <p14:tracePt t="25678" x="893763" y="1670050"/>
          <p14:tracePt t="25690" x="866775" y="1714500"/>
          <p14:tracePt t="25714" x="857250" y="1724025"/>
          <p14:tracePt t="25727" x="847725" y="1751013"/>
          <p14:tracePt t="25739" x="847725" y="1785938"/>
          <p14:tracePt t="25763" x="847725" y="1803400"/>
          <p14:tracePt t="25775" x="857250" y="1812925"/>
          <p14:tracePt t="25982" x="857250" y="1822450"/>
          <p14:tracePt t="25994" x="847725" y="1839913"/>
          <p14:tracePt t="26016" x="795338" y="1901825"/>
          <p14:tracePt t="26031" x="625475" y="2152650"/>
          <p14:tracePt t="26035" x="509588" y="2312988"/>
          <p14:tracePt t="26046" x="419100" y="2438400"/>
          <p14:tracePt t="26076" x="339725" y="2544763"/>
          <p14:tracePt t="26080" x="295275" y="2608263"/>
          <p14:tracePt t="26093" x="276225" y="2705100"/>
          <p14:tracePt t="26114" x="268288" y="2759075"/>
          <p14:tracePt t="26132" x="268288" y="2830513"/>
          <p14:tracePt t="26141" x="312738" y="3009900"/>
          <p14:tracePt t="26409" x="312738" y="3036888"/>
          <p14:tracePt t="26421" x="312738" y="3071813"/>
          <p14:tracePt t="26434" x="312738" y="3116263"/>
          <p14:tracePt t="26448" x="339725" y="3241675"/>
          <p14:tracePt t="26469" x="357188" y="3303588"/>
          <p14:tracePt t="26482" x="374650" y="3375025"/>
          <p14:tracePt t="27115" x="411163" y="3402013"/>
          <p14:tracePt t="27128" x="438150" y="3419475"/>
          <p14:tracePt t="27140" x="455613" y="3446463"/>
          <p14:tracePt t="27152" x="490538" y="3490913"/>
          <p14:tracePt t="27184" x="509588" y="3509963"/>
          <p14:tracePt t="27190" x="527050" y="3509963"/>
          <p14:tracePt t="27617" x="527050" y="3500438"/>
          <p14:tracePt t="27627" x="527050" y="3482975"/>
          <p14:tracePt t="27638" x="527050" y="3465513"/>
          <p14:tracePt t="27652" x="517525" y="3455988"/>
          <p14:tracePt t="27663" x="509588" y="3438525"/>
          <p14:tracePt t="27675" x="500063" y="3429000"/>
          <p14:tracePt t="27689" x="490538" y="3419475"/>
          <p14:tracePt t="27730" x="482600" y="3419475"/>
          <p14:tracePt t="27750" x="473075" y="3419475"/>
          <p14:tracePt t="28541" x="490538" y="3375025"/>
          <p14:tracePt t="28552" x="561975" y="3313113"/>
          <p14:tracePt t="28564" x="608013" y="3276600"/>
          <p14:tracePt t="28582" x="660400" y="3232150"/>
          <p14:tracePt t="28588" x="731838" y="3197225"/>
          <p14:tracePt t="28603" x="795338" y="3160713"/>
          <p14:tracePt t="28614" x="973138" y="3081338"/>
          <p14:tracePt t="28638" x="1071563" y="3044825"/>
          <p14:tracePt t="28651" x="1231900" y="2965450"/>
          <p14:tracePt t="28676" x="1285875" y="2928938"/>
          <p14:tracePt t="28689" x="1438275" y="2874963"/>
          <p14:tracePt t="28700" x="1473200" y="2840038"/>
          <p14:tracePt t="29198" x="1473200" y="2847975"/>
          <p14:tracePt t="29215" x="1473200" y="2874963"/>
          <p14:tracePt t="29222" x="1473200" y="2884488"/>
          <p14:tracePt t="29234" x="1473200" y="2911475"/>
          <p14:tracePt t="29270" x="1473200" y="2919413"/>
          <p14:tracePt t="29285" x="1482725" y="2928938"/>
          <p14:tracePt t="29297" x="1500188" y="2938463"/>
          <p14:tracePt t="29308" x="1509713" y="2946400"/>
          <p14:tracePt t="29320" x="1536700" y="2946400"/>
          <p14:tracePt t="29783" x="1554163" y="2955925"/>
          <p14:tracePt t="29795" x="1554163" y="2965450"/>
          <p14:tracePt t="29808" x="1562100" y="2973388"/>
          <p14:tracePt t="29820" x="1581150" y="2990850"/>
          <p14:tracePt t="29839" x="1598613" y="3009900"/>
          <p14:tracePt t="29845" x="1643063" y="3044825"/>
          <p14:tracePt t="29857" x="1660525" y="3062288"/>
          <p14:tracePt t="29874" x="1704975" y="3081338"/>
          <p14:tracePt t="30173" x="1724025" y="3081338"/>
          <p14:tracePt t="30190" x="1776413" y="3062288"/>
          <p14:tracePt t="30211" x="1803400" y="3054350"/>
          <p14:tracePt t="30226" x="1812925" y="3054350"/>
          <p14:tracePt t="30236" x="1830388" y="3044825"/>
          <p14:tracePt t="30247" x="1893888" y="3044825"/>
          <p14:tracePt t="30261" x="1919288" y="3036888"/>
          <p14:tracePt t="30282" x="1928813" y="3036888"/>
          <p14:tracePt t="30311" x="1938338" y="3036888"/>
          <p14:tracePt t="30314" x="1946275" y="3027363"/>
          <p14:tracePt t="30869" x="1919288" y="3027363"/>
          <p14:tracePt t="30886" x="1901825" y="3027363"/>
          <p14:tracePt t="30892" x="1866900" y="3027363"/>
          <p14:tracePt t="30907" x="1785938" y="3054350"/>
          <p14:tracePt t="30918" x="1544638" y="3143250"/>
          <p14:tracePt t="30942" x="1411288" y="3187700"/>
          <p14:tracePt t="30955" x="1116013" y="3268663"/>
          <p14:tracePt t="30967" x="990600" y="3303588"/>
          <p14:tracePt t="30990" x="874713" y="3330575"/>
          <p14:tracePt t="31002" x="741363" y="3348038"/>
          <p14:tracePt t="31019" x="704850" y="3357563"/>
          <p14:tracePt t="31038" x="652463" y="3357563"/>
          <p14:tracePt t="31052" x="608013" y="3367088"/>
          <p14:tracePt t="31076" x="598488" y="3367088"/>
          <p14:tracePt t="31746" x="588963" y="3367088"/>
          <p14:tracePt t="31854" x="581025" y="3367088"/>
          <p14:tracePt t="31891" x="571500" y="3367088"/>
          <p14:tracePt t="31929" x="571500" y="3357563"/>
          <p14:tracePt t="32124" x="561975" y="3357563"/>
          <p14:tracePt t="32134" x="561975" y="3367088"/>
          <p14:tracePt t="32160" x="561975" y="3375025"/>
          <p14:tracePt t="32171" x="554038" y="3384550"/>
          <p14:tracePt t="32782" x="554038" y="3375025"/>
          <p14:tracePt t="32793" x="581025" y="3340100"/>
          <p14:tracePt t="32804" x="615950" y="3295650"/>
          <p14:tracePt t="32818" x="704850" y="3214688"/>
          <p14:tracePt t="32842" x="741363" y="3170238"/>
          <p14:tracePt t="32853" x="812800" y="3108325"/>
          <p14:tracePt t="32883" x="857250" y="3054350"/>
          <p14:tracePt t="32903" x="919163" y="2990850"/>
          <p14:tracePt t="32905" x="973138" y="2965450"/>
          <p14:tracePt t="32933" x="1044575" y="2938463"/>
          <p14:tracePt t="32939" x="1125538" y="2901950"/>
          <p14:tracePt t="32951" x="1223963" y="2884488"/>
          <p14:tracePt t="32976" x="1250950" y="2874963"/>
          <p14:tracePt t="32987" x="1285875" y="2867025"/>
          <p14:tracePt t="33450" x="1295400" y="2867025"/>
          <p14:tracePt t="33463" x="1303338" y="2857500"/>
          <p14:tracePt t="33479" x="1322388" y="2840038"/>
          <p14:tracePt t="33492" x="1374775" y="2813050"/>
          <p14:tracePt t="33500" x="1428750" y="2768600"/>
          <p14:tracePt t="33512" x="1500188" y="2705100"/>
          <p14:tracePt t="33524" x="1608138" y="2633663"/>
          <p14:tracePt t="33548" x="1679575" y="2571750"/>
          <p14:tracePt t="33560" x="1839913" y="2482850"/>
          <p14:tracePt t="33574" x="1928813" y="2446338"/>
          <p14:tracePt t="33596" x="2009775" y="2419350"/>
          <p14:tracePt t="33610" x="2081213" y="2411413"/>
          <p14:tracePt t="33624" x="2241550" y="2401888"/>
          <p14:tracePt t="33645" x="2312988" y="2401888"/>
          <p14:tracePt t="33657" x="2411413" y="2401888"/>
          <p14:tracePt t="33682" x="2438400" y="2401888"/>
          <p14:tracePt t="33695" x="2465388" y="2419350"/>
          <p14:tracePt t="33708" x="2465388" y="2438400"/>
          <p14:tracePt t="33732" x="2465388" y="2455863"/>
          <p14:tracePt t="33744" x="2465388" y="2500313"/>
          <p14:tracePt t="33768" x="2473325" y="2527300"/>
          <p14:tracePt t="33780" x="2482850" y="2554288"/>
          <p14:tracePt t="33792" x="2500313" y="2581275"/>
          <p14:tracePt t="33816" x="2509838" y="2589213"/>
          <p14:tracePt t="33828" x="2517775" y="2598738"/>
          <p14:tracePt t="33878" x="2500313" y="2633663"/>
          <p14:tracePt t="33890" x="2455863" y="2697163"/>
          <p14:tracePt t="33903" x="2393950" y="2776538"/>
          <p14:tracePt t="33914" x="2251075" y="2919413"/>
          <p14:tracePt t="33926" x="2179638" y="2982913"/>
          <p14:tracePt t="33951" x="2081213" y="3027363"/>
          <p14:tracePt t="33963" x="1874838" y="3098800"/>
          <p14:tracePt t="33987" x="1795463" y="3125788"/>
          <p14:tracePt t="33999" x="1714500" y="3133725"/>
          <p14:tracePt t="34012" x="1589088" y="3170238"/>
          <p14:tracePt t="34027" x="1536700" y="3179763"/>
          <p14:tracePt t="34051" x="1473200" y="3179763"/>
          <p14:tracePt t="34061" x="1384300" y="3187700"/>
          <p14:tracePt t="34084" x="1322388" y="3187700"/>
          <p14:tracePt t="34096" x="1231900" y="3197225"/>
          <p14:tracePt t="34120" x="1196975" y="3205163"/>
          <p14:tracePt t="34133" x="1152525" y="3232150"/>
          <p14:tracePt t="34166" x="1125538" y="3241675"/>
          <p14:tracePt t="34170" x="1108075" y="3251200"/>
          <p14:tracePt t="34183" x="1098550" y="3268663"/>
          <p14:tracePt t="34196" x="1089025" y="3268663"/>
          <p14:tracePt t="34242" x="1098550" y="3232150"/>
          <p14:tracePt t="34254" x="1143000" y="3152775"/>
          <p14:tracePt t="34277" x="1330325" y="2946400"/>
          <p14:tracePt t="34280" x="1446213" y="2830513"/>
          <p14:tracePt t="34304" x="1581150" y="2714625"/>
          <p14:tracePt t="34316" x="1839913" y="2509838"/>
          <p14:tracePt t="34341" x="1938338" y="2446338"/>
          <p14:tracePt t="34353" x="1990725" y="2419350"/>
          <p14:tracePt t="34364" x="2044700" y="2401888"/>
          <p14:tracePt t="34390" x="2089150" y="2401888"/>
          <p14:tracePt t="34402" x="2125663" y="2401888"/>
          <p14:tracePt t="34413" x="2179638" y="2401888"/>
          <p14:tracePt t="34438" x="2197100" y="2419350"/>
          <p14:tracePt t="34449" x="2232025" y="2438400"/>
          <p14:tracePt t="34475" x="2251075" y="2455863"/>
          <p14:tracePt t="34487" x="2268538" y="2465388"/>
          <p14:tracePt t="34498" x="2286000" y="2482850"/>
          <p14:tracePt t="34530" x="2303463" y="2482850"/>
          <p14:tracePt t="34535" x="2322513" y="2500313"/>
          <p14:tracePt t="34549" x="2339975" y="2536825"/>
          <p14:tracePt t="34572" x="2347913" y="2562225"/>
          <p14:tracePt t="34584" x="2347913" y="2589213"/>
          <p14:tracePt t="34604" x="2347913" y="2643188"/>
          <p14:tracePt t="34623" x="2347913" y="2679700"/>
          <p14:tracePt t="34634" x="2330450" y="2724150"/>
          <p14:tracePt t="34670" x="2251075" y="2822575"/>
          <p14:tracePt t="34681" x="2197100" y="2867025"/>
          <p14:tracePt t="34693" x="2108200" y="2928938"/>
          <p14:tracePt t="34716" x="1919288" y="3036888"/>
          <p14:tracePt t="34719" x="1822450" y="3089275"/>
          <p14:tracePt t="34731" x="1751013" y="3133725"/>
          <p14:tracePt t="34755" x="1670050" y="3152775"/>
          <p14:tracePt t="34767" x="1562100" y="3160713"/>
          <p14:tracePt t="34791" x="1509713" y="3179763"/>
          <p14:tracePt t="34803" x="1401763" y="3179763"/>
          <p14:tracePt t="34817" x="1347788" y="3179763"/>
          <p14:tracePt t="34840" x="1303338" y="3179763"/>
          <p14:tracePt t="34852" x="1214438" y="3179763"/>
          <p14:tracePt t="34876" x="1179513" y="3179763"/>
          <p14:tracePt t="34889" x="1089025" y="3125788"/>
          <p14:tracePt t="34901" x="1054100" y="3081338"/>
          <p14:tracePt t="34933" x="1027113" y="3017838"/>
          <p14:tracePt t="34951" x="990600" y="2901950"/>
          <p14:tracePt t="34967" x="990600" y="2857500"/>
          <p14:tracePt t="34973" x="990600" y="2822575"/>
          <p14:tracePt t="34986" x="990600" y="2776538"/>
          <p14:tracePt t="35009" x="1027113" y="2751138"/>
          <p14:tracePt t="35018" x="1214438" y="2643188"/>
          <p14:tracePt t="35047" x="1347788" y="2581275"/>
          <p14:tracePt t="35060" x="1490663" y="2527300"/>
          <p14:tracePt t="35071" x="1741488" y="2428875"/>
          <p14:tracePt t="35102" x="1857375" y="2401888"/>
          <p14:tracePt t="35108" x="1946275" y="2374900"/>
          <p14:tracePt t="35119" x="2071688" y="2374900"/>
          <p14:tracePt t="35137" x="2108200" y="2374900"/>
          <p14:tracePt t="35157" x="2143125" y="2374900"/>
          <p14:tracePt t="35169" x="2152650" y="2401888"/>
          <p14:tracePt t="35202" x="2170113" y="2500313"/>
          <p14:tracePt t="35218" x="2170113" y="2581275"/>
          <p14:tracePt t="35231" x="2170113" y="2670175"/>
          <p14:tracePt t="35245" x="2187575" y="2751138"/>
          <p14:tracePt t="35254" x="2224088" y="2938463"/>
          <p14:tracePt t="35279" x="2232025" y="3017838"/>
          <p14:tracePt t="35290" x="2241550" y="3125788"/>
          <p14:tracePt t="35304" x="2241550" y="3160713"/>
          <p14:tracePt t="35327" x="2241550" y="3187700"/>
          <p14:tracePt t="35339" x="2241550" y="3224213"/>
          <p14:tracePt t="35355" x="2241550" y="3241675"/>
          <p14:tracePt t="35375" x="2241550" y="3251200"/>
          <p14:tracePt t="35389" x="2241550" y="3268663"/>
          <p14:tracePt t="35413" x="2241550" y="3276600"/>
          <p14:tracePt t="35425" x="2205038" y="3295650"/>
          <p14:tracePt t="35449" x="2179638" y="3313113"/>
          <p14:tracePt t="35461" x="2143125" y="3322638"/>
          <p14:tracePt t="35472" x="2062163" y="3340100"/>
          <p14:tracePt t="35496" x="2000250" y="3340100"/>
          <p14:tracePt t="35509" x="1893888" y="3340100"/>
          <p14:tracePt t="35523" x="1839913" y="3330575"/>
          <p14:tracePt t="35548" x="1785938" y="3322638"/>
          <p14:tracePt t="35564" x="1731963" y="3295650"/>
          <p14:tracePt t="35574" x="1652588" y="3232150"/>
          <p14:tracePt t="35595" x="1589088" y="3125788"/>
          <p14:tracePt t="35608" x="1571625" y="3071813"/>
          <p14:tracePt t="35630" x="1554163" y="3017838"/>
          <p14:tracePt t="35645" x="1517650" y="2982913"/>
          <p14:tracePt t="35655" x="1490663" y="2911475"/>
          <p14:tracePt t="35691" x="1482725" y="2901950"/>
          <p14:tracePt t="35703" x="1482725" y="2894013"/>
          <p14:tracePt t="35755" x="1517650" y="2874963"/>
          <p14:tracePt t="35766" x="1554163" y="2857500"/>
          <p14:tracePt t="35779" x="1598613" y="2840038"/>
          <p14:tracePt t="35790" x="1633538" y="2830513"/>
          <p14:tracePt t="35809" x="1670050" y="2822575"/>
          <p14:tracePt t="35816" x="1704975" y="2813050"/>
          <p14:tracePt t="35827" x="1768475" y="2813050"/>
          <p14:tracePt t="35852" x="1776413" y="2813050"/>
          <p14:tracePt t="35858" x="1822450" y="2813050"/>
          <p14:tracePt t="35877" x="1857375" y="2813050"/>
          <p14:tracePt t="35900" x="1893888" y="2803525"/>
          <p14:tracePt t="35913" x="1946275" y="2803525"/>
          <p14:tracePt t="35937" x="1982788" y="2803525"/>
          <p14:tracePt t="35951" x="2009775" y="2803525"/>
          <p14:tracePt t="35976" x="2027238" y="2803525"/>
          <p14:tracePt t="35998" x="2036763" y="2803525"/>
          <p14:tracePt t="36034" x="2036763" y="2813050"/>
          <p14:tracePt t="36046" x="2036763" y="2822575"/>
          <p14:tracePt t="36059" x="2036763" y="2840038"/>
          <p14:tracePt t="36071" x="2036763" y="2857500"/>
          <p14:tracePt t="36093" x="2036763" y="2867025"/>
          <p14:tracePt t="36099" x="2036763" y="2911475"/>
          <p14:tracePt t="36120" x="2036763" y="2928938"/>
          <p14:tracePt t="36131" x="2036763" y="2973388"/>
          <p14:tracePt t="36147" x="2036763" y="3009900"/>
          <p14:tracePt t="36168" x="2027238" y="3017838"/>
          <p14:tracePt t="36181" x="2000250" y="3054350"/>
          <p14:tracePt t="36207" x="1982788" y="3071813"/>
          <p14:tracePt t="36217" x="1946275" y="3089275"/>
          <p14:tracePt t="36231" x="1874838" y="3108325"/>
          <p14:tracePt t="36252" x="1830388" y="3108325"/>
          <p14:tracePt t="36264" x="1751013" y="3108325"/>
          <p14:tracePt t="36289" x="1714500" y="3108325"/>
          <p14:tracePt t="36301" x="1679575" y="3098800"/>
          <p14:tracePt t="36317" x="1625600" y="3071813"/>
          <p14:tracePt t="36338" x="1608138" y="3062288"/>
          <p14:tracePt t="36350" x="1571625" y="3036888"/>
          <p14:tracePt t="36384" x="1544638" y="2982913"/>
          <p14:tracePt t="36400" x="1536700" y="2955925"/>
          <p14:tracePt t="36417" x="1527175" y="2928938"/>
          <p14:tracePt t="36430" x="1517650" y="2911475"/>
          <p14:tracePt t="36436" x="1509713" y="2894013"/>
          <p14:tracePt t="36448" x="1509713" y="2840038"/>
          <p14:tracePt t="36472" x="1509713" y="2803525"/>
          <p14:tracePt t="36485" x="1527175" y="2759075"/>
          <p14:tracePt t="36498" x="1554163" y="2732088"/>
          <p14:tracePt t="36531" x="1581150" y="2705100"/>
          <p14:tracePt t="36535" x="1643063" y="2670175"/>
          <p14:tracePt t="36558" x="1670050" y="2660650"/>
          <p14:tracePt t="36570" x="1741488" y="2643188"/>
          <p14:tracePt t="36582" x="1758950" y="2643188"/>
          <p14:tracePt t="36607" x="1776413" y="2643188"/>
          <p14:tracePt t="36618" x="1795463" y="2643188"/>
          <p14:tracePt t="36634" x="1822450" y="2660650"/>
          <p14:tracePt t="36656" x="1839913" y="2670175"/>
          <p14:tracePt t="36668" x="1874838" y="2724150"/>
          <p14:tracePt t="36691" x="1884363" y="2759075"/>
          <p14:tracePt t="36704" x="1919288" y="2813050"/>
          <p14:tracePt t="36717" x="1928813" y="2840038"/>
          <p14:tracePt t="36741" x="1938338" y="2857500"/>
          <p14:tracePt t="36750" x="1946275" y="2894013"/>
          <p14:tracePt t="36777" x="1955800" y="2911475"/>
          <p14:tracePt t="36788" x="1965325" y="2919413"/>
          <p14:tracePt t="36798" x="1973263" y="2938463"/>
          <p14:tracePt t="36825" x="1973263" y="2946400"/>
          <p14:tracePt t="36851" x="1973263" y="2965450"/>
          <p14:tracePt t="36855" x="1973263" y="2982913"/>
          <p14:tracePt t="36887" x="1973263" y="2990850"/>
          <p14:tracePt t="37970" x="1955800" y="2990850"/>
          <p14:tracePt t="37981" x="1901825" y="2990850"/>
          <p14:tracePt t="37994" x="1830388" y="3000375"/>
          <p14:tracePt t="38007" x="1768475" y="3009900"/>
          <p14:tracePt t="38023" x="1687513" y="3027363"/>
          <p14:tracePt t="38024" x="1608138" y="3044825"/>
          <p14:tracePt t="38044" x="1482725" y="3054350"/>
          <p14:tracePt t="38074" x="1455738" y="3054350"/>
          <p14:tracePt t="38091" x="1438275" y="3054350"/>
          <p14:tracePt t="38092" x="1419225" y="3054350"/>
          <p14:tracePt t="38153" x="1411288" y="3054350"/>
          <p14:tracePt t="38288" x="1428750" y="3054350"/>
          <p14:tracePt t="38301" x="1438275" y="3054350"/>
          <p14:tracePt t="38312" x="1446213" y="3054350"/>
          <p14:tracePt t="38325" x="1455738" y="3054350"/>
          <p14:tracePt t="38337" x="1473200" y="3054350"/>
          <p14:tracePt t="38360" x="1482725" y="3054350"/>
          <p14:tracePt t="38372" x="1490663" y="3054350"/>
          <p14:tracePt t="38386" x="1500188" y="3071813"/>
          <p14:tracePt t="38397" x="1527175" y="3108325"/>
          <p14:tracePt t="38410" x="1544638" y="3133725"/>
          <p14:tracePt t="38434" x="1554163" y="3160713"/>
          <p14:tracePt t="38445" x="1571625" y="3268663"/>
          <p14:tracePt t="38471" x="1581150" y="3313113"/>
          <p14:tracePt t="38482" x="1616075" y="3473450"/>
          <p14:tracePt t="38511" x="1643063" y="3571875"/>
          <p14:tracePt t="38528" x="1679575" y="3679825"/>
          <p14:tracePt t="38529" x="1714500" y="3776663"/>
          <p14:tracePt t="38836" x="1714500" y="3768725"/>
          <p14:tracePt t="38847" x="1714500" y="3741738"/>
          <p14:tracePt t="38855" x="1714500" y="3697288"/>
          <p14:tracePt t="38873" x="1714500" y="3660775"/>
          <p14:tracePt t="38901" x="1714500" y="3633788"/>
          <p14:tracePt t="38905" x="1714500" y="3589338"/>
          <p14:tracePt t="38922" x="1714500" y="3581400"/>
          <p14:tracePt t="38949" x="1714500" y="3571875"/>
          <p14:tracePt t="38965" x="1724025" y="3562350"/>
          <p14:tracePt t="39055" x="1724025" y="3554413"/>
          <p14:tracePt t="41267" x="1751013" y="3536950"/>
          <p14:tracePt t="41279" x="1776413" y="3509963"/>
          <p14:tracePt t="41291" x="1812925" y="3490913"/>
          <p14:tracePt t="41303" x="1847850" y="3465513"/>
          <p14:tracePt t="41317" x="1901825" y="3438525"/>
          <p14:tracePt t="41328" x="2071688" y="3357563"/>
          <p14:tracePt t="41340" x="2152650" y="3322638"/>
          <p14:tracePt t="41356" x="2232025" y="3286125"/>
          <p14:tracePt t="41377" x="2347913" y="3259138"/>
          <p14:tracePt t="41401" x="2384425" y="3241675"/>
          <p14:tracePt t="41412" x="2438400" y="3232150"/>
          <p14:tracePt t="41427" x="2473325" y="3224213"/>
          <p14:tracePt t="41437" x="2554288" y="3187700"/>
          <p14:tracePt t="41461" x="2598738" y="3170238"/>
          <p14:tracePt t="41475" x="2660650" y="3152775"/>
          <p14:tracePt t="41498" x="2687638" y="3143250"/>
          <p14:tracePt t="41511" x="2741613" y="3143250"/>
          <p14:tracePt t="41914" x="2751138" y="3133725"/>
          <p14:tracePt t="41926" x="2768600" y="3108325"/>
          <p14:tracePt t="41936" x="2813050" y="3044825"/>
          <p14:tracePt t="41948" x="2919413" y="2938463"/>
          <p14:tracePt t="41966" x="3187700" y="2732088"/>
          <p14:tracePt t="41986" x="3286125" y="2652713"/>
          <p14:tracePt t="41997" x="3438525" y="2536825"/>
          <p14:tracePt t="42029" x="3536950" y="2473325"/>
          <p14:tracePt t="42035" x="3616325" y="2411413"/>
          <p14:tracePt t="42048" x="3813175" y="2330450"/>
          <p14:tracePt t="42062" x="3911600" y="2303463"/>
          <p14:tracePt t="42083" x="4125913" y="2268538"/>
          <p14:tracePt t="42108" x="4214813" y="2268538"/>
          <p14:tracePt t="42119" x="4303713" y="2268538"/>
          <p14:tracePt t="42135" x="4537075" y="2259013"/>
          <p14:tracePt t="42156" x="4687888" y="2259013"/>
          <p14:tracePt t="42171" x="4840288" y="2259013"/>
          <p14:tracePt t="42182" x="5099050" y="2276475"/>
          <p14:tracePt t="42213" x="5205413" y="2312988"/>
          <p14:tracePt t="42218" x="5402263" y="2357438"/>
          <p14:tracePt t="42230" x="5491163" y="2366963"/>
          <p14:tracePt t="42254" x="5616575" y="2393950"/>
          <p14:tracePt t="42265" x="5724525" y="2393950"/>
          <p14:tracePt t="42619" x="5751513" y="2384425"/>
          <p14:tracePt t="42632" x="5822950" y="2366963"/>
          <p14:tracePt t="42643" x="5929313" y="2330450"/>
          <p14:tracePt t="42656" x="6089650" y="2276475"/>
          <p14:tracePt t="42670" x="6456363" y="2187575"/>
          <p14:tracePt t="42700" x="6626225" y="2179638"/>
          <p14:tracePt t="42718" x="6938963" y="2152650"/>
          <p14:tracePt t="42729" x="7089775" y="2152650"/>
          <p14:tracePt t="42741" x="7259638" y="2152650"/>
          <p14:tracePt t="42753" x="7554913" y="2205038"/>
          <p14:tracePt t="42778" x="7680325" y="2241550"/>
          <p14:tracePt t="42790" x="7786688" y="2295525"/>
          <p14:tracePt t="42803" x="7956550" y="2374900"/>
          <p14:tracePt t="42826" x="8018463" y="2419350"/>
          <p14:tracePt t="42837" x="8108950" y="2536825"/>
          <p14:tracePt t="42852" x="8134350" y="2571750"/>
          <p14:tracePt t="42874" x="8170863" y="2705100"/>
          <p14:tracePt t="42887" x="8170863" y="2751138"/>
          <p14:tracePt t="42919" x="8161338" y="2786063"/>
          <p14:tracePt t="42923" x="8143875" y="2813050"/>
          <p14:tracePt t="42937" x="8089900" y="2867025"/>
          <p14:tracePt t="42953" x="8054975" y="2884488"/>
          <p14:tracePt t="42973" x="7991475" y="2946400"/>
          <p14:tracePt t="42997" x="7939088" y="2973388"/>
          <p14:tracePt t="43009" x="7867650" y="3009900"/>
          <p14:tracePt t="43023" x="7724775" y="3054350"/>
          <p14:tracePt t="43039" x="7626350" y="3081338"/>
          <p14:tracePt t="43059" x="7439025" y="3089275"/>
          <p14:tracePt t="43086" x="7348538" y="3098800"/>
          <p14:tracePt t="43094" x="7251700" y="3108325"/>
          <p14:tracePt t="43105" x="7072313" y="3133725"/>
          <p14:tracePt t="43137" x="6973888" y="3143250"/>
          <p14:tracePt t="43154" x="6894513" y="3160713"/>
          <p14:tracePt t="43159" x="6777038" y="3187700"/>
          <p14:tracePt t="43172" x="6732588" y="3197225"/>
          <p14:tracePt t="43192" x="6661150" y="3224213"/>
          <p14:tracePt t="43215" x="6608763" y="3232150"/>
          <p14:tracePt t="43229" x="6554788" y="3251200"/>
          <p14:tracePt t="43240" x="6419850" y="3259138"/>
          <p14:tracePt t="43265" x="6340475" y="3259138"/>
          <p14:tracePt t="43278" x="6161088" y="3259138"/>
          <p14:tracePt t="43311" x="6045200" y="3251200"/>
          <p14:tracePt t="43315" x="5965825" y="3205163"/>
          <p14:tracePt t="43326" x="5813425" y="3062288"/>
          <p14:tracePt t="43340" x="5751513" y="2990850"/>
          <p14:tracePt t="43356" x="5705475" y="2938463"/>
          <p14:tracePt t="43375" x="5634038" y="2857500"/>
          <p14:tracePt t="43390" x="5608638" y="2822575"/>
          <p14:tracePt t="43411" x="5581650" y="2759075"/>
          <p14:tracePt t="43424" x="5572125" y="2705100"/>
          <p14:tracePt t="43448" x="5572125" y="2670175"/>
          <p14:tracePt t="43459" x="5572125" y="2652713"/>
          <p14:tracePt t="43476" x="5634038" y="2571750"/>
          <p14:tracePt t="43496" x="5732463" y="2509838"/>
          <p14:tracePt t="43510" x="5983288" y="2384425"/>
          <p14:tracePt t="43525" x="6108700" y="2330450"/>
          <p14:tracePt t="43544" x="6330950" y="2241550"/>
          <p14:tracePt t="43576" x="6429375" y="2224088"/>
          <p14:tracePt t="43584" x="6491288" y="2214563"/>
          <p14:tracePt t="43596" x="6616700" y="2187575"/>
          <p14:tracePt t="43609" x="6670675" y="2187575"/>
          <p14:tracePt t="43632" x="6697663" y="2187575"/>
          <p14:tracePt t="43645" x="6759575" y="2214563"/>
          <p14:tracePt t="43666" x="6777038" y="2241550"/>
          <p14:tracePt t="43680" x="6823075" y="2330450"/>
          <p14:tracePt t="43693" x="6840538" y="2393950"/>
          <p14:tracePt t="43715" x="6848475" y="2473325"/>
          <p14:tracePt t="43728" x="6867525" y="2643188"/>
          <p14:tracePt t="43752" x="6867525" y="2732088"/>
          <p14:tracePt t="43764" x="6867525" y="2813050"/>
          <p14:tracePt t="43778" x="6867525" y="3036888"/>
          <p14:tracePt t="43801" x="6867525" y="3143250"/>
          <p14:tracePt t="43813" x="6867525" y="3303588"/>
          <p14:tracePt t="43827" x="6858000" y="3375025"/>
          <p14:tracePt t="43847" x="6848475" y="3446463"/>
          <p14:tracePt t="43862" x="6804025" y="3544888"/>
          <p14:tracePt t="43886" x="6796088" y="3571875"/>
          <p14:tracePt t="43900" x="6742113" y="3608388"/>
          <p14:tracePt t="43912" x="6715125" y="3625850"/>
          <p14:tracePt t="43934" x="6680200" y="3633788"/>
          <p14:tracePt t="43948" x="6599238" y="3652838"/>
          <p14:tracePt t="43977" x="6537325" y="3652838"/>
          <p14:tracePt t="43985" x="6483350" y="3652838"/>
          <p14:tracePt t="43997" x="6357938" y="3652838"/>
          <p14:tracePt t="44028" x="6313488" y="3652838"/>
          <p14:tracePt t="44030" x="6170613" y="3608388"/>
          <p14:tracePt t="44057" x="6081713" y="3554413"/>
          <p14:tracePt t="44070" x="6000750" y="3517900"/>
          <p14:tracePt t="44083" x="5830888" y="3402013"/>
          <p14:tracePt t="44105" x="5776913" y="3313113"/>
          <p14:tracePt t="44119" x="5715000" y="3232150"/>
          <p14:tracePt t="44130" x="5626100" y="3036888"/>
          <p14:tracePt t="44155" x="5626100" y="2965450"/>
          <p14:tracePt t="44166" x="5626100" y="2813050"/>
          <p14:tracePt t="44182" x="5626100" y="2759075"/>
          <p14:tracePt t="44203" x="5626100" y="2751138"/>
          <p14:tracePt t="44216" x="5680075" y="2679700"/>
          <p14:tracePt t="44240" x="5741988" y="2652713"/>
          <p14:tracePt t="44253" x="5938838" y="2616200"/>
          <p14:tracePt t="44265" x="6037263" y="2616200"/>
          <p14:tracePt t="44290" x="6143625" y="2616200"/>
          <p14:tracePt t="44301" x="6348413" y="2616200"/>
          <p14:tracePt t="44329" x="6438900" y="2616200"/>
          <p14:tracePt t="44339" x="6510338" y="2616200"/>
          <p14:tracePt t="44347" x="6653213" y="2616200"/>
          <p14:tracePt t="44374" x="6715125" y="2625725"/>
          <p14:tracePt t="44387" x="6831013" y="2660650"/>
          <p14:tracePt t="44400" x="6875463" y="2687638"/>
          <p14:tracePt t="44424" x="6929438" y="2732088"/>
          <p14:tracePt t="44436" x="7018338" y="2840038"/>
          <p14:tracePt t="44465" x="7045325" y="2894013"/>
          <p14:tracePt t="44472" x="7099300" y="2965450"/>
          <p14:tracePt t="44484" x="7126288" y="3125788"/>
          <p14:tracePt t="44499" x="7153275" y="3232150"/>
          <p14:tracePt t="44517" x="7153275" y="3367088"/>
          <p14:tracePt t="44544" x="7153275" y="3429000"/>
          <p14:tracePt t="44557" x="7153275" y="3509963"/>
          <p14:tracePt t="44568" x="7153275" y="3616325"/>
          <p14:tracePt t="44593" x="7153275" y="3679825"/>
          <p14:tracePt t="44605" x="7143750" y="3768725"/>
          <p14:tracePt t="44618" x="7126288" y="3803650"/>
          <p14:tracePt t="44650" x="7099300" y="3830638"/>
          <p14:tracePt t="44656" x="7054850" y="3867150"/>
          <p14:tracePt t="44668" x="7027863" y="3867150"/>
          <p14:tracePt t="44690" x="6991350" y="3875088"/>
          <p14:tracePt t="44703" x="6919913" y="3875088"/>
          <p14:tracePt t="44718" x="6867525" y="3875088"/>
          <p14:tracePt t="44740" x="6804025" y="3875088"/>
          <p14:tracePt t="44755" x="6670675" y="3822700"/>
          <p14:tracePt t="44774" x="6581775" y="3795713"/>
          <p14:tracePt t="44788" x="6483350" y="3759200"/>
          <p14:tracePt t="44800" x="6276975" y="3679825"/>
          <p14:tracePt t="44825" x="6188075" y="3625850"/>
          <p14:tracePt t="44837" x="6081713" y="3554413"/>
          <p14:tracePt t="44853" x="6027738" y="3536950"/>
          <p14:tracePt t="44875" x="5956300" y="3455988"/>
          <p14:tracePt t="44887" x="5919788" y="3419475"/>
          <p14:tracePt t="44910" x="5894388" y="3384550"/>
          <p14:tracePt t="44923" x="5848350" y="3330575"/>
          <p14:tracePt t="44936" x="5840413" y="3295650"/>
          <p14:tracePt t="44959" x="5830888" y="3268663"/>
          <p14:tracePt t="44972" x="5830888" y="3232150"/>
          <p14:tracePt t="44998" x="5822950" y="3205163"/>
          <p14:tracePt t="45009" x="5822950" y="3170238"/>
          <p14:tracePt t="45024" x="5822950" y="3152775"/>
          <p14:tracePt t="45045" x="5822950" y="3133725"/>
          <p14:tracePt t="45056" x="5822950" y="3108325"/>
          <p14:tracePt t="45087" x="5822950" y="3081338"/>
          <p14:tracePt t="45498" x="5813425" y="3071813"/>
          <p14:tracePt t="45507" x="5795963" y="3054350"/>
          <p14:tracePt t="45525" x="5776913" y="3044825"/>
          <p14:tracePt t="45526" x="5759450" y="3027363"/>
          <p14:tracePt t="45544" x="5751513" y="3027363"/>
          <p14:tracePt t="47544" x="5732463" y="3027363"/>
          <p14:tracePt t="47555" x="5715000" y="3017838"/>
          <p14:tracePt t="47567" x="5705475" y="3017838"/>
          <p14:tracePt t="47578" x="5680075" y="3000375"/>
          <p14:tracePt t="47593" x="5670550" y="3000375"/>
          <p14:tracePt t="47616" x="5661025" y="2990850"/>
          <p14:tracePt t="47627" x="5643563" y="2990850"/>
          <p14:tracePt t="47922" x="5634038" y="2990850"/>
          <p14:tracePt t="47932" x="5626100" y="2990850"/>
          <p14:tracePt t="47970" x="5616575" y="2990850"/>
          <p14:tracePt t="48516" x="5608638" y="2990850"/>
          <p14:tracePt t="48737" x="5608638" y="2982913"/>
          <p14:tracePt t="48859" x="5616575" y="2973388"/>
          <p14:tracePt t="48881" x="5626100" y="2973388"/>
          <p14:tracePt t="48895" x="5634038" y="2965450"/>
          <p14:tracePt t="48923" x="5653088" y="2965450"/>
          <p14:tracePt t="49273" x="5661025" y="2965450"/>
          <p14:tracePt t="49285" x="5688013" y="2965450"/>
          <p14:tracePt t="49308" x="5705475" y="2955925"/>
          <p14:tracePt t="49324" x="5705475" y="2946400"/>
          <p14:tracePt t="49337" x="5724525" y="2946400"/>
          <p14:tracePt t="49345" x="5741988" y="2938463"/>
          <p14:tracePt t="49354" x="5759450" y="2938463"/>
          <p14:tracePt t="49388" x="5768975" y="2938463"/>
          <p14:tracePt t="49405" x="5786438" y="2928938"/>
          <p14:tracePt t="49415" x="5795963" y="2919413"/>
          <p14:tracePt t="49430" x="5803900" y="2919413"/>
          <p14:tracePt t="49443" x="5822950" y="2919413"/>
          <p14:tracePt t="49476" x="5822950" y="2911475"/>
          <p14:tracePt t="49481" x="5840413" y="2911475"/>
          <p14:tracePt t="49493" x="5848350" y="2911475"/>
          <p14:tracePt t="52868" x="5857875" y="2911475"/>
          <p14:tracePt t="52880" x="5867400" y="2911475"/>
          <p14:tracePt t="52891" x="5875338" y="2911475"/>
          <p14:tracePt t="52905" x="5884863" y="2911475"/>
          <p14:tracePt t="52916" x="5894388" y="2911475"/>
          <p14:tracePt t="52928" x="5902325" y="2911475"/>
          <p14:tracePt t="52953" x="5919788" y="2911475"/>
          <p14:tracePt t="52964" x="5929313" y="2911475"/>
          <p14:tracePt t="52977" x="5946775" y="2911475"/>
          <p14:tracePt t="52991" x="5983288" y="2911475"/>
          <p14:tracePt t="53282" x="6045200" y="2919413"/>
          <p14:tracePt t="53293" x="6126163" y="2955925"/>
          <p14:tracePt t="53308" x="6224588" y="2990850"/>
          <p14:tracePt t="53328" x="6419850" y="3036888"/>
          <p14:tracePt t="53331" x="6527800" y="3036888"/>
          <p14:tracePt t="53343" x="6670675" y="3036888"/>
          <p14:tracePt t="53359" x="6786563" y="3017838"/>
          <p14:tracePt t="53377" x="7045325" y="2911475"/>
          <p14:tracePt t="53404" x="7126288" y="2857500"/>
          <p14:tracePt t="53416" x="7170738" y="2822575"/>
          <p14:tracePt t="53794" x="7161213" y="2822575"/>
          <p14:tracePt t="53806" x="7143750" y="2822575"/>
          <p14:tracePt t="53822" x="7126288" y="2822575"/>
          <p14:tracePt t="53834" x="7099300" y="2822575"/>
          <p14:tracePt t="53842" x="7081838" y="2822575"/>
          <p14:tracePt t="53854" x="7062788" y="2822575"/>
          <p14:tracePt t="53867" x="7018338" y="2822575"/>
          <p14:tracePt t="53881" x="6991350" y="2822575"/>
          <p14:tracePt t="53903" x="6983413" y="2822575"/>
          <p14:tracePt t="53915" x="6965950" y="2822575"/>
          <p14:tracePt t="53940" x="6956425" y="2822575"/>
          <p14:tracePt t="53951" x="6946900" y="2822575"/>
          <p14:tracePt t="53966" x="6938963" y="2822575"/>
          <p14:tracePt t="53989" x="6929438" y="2822575"/>
          <p14:tracePt t="54000" x="6919913" y="2813050"/>
          <p14:tracePt t="54037" x="6919913" y="2803525"/>
          <p14:tracePt t="54050" x="6919913" y="2795588"/>
          <p14:tracePt t="54587" x="6911975" y="2795588"/>
          <p14:tracePt t="54597" x="6911975" y="2786063"/>
          <p14:tracePt t="54611" x="6894513" y="2786063"/>
          <p14:tracePt t="54722" x="6902450" y="2786063"/>
          <p14:tracePt t="54732" x="6919913" y="2786063"/>
          <p14:tracePt t="54744" x="6938963" y="2786063"/>
          <p14:tracePt t="54756" x="6956425" y="2786063"/>
          <p14:tracePt t="54782" x="6973888" y="2795588"/>
          <p14:tracePt t="54793" x="6983413" y="2795588"/>
          <p14:tracePt t="54806" x="7027863" y="2795588"/>
          <p14:tracePt t="55317" x="7037388" y="2795588"/>
          <p14:tracePt t="55329" x="7045325" y="2795588"/>
          <p14:tracePt t="55342" x="7062788" y="2795588"/>
          <p14:tracePt t="55371" x="7072313" y="2795588"/>
          <p14:tracePt t="55378" x="7081838" y="2795588"/>
          <p14:tracePt t="55413" x="7099300" y="2786063"/>
          <p14:tracePt t="55438" x="7116763" y="2776538"/>
          <p14:tracePt t="55451" x="7126288" y="2776538"/>
          <p14:tracePt t="55463" x="7134225" y="2776538"/>
          <p14:tracePt t="55475" x="7143750" y="2776538"/>
          <p14:tracePt t="57290" x="7126288" y="2776538"/>
          <p14:tracePt t="57304" x="7099300" y="2776538"/>
          <p14:tracePt t="57315" x="7045325" y="2776538"/>
          <p14:tracePt t="57328" x="7000875" y="2795588"/>
          <p14:tracePt t="57339" x="6946900" y="2830513"/>
          <p14:tracePt t="57350" x="6867525" y="2840038"/>
          <p14:tracePt t="57363" x="6732588" y="2874963"/>
          <p14:tracePt t="57378" x="6670675" y="2874963"/>
          <p14:tracePt t="57399" x="6608763" y="2874963"/>
          <p14:tracePt t="57412" x="6500813" y="2874963"/>
          <p14:tracePt t="57437" x="6456363" y="2874963"/>
          <p14:tracePt t="57449" x="6394450" y="2874963"/>
          <p14:tracePt t="57462" x="6357938" y="2874963"/>
          <p14:tracePt t="57486" x="6340475" y="2874963"/>
          <p14:tracePt t="57497" x="6323013" y="2867025"/>
          <p14:tracePt t="57513" x="6296025" y="2847975"/>
          <p14:tracePt t="57547" x="6286500" y="2847975"/>
          <p14:tracePt t="57828" x="6313488" y="2847975"/>
          <p14:tracePt t="57838" x="6357938" y="2847975"/>
          <p14:tracePt t="57850" x="6419850" y="2847975"/>
          <p14:tracePt t="57854" x="6500813" y="2874963"/>
          <p14:tracePt t="57876" x="6581775" y="2901950"/>
          <p14:tracePt t="57887" x="6653213" y="2919413"/>
          <p14:tracePt t="57900" x="6724650" y="2928938"/>
          <p14:tracePt t="57925" x="6732588" y="2928938"/>
          <p14:tracePt t="57937" x="6742113" y="2938463"/>
          <p14:tracePt t="57949" x="6751638" y="2938463"/>
          <p14:tracePt t="58023" x="6724650" y="2938463"/>
          <p14:tracePt t="58035" x="6680200" y="2938463"/>
          <p14:tracePt t="58051" x="6616700" y="2938463"/>
          <p14:tracePt t="58059" x="6554788" y="2938463"/>
          <p14:tracePt t="58071" x="6491288" y="2938463"/>
          <p14:tracePt t="58081" x="6357938" y="2938463"/>
          <p14:tracePt t="58107" x="6296025" y="2938463"/>
          <p14:tracePt t="58119" x="6205538" y="2911475"/>
          <p14:tracePt t="58149" x="6170613" y="2901950"/>
          <p14:tracePt t="58155" x="6143625" y="2894013"/>
          <p14:tracePt t="58169" x="6116638" y="2894013"/>
          <p14:tracePt t="58200" x="6099175" y="2884488"/>
          <p14:tracePt t="58218" x="6089650" y="2867025"/>
          <p14:tracePt t="58240" x="6081713" y="2857500"/>
          <p14:tracePt t="58631" x="6072188" y="2857500"/>
          <p14:tracePt t="58814" x="6072188" y="2867025"/>
          <p14:tracePt t="58826" x="6072188" y="2874963"/>
          <p14:tracePt t="58839" x="6072188" y="2884488"/>
          <p14:tracePt t="58864" x="6062663" y="2911475"/>
          <p14:tracePt t="58874" x="6054725" y="2938463"/>
          <p14:tracePt t="58888" x="6045200" y="2946400"/>
          <p14:tracePt t="58898" x="6018213" y="2965450"/>
          <p14:tracePt t="58910" x="5973763" y="2990850"/>
          <p14:tracePt t="58925" x="5956300" y="3000375"/>
          <p14:tracePt t="58947" x="5938838" y="3017838"/>
          <p14:tracePt t="58961" x="5867400" y="3017838"/>
          <p14:tracePt t="58984" x="5830888" y="3017838"/>
          <p14:tracePt t="58996" x="5803900" y="3017838"/>
          <p14:tracePt t="59009" x="5759450" y="3017838"/>
          <p14:tracePt t="59024" x="5741988" y="3017838"/>
          <p14:tracePt t="59047" x="5715000" y="3017838"/>
          <p14:tracePt t="59059" x="5697538" y="3017838"/>
          <p14:tracePt t="59124" x="5697538" y="3000375"/>
          <p14:tracePt t="59133" x="5697538" y="2965450"/>
          <p14:tracePt t="59146" x="5697538" y="2938463"/>
          <p14:tracePt t="59154" x="5697538" y="2911475"/>
          <p14:tracePt t="59167" x="5697538" y="2901950"/>
          <p14:tracePt t="59180" x="5697538" y="2857500"/>
          <p14:tracePt t="59205" x="5705475" y="2847975"/>
          <p14:tracePt t="59216" x="5724525" y="2830513"/>
          <p14:tracePt t="59227" x="5786438" y="2813050"/>
          <p14:tracePt t="59253" x="5848350" y="2803525"/>
          <p14:tracePt t="59265" x="5965825" y="2786063"/>
          <p14:tracePt t="59277" x="6010275" y="2776538"/>
          <p14:tracePt t="59302" x="6045200" y="2776538"/>
          <p14:tracePt t="59314" x="6081713" y="2776538"/>
          <p14:tracePt t="59327" x="6099175" y="2776538"/>
          <p14:tracePt t="59343" x="6108700" y="2776538"/>
          <p14:tracePt t="59362" x="6126163" y="2803525"/>
          <p14:tracePt t="59386" x="6134100" y="2822575"/>
          <p14:tracePt t="59400" x="6143625" y="2857500"/>
          <p14:tracePt t="59411" x="6153150" y="2911475"/>
          <p14:tracePt t="59435" x="6153150" y="2955925"/>
          <p14:tracePt t="59448" x="6126163" y="3017838"/>
          <p14:tracePt t="59482" x="6081713" y="3054350"/>
          <p14:tracePt t="59495" x="6054725" y="3071813"/>
          <p14:tracePt t="59512" x="6027738" y="3098800"/>
          <p14:tracePt t="59528" x="6010275" y="3108325"/>
          <p14:tracePt t="59530" x="5946775" y="3125788"/>
          <p14:tracePt t="59559" x="5894388" y="3133725"/>
          <p14:tracePt t="59570" x="5848350" y="3133725"/>
          <p14:tracePt t="59580" x="5759450" y="3133725"/>
          <p14:tracePt t="59606" x="5724525" y="3133725"/>
          <p14:tracePt t="59617" x="5680075" y="3116263"/>
          <p14:tracePt t="59630" x="5634038" y="3009900"/>
          <p14:tracePt t="59662" x="5608638" y="2973388"/>
          <p14:tracePt t="59668" x="5599113" y="2901950"/>
          <p14:tracePt t="59691" x="5599113" y="2874963"/>
          <p14:tracePt t="59704" x="5599113" y="2847975"/>
          <p14:tracePt t="59716" x="5599113" y="2830513"/>
          <p14:tracePt t="59740" x="5599113" y="2822575"/>
          <p14:tracePt t="59752" x="5599113" y="2813050"/>
          <p14:tracePt t="59765" x="5608638" y="2786063"/>
          <p14:tracePt t="59780" x="5626100" y="2759075"/>
          <p14:tracePt t="59802" x="5697538" y="2714625"/>
          <p14:tracePt t="59826" x="5803900" y="2660650"/>
          <p14:tracePt t="59850" x="5857875" y="2633663"/>
          <p14:tracePt t="59868" x="5911850" y="2608263"/>
          <p14:tracePt t="59875" x="5938838" y="2598738"/>
          <p14:tracePt t="59887" x="5965825" y="2589213"/>
          <p14:tracePt t="59935" x="5973763" y="2589213"/>
          <p14:tracePt t="59959" x="5991225" y="2589213"/>
          <p14:tracePt t="59974" x="6000750" y="2616200"/>
          <p14:tracePt t="59984" x="6000750" y="2633663"/>
          <p14:tracePt t="59995" x="6010275" y="2660650"/>
          <p14:tracePt t="60009" x="6018213" y="2679700"/>
          <p14:tracePt t="60016" x="6018213" y="2714625"/>
          <p14:tracePt t="60046" x="6027738" y="2732088"/>
          <p14:tracePt t="60070" x="6027738" y="2751138"/>
          <p14:tracePt t="60087" x="6027738" y="2759075"/>
          <p14:tracePt t="60094" x="6037263" y="2768600"/>
          <p14:tracePt t="60131" x="6037263" y="2776538"/>
          <p14:tracePt t="60214" x="6037263" y="2786063"/>
          <p14:tracePt t="60226" x="6045200" y="2786063"/>
          <p14:tracePt t="60252" x="6045200" y="2795588"/>
          <p14:tracePt t="60263" x="6054725" y="2795588"/>
          <p14:tracePt t="60581" x="6099175" y="2795588"/>
          <p14:tracePt t="60593" x="6161088" y="2786063"/>
          <p14:tracePt t="60605" x="6242050" y="2786063"/>
          <p14:tracePt t="60616" x="6303963" y="2776538"/>
          <p14:tracePt t="60629" x="6394450" y="2759075"/>
          <p14:tracePt t="60641" x="6518275" y="2759075"/>
          <p14:tracePt t="60655" x="6562725" y="2759075"/>
          <p14:tracePt t="60677" x="6599238" y="2759075"/>
          <p14:tracePt t="60691" x="6661150" y="2759075"/>
          <p14:tracePt t="60714" x="6688138" y="2768600"/>
          <p14:tracePt t="60729" x="6715125" y="2776538"/>
          <p14:tracePt t="60738" x="6759575" y="2795588"/>
          <p14:tracePt t="60764" x="6796088" y="2803525"/>
          <p14:tracePt t="61080" x="6831013" y="2803525"/>
          <p14:tracePt t="61093" x="6858000" y="2813050"/>
          <p14:tracePt t="61105" x="6884988" y="2822575"/>
          <p14:tracePt t="61117" x="6894513" y="2830513"/>
          <p14:tracePt t="61128" x="6911975" y="2847975"/>
          <p14:tracePt t="61153" x="6919913" y="2867025"/>
          <p14:tracePt t="61165" x="6919913" y="2874963"/>
          <p14:tracePt t="61934" x="6929438" y="2874963"/>
          <p14:tracePt t="61953" x="6946900" y="2874963"/>
          <p14:tracePt t="61958" x="6956425" y="2874963"/>
          <p14:tracePt t="61969" x="6983413" y="2884488"/>
          <p14:tracePt t="61983" x="6991350" y="2894013"/>
          <p14:tracePt t="62022" x="7000875" y="2894013"/>
          <p14:tracePt t="62482" x="7000875" y="2901950"/>
          <p14:tracePt t="62494" x="7010400" y="2901950"/>
          <p14:tracePt t="62505" x="7018338" y="2901950"/>
          <p14:tracePt t="62525" x="7027863" y="2901950"/>
          <p14:tracePt t="62812" x="7054850" y="2901950"/>
          <p14:tracePt t="62822" x="7089775" y="2884488"/>
          <p14:tracePt t="62836" x="7143750" y="2857500"/>
          <p14:tracePt t="62848" x="7197725" y="2822575"/>
          <p14:tracePt t="62856" x="7348538" y="2759075"/>
          <p14:tracePt t="62883" x="7394575" y="2741613"/>
          <p14:tracePt t="62895" x="7419975" y="2732088"/>
          <p14:tracePt t="62908" x="7483475" y="2697163"/>
          <p14:tracePt t="62932" x="7500938" y="2679700"/>
          <p14:tracePt t="62945" x="7527925" y="2660650"/>
          <p14:tracePt t="62993" x="7537450" y="2660650"/>
          <p14:tracePt t="63017" x="7545388" y="2660650"/>
          <p14:tracePt t="63032" x="7554913" y="2660650"/>
          <p14:tracePt t="63056" x="7562850" y="2660650"/>
          <p14:tracePt t="64201" x="7554913" y="2660650"/>
          <p14:tracePt t="64212" x="7537450" y="2670175"/>
          <p14:tracePt t="64224" x="7510463" y="2687638"/>
          <p14:tracePt t="64237" x="7466013" y="2714625"/>
          <p14:tracePt t="64249" x="7429500" y="2732088"/>
          <p14:tracePt t="64260" x="7394575" y="2776538"/>
          <p14:tracePt t="64272" x="7331075" y="2830513"/>
          <p14:tracePt t="64297" x="7313613" y="2857500"/>
          <p14:tracePt t="64309" x="7296150" y="2884488"/>
          <p14:tracePt t="64322" x="7296150" y="2919413"/>
          <p14:tracePt t="64352" x="7296150" y="2946400"/>
          <p14:tracePt t="64354" x="7296150" y="2990850"/>
          <p14:tracePt t="64943" x="7232650" y="2990850"/>
          <p14:tracePt t="64954" x="7134225" y="3009900"/>
          <p14:tracePt t="64969" x="6715125" y="3116263"/>
          <p14:tracePt t="64980" x="6313488" y="3214688"/>
          <p14:tracePt t="65004" x="5884863" y="3295650"/>
          <p14:tracePt t="65016" x="5562600" y="3348038"/>
          <p14:tracePt t="65025" x="5089525" y="3411538"/>
          <p14:tracePt t="65052" x="4919663" y="3419475"/>
          <p14:tracePt t="65064" x="4786313" y="3446463"/>
          <p14:tracePt t="65077" x="4608513" y="3482975"/>
          <p14:tracePt t="65101" x="4572000" y="3500438"/>
          <p14:tracePt t="65114" x="4545013" y="3536950"/>
          <p14:tracePt t="65162" x="4562475" y="3536950"/>
          <p14:tracePt t="65173" x="4598988" y="3536950"/>
          <p14:tracePt t="65456" x="4581525" y="3536950"/>
          <p14:tracePt t="65467" x="4545013" y="3536950"/>
          <p14:tracePt t="65479" x="4483100" y="3536950"/>
          <p14:tracePt t="65491" x="4375150" y="3536950"/>
          <p14:tracePt t="65504" x="4241800" y="3536950"/>
          <p14:tracePt t="65516" x="3759200" y="3581400"/>
          <p14:tracePt t="65530" x="3446463" y="3679825"/>
          <p14:tracePt t="65546" x="3197225" y="3741738"/>
          <p14:tracePt t="65566" x="2919413" y="3795713"/>
          <p14:tracePt t="65589" x="2840038" y="3803650"/>
          <p14:tracePt t="65601" x="2768600" y="3813175"/>
          <p14:tracePt t="65626" x="2759075" y="3813175"/>
          <p14:tracePt t="65638" x="2751138" y="3813175"/>
          <p14:tracePt t="65667" x="2741613" y="3813175"/>
          <p14:tracePt t="65674" x="2741613" y="3822700"/>
          <p14:tracePt t="65967" x="2751138" y="3822700"/>
          <p14:tracePt t="65979" x="2786063" y="3813175"/>
          <p14:tracePt t="65991" x="2830513" y="3795713"/>
          <p14:tracePt t="66004" x="2928938" y="3759200"/>
          <p14:tracePt t="66018" x="2965450" y="3751263"/>
          <p14:tracePt t="66039" x="3071813" y="3741738"/>
          <p14:tracePt t="66052" x="3108325" y="3741738"/>
          <p14:tracePt t="66075" x="3143250" y="3741738"/>
          <p14:tracePt t="66093" x="3205163" y="3741738"/>
          <p14:tracePt t="66103" x="3224213" y="3741738"/>
          <p14:tracePt t="66124" x="3259138" y="3741738"/>
          <p14:tracePt t="66138" x="3295650" y="3768725"/>
          <p14:tracePt t="66492" x="3276600" y="3768725"/>
          <p14:tracePt t="66503" x="3251200" y="3768725"/>
          <p14:tracePt t="66515" x="3241675" y="3768725"/>
          <p14:tracePt t="66527" x="3205163" y="3768725"/>
          <p14:tracePt t="66563" x="3197225" y="3776663"/>
          <p14:tracePt t="66711" x="3179763" y="3776663"/>
          <p14:tracePt t="66734" x="3170238" y="3776663"/>
          <p14:tracePt t="66747" x="3160713" y="3776663"/>
          <p14:tracePt t="66759" x="3160713" y="3768725"/>
          <p14:tracePt t="66778" x="3152775" y="3768725"/>
          <p14:tracePt t="66857" x="3152775" y="3759200"/>
          <p14:tracePt t="66869" x="3152775" y="3741738"/>
          <p14:tracePt t="66880" x="3179763" y="3714750"/>
          <p14:tracePt t="66894" x="3224213" y="3679825"/>
          <p14:tracePt t="66917" x="3241675" y="3670300"/>
          <p14:tracePt t="66929" x="3276600" y="3660775"/>
          <p14:tracePt t="66963" x="3295650" y="3652838"/>
          <p14:tracePt t="66967" x="3322638" y="3643313"/>
          <p14:tracePt t="66979" x="3384550" y="3616325"/>
          <p14:tracePt t="67001" x="3402013" y="3608388"/>
          <p14:tracePt t="67014" x="3429000" y="3608388"/>
          <p14:tracePt t="67028" x="3455988" y="3589338"/>
          <p14:tracePt t="67051" x="3482975" y="3589338"/>
          <p14:tracePt t="67065" x="3500438" y="3589338"/>
          <p14:tracePt t="67344" x="3473450" y="3581400"/>
          <p14:tracePt t="67356" x="3446463" y="3571875"/>
          <p14:tracePt t="67369" x="3411538" y="3554413"/>
          <p14:tracePt t="67384" x="3384550" y="3544888"/>
          <p14:tracePt t="67392" x="3367088" y="3544888"/>
          <p14:tracePt t="67406" x="3348038" y="3536950"/>
          <p14:tracePt t="67417" x="3322638" y="3536950"/>
          <p14:tracePt t="67441" x="3303588" y="3536950"/>
          <p14:tracePt t="67454" x="3295650" y="3536950"/>
          <p14:tracePt t="67464" x="3286125" y="3527425"/>
          <p14:tracePt t="67870" x="3303588" y="3527425"/>
          <p14:tracePt t="67881" x="3313113" y="3527425"/>
          <p14:tracePt t="67890" x="3330575" y="3527425"/>
          <p14:tracePt t="67904" x="3367088" y="3544888"/>
          <p14:tracePt t="67940" x="3384550" y="3554413"/>
          <p14:tracePt t="67952" x="3394075" y="3554413"/>
          <p14:tracePt t="67965" x="3402013" y="3554413"/>
          <p14:tracePt t="67978" x="3429000" y="3554413"/>
          <p14:tracePt t="67989" x="3455988" y="3554413"/>
          <p14:tracePt t="68222" x="3455988" y="3544888"/>
          <p14:tracePt t="68241" x="3455988" y="3536950"/>
          <p14:tracePt t="68248" x="3438525" y="3500438"/>
          <p14:tracePt t="68259" x="3429000" y="3473450"/>
          <p14:tracePt t="68270" x="3419475" y="3473450"/>
          <p14:tracePt t="68293" x="3419475" y="3465513"/>
          <p14:tracePt t="68307" x="3402013" y="3446463"/>
          <p14:tracePt t="68330" x="3394075" y="3446463"/>
          <p14:tracePt t="68342" x="3394075" y="3438525"/>
          <p14:tracePt t="68355" x="3384550" y="3438525"/>
          <p14:tracePt t="68379" x="3375025" y="3438525"/>
          <p14:tracePt t="68416" x="3367088" y="3438525"/>
          <p14:tracePt t="68540" x="3357563" y="3446463"/>
          <p14:tracePt t="68551" x="3340100" y="3465513"/>
          <p14:tracePt t="68563" x="3330575" y="3473450"/>
          <p14:tracePt t="68575" x="3313113" y="3482975"/>
          <p14:tracePt t="68587" x="3313113" y="3490913"/>
          <p14:tracePt t="68672" x="3313113" y="3500438"/>
          <p14:tracePt t="68963" x="3340100" y="3500438"/>
          <p14:tracePt t="68977" x="3367088" y="3500438"/>
          <p14:tracePt t="68993" x="3394075" y="3500438"/>
          <p14:tracePt t="69001" x="3419475" y="3500438"/>
          <p14:tracePt t="69012" x="3490913" y="3490913"/>
          <p14:tracePt t="69027" x="3517900" y="3490913"/>
          <p14:tracePt t="69050" x="3554413" y="3490913"/>
          <p14:tracePt t="69063" x="3625850" y="3490913"/>
          <p14:tracePt t="69079" x="3660775" y="3490913"/>
          <p14:tracePt t="69100" x="3741738" y="3509963"/>
          <p14:tracePt t="69112" x="3776663" y="3517900"/>
          <p14:tracePt t="69135" x="3813175" y="3536950"/>
          <p14:tracePt t="69147" x="3884613" y="3536950"/>
          <p14:tracePt t="69171" x="3956050" y="3536950"/>
          <p14:tracePt t="69184" x="4098925" y="3536950"/>
          <p14:tracePt t="69539" x="4116388" y="3536950"/>
          <p14:tracePt t="69552" x="4143375" y="3536950"/>
          <p14:tracePt t="69562" x="4152900" y="3536950"/>
          <p14:tracePt t="69573" x="4160838" y="3536950"/>
          <p14:tracePt t="69601" x="4197350" y="3536950"/>
          <p14:tracePt t="69609" x="4232275" y="3527425"/>
          <p14:tracePt t="69622" x="4259263" y="3527425"/>
          <p14:tracePt t="69634" x="4348163" y="3509963"/>
          <p14:tracePt t="69659" x="4384675" y="3509963"/>
          <p14:tracePt t="69671" x="4465638" y="3500438"/>
          <p14:tracePt t="69684" x="4500563" y="3500438"/>
          <p14:tracePt t="69715" x="4510088" y="3500438"/>
          <p14:tracePt t="69719" x="4518025" y="3500438"/>
          <p14:tracePt t="69749" x="4518025" y="3517900"/>
          <p14:tracePt t="69892" x="4500563" y="3517900"/>
          <p14:tracePt t="69901" x="4483100" y="3517900"/>
          <p14:tracePt t="69921" x="4465638" y="3517900"/>
          <p14:tracePt t="69927" x="4411663" y="3509963"/>
          <p14:tracePt t="69940" x="4214813" y="3482975"/>
          <p14:tracePt t="69952" x="4062413" y="3482975"/>
          <p14:tracePt t="69976" x="3894138" y="3482975"/>
          <p14:tracePt t="69987" x="3598863" y="3517900"/>
          <p14:tracePt t="70012" x="3509963" y="3527425"/>
          <p14:tracePt t="70025" x="3446463" y="3527425"/>
          <p14:tracePt t="70037" x="3340100" y="3527425"/>
          <p14:tracePt t="70074" x="3232150" y="3527425"/>
          <p14:tracePt t="70086" x="3179763" y="3527425"/>
          <p14:tracePt t="70097" x="3152775" y="3527425"/>
          <p14:tracePt t="70111" x="3125788" y="3527425"/>
          <p14:tracePt t="70121" x="3098800" y="3527425"/>
          <p14:tracePt t="70244" x="3108325" y="3527425"/>
          <p14:tracePt t="70257" x="3133725" y="3527425"/>
          <p14:tracePt t="70275" x="3179763" y="3527425"/>
          <p14:tracePt t="70282" x="3241675" y="3527425"/>
          <p14:tracePt t="70292" x="3322638" y="3527425"/>
          <p14:tracePt t="70305" x="3500438" y="3544888"/>
          <p14:tracePt t="70329" x="3598863" y="3562350"/>
          <p14:tracePt t="70343" x="3768725" y="3589338"/>
          <p14:tracePt t="70354" x="3875088" y="3589338"/>
          <p14:tracePt t="70382" x="4062413" y="3598863"/>
          <p14:tracePt t="70403" x="4143375" y="3598863"/>
          <p14:tracePt t="70658" x="4160838" y="3598863"/>
          <p14:tracePt t="70670" x="4187825" y="3598863"/>
          <p14:tracePt t="70683" x="4251325" y="3598863"/>
          <p14:tracePt t="70694" x="4429125" y="3598863"/>
          <p14:tracePt t="70719" x="4554538" y="3598863"/>
          <p14:tracePt t="70731" x="4670425" y="3616325"/>
          <p14:tracePt t="70743" x="4884738" y="3616325"/>
          <p14:tracePt t="70774" x="4965700" y="3616325"/>
          <p14:tracePt t="70779" x="5010150" y="3616325"/>
          <p14:tracePt t="70793" x="5062538" y="3616325"/>
          <p14:tracePt t="70817" x="5072063" y="3616325"/>
          <p14:tracePt t="70828" x="5108575" y="3625850"/>
          <p14:tracePt t="70842" x="5116513" y="3633788"/>
          <p14:tracePt t="71097" x="5108575" y="3633788"/>
          <p14:tracePt t="71109" x="5089525" y="3633788"/>
          <p14:tracePt t="71120" x="5062538" y="3633788"/>
          <p14:tracePt t="71136" x="5027613" y="3625850"/>
          <p14:tracePt t="71146" x="4929188" y="3589338"/>
          <p14:tracePt t="71169" x="4848225" y="3581400"/>
          <p14:tracePt t="71183" x="4679950" y="3554413"/>
          <p14:tracePt t="71212" x="4616450" y="3544888"/>
          <p14:tracePt t="71219" x="4554538" y="3536950"/>
          <p14:tracePt t="71231" x="4465638" y="3527425"/>
          <p14:tracePt t="71255" x="4446588" y="3527425"/>
          <p14:tracePt t="71279" x="4402138" y="3527425"/>
          <p14:tracePt t="71293" x="4375150" y="3527425"/>
          <p14:tracePt t="71305" x="4367213" y="3527425"/>
          <p14:tracePt t="71316" x="4340225" y="3527425"/>
          <p14:tracePt t="71354" x="4330700" y="3527425"/>
          <p14:tracePt t="71523" x="4357688" y="3527425"/>
          <p14:tracePt t="71535" x="4394200" y="3527425"/>
          <p14:tracePt t="71546" x="4446588" y="3536950"/>
          <p14:tracePt t="71562" x="4510088" y="3544888"/>
          <p14:tracePt t="71573" x="4554538" y="3554413"/>
          <p14:tracePt t="71584" x="4687888" y="3581400"/>
          <p14:tracePt t="71609" x="4732338" y="3581400"/>
          <p14:tracePt t="71621" x="4795838" y="3589338"/>
          <p14:tracePt t="71633" x="4803775" y="3589338"/>
          <p14:tracePt t="71658" x="4830763" y="3589338"/>
          <p14:tracePt t="71671" x="4857750" y="3598863"/>
          <p14:tracePt t="72072" x="4875213" y="3598863"/>
          <p14:tracePt t="72086" x="4902200" y="3598863"/>
          <p14:tracePt t="72095" x="4938713" y="3598863"/>
          <p14:tracePt t="72108" x="4973638" y="3598863"/>
          <p14:tracePt t="72121" x="5045075" y="3571875"/>
          <p14:tracePt t="72150" x="5081588" y="3562350"/>
          <p14:tracePt t="72157" x="5116513" y="3554413"/>
          <p14:tracePt t="72169" x="5153025" y="3544888"/>
          <p14:tracePt t="72189" x="5170488" y="3536950"/>
          <p14:tracePt t="72219" x="5180013" y="3536950"/>
          <p14:tracePt t="72292" x="5197475" y="3536950"/>
          <p14:tracePt t="72303" x="5205413" y="3536950"/>
          <p14:tracePt t="72328" x="5224463" y="3536950"/>
          <p14:tracePt t="72340" x="5232400" y="3536950"/>
          <p14:tracePt t="72376" x="5241925" y="3536950"/>
          <p14:tracePt t="72400" x="5251450" y="3544888"/>
          <p14:tracePt t="72415" x="5251450" y="3554413"/>
          <p14:tracePt t="72426" x="5259388" y="3554413"/>
          <p14:tracePt t="72438" x="5268913" y="3554413"/>
          <p14:tracePt t="72450" x="5276850" y="3562350"/>
          <p14:tracePt t="72461" x="5286375" y="3562350"/>
          <p14:tracePt t="72474" x="5313363" y="3562350"/>
          <p14:tracePt t="72497" x="5340350" y="3562350"/>
          <p14:tracePt t="72509" x="5367338" y="3562350"/>
          <p14:tracePt t="72526" x="5411788" y="3562350"/>
          <p14:tracePt t="72548" x="5438775" y="3554413"/>
          <p14:tracePt t="72830" x="0" y="0"/>
        </p14:tracePtLst>
        <p14:tracePtLst>
          <p14:tracePt t="88662" x="5438775" y="3554413"/>
          <p14:tracePt t="89033" x="5438775" y="3562350"/>
          <p14:tracePt t="89044" x="5438775" y="3581400"/>
          <p14:tracePt t="89091" x="5419725" y="3581400"/>
          <p14:tracePt t="89104" x="5394325" y="3581400"/>
          <p14:tracePt t="89116" x="5384800" y="3581400"/>
          <p14:tracePt t="89128" x="5357813" y="3581400"/>
          <p14:tracePt t="89140" x="5313363" y="3581400"/>
          <p14:tracePt t="89152" x="5197475" y="3571875"/>
          <p14:tracePt t="89183" x="5108575" y="3571875"/>
          <p14:tracePt t="89188" x="5010150" y="3562350"/>
          <p14:tracePt t="89201" x="4795838" y="3536950"/>
          <p14:tracePt t="89224" x="4724400" y="3536950"/>
          <p14:tracePt t="89239" x="4660900" y="3536950"/>
          <p14:tracePt t="89252" x="4572000" y="3554413"/>
          <p14:tracePt t="89274" x="4554538" y="3562350"/>
          <p14:tracePt t="89286" x="4537075" y="3571875"/>
          <p14:tracePt t="89346" x="4510088" y="3581400"/>
          <p14:tracePt t="89369" x="4491038" y="3598863"/>
          <p14:tracePt t="89378" x="4456113" y="3608388"/>
          <p14:tracePt t="89390" x="4438650" y="3616325"/>
          <p14:tracePt t="89409" x="4429125" y="3625850"/>
          <p14:tracePt t="89712" x="4402138" y="3616325"/>
          <p14:tracePt t="89725" x="4375150" y="3598863"/>
          <p14:tracePt t="89737" x="4348163" y="3589338"/>
          <p14:tracePt t="89750" x="4348163" y="3581400"/>
          <p14:tracePt t="89762" x="4340225" y="3581400"/>
          <p14:tracePt t="89873" x="4367213" y="3581400"/>
          <p14:tracePt t="89886" x="4402138" y="3571875"/>
          <p14:tracePt t="89905" x="4465638" y="3571875"/>
          <p14:tracePt t="89921" x="4491038" y="3562350"/>
          <p14:tracePt t="89932" x="4518025" y="3554413"/>
          <p14:tracePt t="89944" x="4537075" y="3544888"/>
          <p14:tracePt t="89957" x="4581525" y="3527425"/>
          <p14:tracePt t="89981" x="4598988" y="3527425"/>
          <p14:tracePt t="90054" x="4537075" y="3527425"/>
          <p14:tracePt t="90068" x="4411663" y="3536950"/>
          <p14:tracePt t="90082" x="4259263" y="3562350"/>
          <p14:tracePt t="90090" x="4017963" y="3608388"/>
          <p14:tracePt t="90101" x="3687763" y="3687763"/>
          <p14:tracePt t="90117" x="3295650" y="3741738"/>
          <p14:tracePt t="90127" x="2652713" y="3894138"/>
          <p14:tracePt t="90152" x="2401888" y="3956050"/>
          <p14:tracePt t="90164" x="2108200" y="4037013"/>
          <p14:tracePt t="90176" x="2036763" y="4062413"/>
          <p14:tracePt t="90201" x="2017713" y="4071938"/>
          <p14:tracePt t="90212" x="2000250" y="4081463"/>
          <p14:tracePt t="90237" x="2000250" y="4089400"/>
          <p14:tracePt t="90248" x="2000250" y="4098925"/>
          <p14:tracePt t="90276" x="2017713" y="4098925"/>
          <p14:tracePt t="90286" x="2062163" y="4089400"/>
          <p14:tracePt t="90298" x="2143125" y="4027488"/>
          <p14:tracePt t="90467" x="2170113" y="4010025"/>
          <p14:tracePt t="90480" x="2214563" y="3973513"/>
          <p14:tracePt t="90499" x="2268538" y="3929063"/>
          <p14:tracePt t="90506" x="2428875" y="3822700"/>
          <p14:tracePt t="90517" x="2517775" y="3768725"/>
          <p14:tracePt t="90530" x="2616200" y="3724275"/>
          <p14:tracePt t="90547" x="2679700" y="3687763"/>
          <p14:tracePt t="90561" x="2822575" y="3643313"/>
          <p14:tracePt t="90591" x="2884488" y="3643313"/>
          <p14:tracePt t="90603" x="2938463" y="3643313"/>
          <p14:tracePt t="90613" x="3000375" y="3643313"/>
          <p14:tracePt t="90639" x="3027363" y="3643313"/>
          <p14:tracePt t="91090" x="3044825" y="3643313"/>
          <p14:tracePt t="91104" x="3089275" y="3643313"/>
          <p14:tracePt t="91114" x="3133725" y="3633788"/>
          <p14:tracePt t="91126" x="3241675" y="3625850"/>
          <p14:tracePt t="91139" x="3455988" y="3625850"/>
          <p14:tracePt t="91151" x="3581400" y="3625850"/>
          <p14:tracePt t="91174" x="3670300" y="3625850"/>
          <p14:tracePt t="91188" x="3830638" y="3660775"/>
          <p14:tracePt t="91203" x="3894138" y="3670300"/>
          <p14:tracePt t="91214" x="3946525" y="3679825"/>
          <p14:tracePt t="91235" x="4027488" y="3714750"/>
          <p14:tracePt t="91248" x="4037013" y="3724275"/>
          <p14:tracePt t="91269" x="4062413" y="3751263"/>
          <p14:tracePt t="91636" x="4098925" y="3751263"/>
          <p14:tracePt t="91648" x="4143375" y="3751263"/>
          <p14:tracePt t="91664" x="4197350" y="3751263"/>
          <p14:tracePt t="91674" x="4224338" y="3751263"/>
          <p14:tracePt t="91686" x="4259263" y="3751263"/>
          <p14:tracePt t="91700" x="4286250" y="3759200"/>
          <p14:tracePt t="91711" x="4303713" y="3759200"/>
          <p14:tracePt t="91722" x="4322763" y="3768725"/>
          <p14:tracePt t="91748" x="4330700" y="3768725"/>
          <p14:tracePt t="91776" x="4340225" y="3768725"/>
          <p14:tracePt t="91785" x="4357688" y="3768725"/>
          <p14:tracePt t="91797" x="4375150" y="3776663"/>
          <p14:tracePt t="91808" x="4384675" y="3776663"/>
          <p14:tracePt t="94562" x="0" y="0"/>
        </p14:tracePtLst>
        <p14:tracePtLst>
          <p14:tracePt t="99829" x="5751513" y="4625975"/>
          <p14:tracePt t="100229" x="5705475" y="4643438"/>
          <p14:tracePt t="100241" x="5616575" y="4679950"/>
          <p14:tracePt t="100257" x="5446713" y="4741863"/>
          <p14:tracePt t="100267" x="4768850" y="5037138"/>
          <p14:tracePt t="100279" x="4473575" y="5205413"/>
          <p14:tracePt t="100311" x="4205288" y="5330825"/>
          <p14:tracePt t="100317" x="3911600" y="5402263"/>
          <p14:tracePt t="100340" x="3786188" y="5419725"/>
          <p14:tracePt t="100349" x="3697288" y="5429250"/>
          <p14:tracePt t="100363" x="3616325" y="5429250"/>
          <p14:tracePt t="100387" x="3589338" y="5429250"/>
          <p14:tracePt t="100400" x="3554413" y="5429250"/>
          <p14:tracePt t="100413" x="3544888" y="5419725"/>
          <p14:tracePt t="100437" x="3544888" y="5402263"/>
          <p14:tracePt t="100693" x="3517900" y="5402263"/>
          <p14:tracePt t="100708" x="3465513" y="5429250"/>
          <p14:tracePt t="100718" x="3375025" y="5465763"/>
          <p14:tracePt t="100730" x="3152775" y="5518150"/>
          <p14:tracePt t="100742" x="2768600" y="5661025"/>
          <p14:tracePt t="100754" x="2081213" y="5867400"/>
          <p14:tracePt t="100779" x="1901825" y="5911850"/>
          <p14:tracePt t="100792" x="1776413" y="5911850"/>
          <p14:tracePt t="100803" x="1625600" y="5911850"/>
          <p14:tracePt t="100827" x="1589088" y="5911850"/>
          <p14:tracePt t="100842" x="1554163" y="5911850"/>
          <p14:tracePt t="100853" x="1509713" y="5902325"/>
          <p14:tracePt t="100875" x="1482725" y="5894388"/>
          <p14:tracePt t="100888" x="1446213" y="5884863"/>
          <p14:tracePt t="100902" x="1419225" y="5884863"/>
          <p14:tracePt t="100934" x="1401763" y="5875338"/>
          <p14:tracePt t="101181" x="1384300" y="5875338"/>
          <p14:tracePt t="101196" x="1295400" y="5875338"/>
          <p14:tracePt t="101217" x="1250950" y="5875338"/>
          <p14:tracePt t="101228" x="1196975" y="5875338"/>
          <p14:tracePt t="101234" x="1143000" y="5848350"/>
          <p14:tracePt t="101252" x="1062038" y="5822950"/>
          <p14:tracePt t="101278" x="1027113" y="5813425"/>
          <p14:tracePt t="101291" x="990600" y="5795963"/>
          <p14:tracePt t="101305" x="938213" y="5759450"/>
          <p14:tracePt t="101326" x="919163" y="5741988"/>
          <p14:tracePt t="101339" x="893763" y="5724525"/>
          <p14:tracePt t="101375" x="893763" y="5715000"/>
          <p14:tracePt t="101399" x="893763" y="5705475"/>
          <p14:tracePt t="101437" x="893763" y="5697538"/>
          <p14:tracePt t="101558" x="901700" y="5697538"/>
          <p14:tracePt t="101582" x="911225" y="5697538"/>
          <p14:tracePt t="101656" x="919163" y="5697538"/>
          <p14:tracePt t="101693" x="928688" y="5697538"/>
          <p14:tracePt t="101712" x="946150" y="5697538"/>
          <p14:tracePt t="101717" x="955675" y="5697538"/>
          <p14:tracePt t="101733" x="965200" y="5697538"/>
          <p14:tracePt t="101753" x="982663" y="5697538"/>
          <p14:tracePt t="101764" x="990600" y="5697538"/>
          <p14:tracePt t="101778" x="1027113" y="5697538"/>
          <p14:tracePt t="101801" x="1054100" y="5697538"/>
          <p14:tracePt t="101815" x="1081088" y="5697538"/>
          <p14:tracePt t="101826" x="1116013" y="5697538"/>
          <p14:tracePt t="101846" x="1179513" y="5705475"/>
          <p14:tracePt t="101859" x="1196975" y="5705475"/>
          <p14:tracePt t="102558" x="1223963" y="5705475"/>
          <p14:tracePt t="102571" x="1285875" y="5705475"/>
          <p14:tracePt t="102585" x="1374775" y="5697538"/>
          <p14:tracePt t="102596" x="1490663" y="5688013"/>
          <p14:tracePt t="102606" x="1581150" y="5688013"/>
          <p14:tracePt t="102617" x="1687513" y="5670550"/>
          <p14:tracePt t="102645" x="1724025" y="5670550"/>
          <p14:tracePt t="102655" x="1758950" y="5670550"/>
          <p14:tracePt t="102668" x="1795463" y="5670550"/>
          <p14:tracePt t="102690" x="1812925" y="5670550"/>
          <p14:tracePt t="102704" x="1830388" y="5670550"/>
          <p14:tracePt t="103753" x="1857375" y="5670550"/>
          <p14:tracePt t="103763" x="1866900" y="5670550"/>
          <p14:tracePt t="103774" x="1893888" y="5670550"/>
          <p14:tracePt t="103788" x="1911350" y="5670550"/>
          <p14:tracePt t="103808" x="1938338" y="5680075"/>
          <p14:tracePt t="103811" x="1982788" y="5715000"/>
          <p14:tracePt t="103841" x="2017713" y="5724525"/>
          <p14:tracePt t="103858" x="2062163" y="5741988"/>
          <p14:tracePt t="103861" x="2152650" y="5786438"/>
          <p14:tracePt t="103885" x="2187575" y="5795963"/>
          <p14:tracePt t="103896" x="2251075" y="5830888"/>
          <p14:tracePt t="103922" x="2276475" y="5857875"/>
          <p14:tracePt t="103934" x="2312988" y="5884863"/>
          <p14:tracePt t="103947" x="2347913" y="5911850"/>
          <p14:tracePt t="104289" x="2401888" y="5911850"/>
          <p14:tracePt t="104299" x="2465388" y="5902325"/>
          <p14:tracePt t="104312" x="2571750" y="5894388"/>
          <p14:tracePt t="104324" x="2697163" y="5884863"/>
          <p14:tracePt t="104336" x="2830513" y="5884863"/>
          <p14:tracePt t="104349" x="3125788" y="5867400"/>
          <p14:tracePt t="104373" x="3241675" y="5867400"/>
          <p14:tracePt t="104389" x="3340100" y="5867400"/>
          <p14:tracePt t="104398" x="3473450" y="5867400"/>
          <p14:tracePt t="104420" x="3509963" y="5857875"/>
          <p14:tracePt t="104434" x="3544888" y="5857875"/>
          <p14:tracePt t="104462" x="3554413" y="5857875"/>
          <p14:tracePt t="104811" x="3544888" y="5857875"/>
          <p14:tracePt t="104825" x="3527425" y="5848350"/>
          <p14:tracePt t="104835" x="3500438" y="5822950"/>
          <p14:tracePt t="104848" x="3482975" y="5776913"/>
          <p14:tracePt t="104855" x="3455988" y="5751513"/>
          <p14:tracePt t="104871" x="3411538" y="5688013"/>
          <p14:tracePt t="104901" x="3394075" y="5670550"/>
          <p14:tracePt t="104914" x="3375025" y="5643563"/>
          <p14:tracePt t="104934" x="3375025" y="5634038"/>
          <p14:tracePt t="104960" x="3375025" y="5626100"/>
          <p14:tracePt t="104984" x="3375025" y="5616575"/>
          <p14:tracePt t="104994" x="3402013" y="5608638"/>
          <p14:tracePt t="105009" x="3419475" y="5599113"/>
          <p14:tracePt t="105023" x="3446463" y="5599113"/>
          <p14:tracePt t="105026" x="3465513" y="5589588"/>
          <p14:tracePt t="105042" x="3482975" y="5589588"/>
          <p14:tracePt t="105056" x="3527425" y="5589588"/>
          <p14:tracePt t="105082" x="3554413" y="5589588"/>
          <p14:tracePt t="105093" x="3589338" y="5589588"/>
          <p14:tracePt t="105104" x="3660775" y="5581650"/>
          <p14:tracePt t="105136" x="3705225" y="5572125"/>
          <p14:tracePt t="105140" x="3768725" y="5562600"/>
          <p14:tracePt t="105154" x="3795713" y="5562600"/>
          <p14:tracePt t="105177" x="3803650" y="5562600"/>
          <p14:tracePt t="105189" x="3848100" y="5554663"/>
          <p14:tracePt t="105214" x="3867150" y="5545138"/>
          <p14:tracePt t="105530" x="3902075" y="5545138"/>
          <p14:tracePt t="105541" x="3956050" y="5545138"/>
          <p14:tracePt t="105558" x="4017963" y="5545138"/>
          <p14:tracePt t="105567" x="4108450" y="5545138"/>
          <p14:tracePt t="105578" x="4286250" y="5562600"/>
          <p14:tracePt t="105591" x="4357688" y="5572125"/>
          <p14:tracePt t="105616" x="4429125" y="5599113"/>
          <p14:tracePt t="105628" x="4527550" y="5634038"/>
          <p14:tracePt t="105654" x="4589463" y="5670550"/>
          <p14:tracePt t="105677" x="4608513" y="5680075"/>
          <p14:tracePt t="105983" x="4572000" y="5670550"/>
          <p14:tracePt t="105993" x="4518025" y="5661025"/>
          <p14:tracePt t="106006" x="4438650" y="5634038"/>
          <p14:tracePt t="106018" x="4313238" y="5616575"/>
          <p14:tracePt t="106047" x="4268788" y="5616575"/>
          <p14:tracePt t="106056" x="4241800" y="5616575"/>
          <p14:tracePt t="106067" x="4224338" y="5616575"/>
          <p14:tracePt t="106098" x="4214813" y="5616575"/>
          <p14:tracePt t="106128" x="4205288" y="5616575"/>
          <p14:tracePt t="106407" x="4232275" y="5599113"/>
          <p14:tracePt t="106420" x="4268788" y="5581650"/>
          <p14:tracePt t="106432" x="4330700" y="5554663"/>
          <p14:tracePt t="106448" x="4394200" y="5545138"/>
          <p14:tracePt t="106464" x="4446588" y="5537200"/>
          <p14:tracePt t="106470" x="4554538" y="5527675"/>
          <p14:tracePt t="106482" x="4608513" y="5527675"/>
          <p14:tracePt t="106510" x="4714875" y="5518150"/>
          <p14:tracePt t="106520" x="4768850" y="5510213"/>
          <p14:tracePt t="106542" x="4813300" y="5510213"/>
          <p14:tracePt t="106554" x="4848225" y="5491163"/>
          <p14:tracePt t="106808" x="4840288" y="5491163"/>
          <p14:tracePt t="106824" x="4803775" y="5491163"/>
          <p14:tracePt t="106838" x="4768850" y="5491163"/>
          <p14:tracePt t="106846" x="4732338" y="5491163"/>
          <p14:tracePt t="106856" x="4714875" y="5491163"/>
          <p14:tracePt t="106871" x="4660900" y="5491163"/>
          <p14:tracePt t="106901" x="4652963" y="5491163"/>
          <p14:tracePt t="106907" x="4625975" y="5491163"/>
          <p14:tracePt t="106919" x="4589463" y="5491163"/>
          <p14:tracePt t="106956" x="4581525" y="5500688"/>
          <p14:tracePt t="107176" x="4562475" y="5500688"/>
          <p14:tracePt t="107202" x="4554538" y="5500688"/>
          <p14:tracePt t="107249" x="4545013" y="5500688"/>
          <p14:tracePt t="113390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36099"/>
              </p:ext>
            </p:extLst>
          </p:nvPr>
        </p:nvGraphicFramePr>
        <p:xfrm>
          <a:off x="4391980" y="2888940"/>
          <a:ext cx="40973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6" name="Équation" r:id="rId6" imgW="2158920" imgH="291960" progId="Equation.3">
                  <p:embed/>
                </p:oleObj>
              </mc:Choice>
              <mc:Fallback>
                <p:oleObj name="Équation" r:id="rId6" imgW="2158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980" y="2888940"/>
                        <a:ext cx="40973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143000" y="14287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Isothermal-isobaric partition function</a:t>
            </a:r>
          </a:p>
        </p:txBody>
      </p:sp>
      <p:sp>
        <p:nvSpPr>
          <p:cNvPr id="35848" name="Rectangle 12"/>
          <p:cNvSpPr>
            <a:spLocks noChangeArrowheads="1"/>
          </p:cNvSpPr>
          <p:nvPr/>
        </p:nvSpPr>
        <p:spPr bwMode="auto">
          <a:xfrm>
            <a:off x="0" y="37861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184150" y="2024844"/>
            <a:ext cx="88883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e construct the statistical mechanical equivalent. Comparing the two allows us to identify the Lagrangian multipliers </a:t>
            </a:r>
            <a:r>
              <a:rPr lang="el-GR" sz="2000" i="1" dirty="0">
                <a:latin typeface="Times New Roman" pitchFamily="18" charset="0"/>
              </a:rPr>
              <a:t>β</a:t>
            </a:r>
            <a:r>
              <a:rPr lang="en-CA" sz="2000" dirty="0">
                <a:latin typeface="Times New Roman" pitchFamily="18" charset="0"/>
              </a:rPr>
              <a:t> and </a:t>
            </a:r>
            <a:r>
              <a:rPr lang="el-GR" sz="2000" i="1" dirty="0">
                <a:latin typeface="Times New Roman" pitchFamily="18" charset="0"/>
              </a:rPr>
              <a:t>δ</a:t>
            </a:r>
            <a:r>
              <a:rPr lang="en-US" sz="2000" dirty="0">
                <a:latin typeface="Times New Roman" pitchFamily="18" charset="0"/>
              </a:rPr>
              <a:t>  (see canonical ensemble derivation)</a:t>
            </a:r>
          </a:p>
        </p:txBody>
      </p:sp>
      <p:sp>
        <p:nvSpPr>
          <p:cNvPr id="3585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2ED66113-5E2C-4775-A2DE-CBFDD1540931}" type="slidenum">
              <a:rPr lang="en-US" smtClean="0"/>
              <a:pPr eaLnBrk="1" hangingPunct="1"/>
              <a:t>8</a:t>
            </a:fld>
            <a:endParaRPr lang="en-US"/>
          </a:p>
        </p:txBody>
      </p:sp>
      <p:graphicFrame>
        <p:nvGraphicFramePr>
          <p:cNvPr id="358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491082"/>
              </p:ext>
            </p:extLst>
          </p:nvPr>
        </p:nvGraphicFramePr>
        <p:xfrm>
          <a:off x="611560" y="1052736"/>
          <a:ext cx="31686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7" name="Equation" r:id="rId8" imgW="1905000" imgH="520700" progId="Equation.3">
                  <p:embed/>
                </p:oleObj>
              </mc:Choice>
              <mc:Fallback>
                <p:oleObj name="Equation" r:id="rId8" imgW="1905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2736"/>
                        <a:ext cx="31686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Text Box 13"/>
          <p:cNvSpPr txBox="1">
            <a:spLocks noChangeArrowheads="1"/>
          </p:cNvSpPr>
          <p:nvPr/>
        </p:nvSpPr>
        <p:spPr bwMode="auto">
          <a:xfrm>
            <a:off x="179388" y="600075"/>
            <a:ext cx="3823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Using the thermodynamic </a:t>
            </a:r>
            <a:r>
              <a:rPr lang="en-US" sz="2000" dirty="0" smtClean="0">
                <a:latin typeface="Times New Roman" pitchFamily="18" charset="0"/>
              </a:rPr>
              <a:t>relation 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42665"/>
              </p:ext>
            </p:extLst>
          </p:nvPr>
        </p:nvGraphicFramePr>
        <p:xfrm>
          <a:off x="935038" y="2740025"/>
          <a:ext cx="2232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8" name="Équation" r:id="rId10" imgW="1180800" imgH="393480" progId="Equation.3">
                  <p:embed/>
                </p:oleObj>
              </mc:Choice>
              <mc:Fallback>
                <p:oleObj name="Équation" r:id="rId10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740025"/>
                        <a:ext cx="2232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48041"/>
              </p:ext>
            </p:extLst>
          </p:nvPr>
        </p:nvGraphicFramePr>
        <p:xfrm>
          <a:off x="431540" y="3505200"/>
          <a:ext cx="4943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29" name="Équation" r:id="rId12" imgW="2730240" imgH="507960" progId="Equation.3">
                  <p:embed/>
                </p:oleObj>
              </mc:Choice>
              <mc:Fallback>
                <p:oleObj name="Équation" r:id="rId12" imgW="273024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3505200"/>
                        <a:ext cx="4943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53216"/>
              </p:ext>
            </p:extLst>
          </p:nvPr>
        </p:nvGraphicFramePr>
        <p:xfrm>
          <a:off x="539552" y="4473116"/>
          <a:ext cx="6892926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30" name="Équation" r:id="rId14" imgW="3809880" imgH="711000" progId="Equation.3">
                  <p:embed/>
                </p:oleObj>
              </mc:Choice>
              <mc:Fallback>
                <p:oleObj name="Équation" r:id="rId14" imgW="380988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73116"/>
                        <a:ext cx="6892926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72732"/>
              </p:ext>
            </p:extLst>
          </p:nvPr>
        </p:nvGraphicFramePr>
        <p:xfrm>
          <a:off x="2144713" y="5818188"/>
          <a:ext cx="4572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31" name="Equation" r:id="rId16" imgW="2527200" imgH="482400" progId="Equation.DSMT4">
                  <p:embed/>
                </p:oleObj>
              </mc:Choice>
              <mc:Fallback>
                <p:oleObj name="Equation" r:id="rId16" imgW="2527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5818188"/>
                        <a:ext cx="4572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86351" y="5988161"/>
            <a:ext cx="20940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Average enthalpy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1056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741"/>
    </mc:Choice>
    <mc:Fallback xmlns="">
      <p:transition spd="slow" advTm="1667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0" grpId="0"/>
    </p:bldLst>
  </p:timing>
  <p:extLst>
    <p:ext uri="{3A86A75C-4F4B-4683-9AE1-C65F6400EC91}">
      <p14:laserTraceLst xmlns:p14="http://schemas.microsoft.com/office/powerpoint/2010/main">
        <p14:tracePtLst>
          <p14:tracePt t="10661" x="4545013" y="5500688"/>
          <p14:tracePt t="11008" x="4527550" y="5465763"/>
          <p14:tracePt t="11030" x="4465638" y="5367338"/>
          <p14:tracePt t="11034" x="4384675" y="5224463"/>
          <p14:tracePt t="11045" x="3973513" y="4608513"/>
          <p14:tracePt t="11070" x="3589338" y="4062413"/>
          <p14:tracePt t="11095" x="3419475" y="3867150"/>
          <p14:tracePt t="11107" x="3259138" y="3670300"/>
          <p14:tracePt t="11119" x="3160713" y="3517900"/>
          <p14:tracePt t="11130" x="3036888" y="3276600"/>
          <p14:tracePt t="11144" x="3027363" y="3197225"/>
          <p14:tracePt t="11168" x="3027363" y="3125788"/>
          <p14:tracePt t="11471" x="2973388" y="3098800"/>
          <p14:tracePt t="11484" x="2884488" y="3054350"/>
          <p14:tracePt t="11496" x="2776538" y="2973388"/>
          <p14:tracePt t="11507" x="2608263" y="2874963"/>
          <p14:tracePt t="11520" x="2384425" y="2705100"/>
          <p14:tracePt t="11532" x="2081213" y="2482850"/>
          <p14:tracePt t="11543" x="1965325" y="2393950"/>
          <p14:tracePt t="11570" x="1893888" y="2330450"/>
          <p14:tracePt t="11581" x="1812925" y="2259013"/>
          <p14:tracePt t="11606" x="1795463" y="2232025"/>
          <p14:tracePt t="11613" x="1785938" y="2197100"/>
          <p14:tracePt t="11641" x="1785938" y="2179638"/>
          <p14:tracePt t="11653" x="1785938" y="2170113"/>
          <p14:tracePt t="12336" x="1776413" y="2170113"/>
          <p14:tracePt t="12386" x="1751013" y="2170113"/>
          <p14:tracePt t="12396" x="1714500" y="2152650"/>
          <p14:tracePt t="12414" x="1660525" y="2116138"/>
          <p14:tracePt t="12423" x="1589088" y="2062163"/>
          <p14:tracePt t="12433" x="1509713" y="2009775"/>
          <p14:tracePt t="12446" x="1438275" y="1946275"/>
          <p14:tracePt t="12459" x="1276350" y="1847850"/>
          <p14:tracePt t="12472" x="1223963" y="1830388"/>
          <p14:tracePt t="12495" x="1187450" y="1812925"/>
          <p14:tracePt t="12507" x="1152525" y="1812925"/>
          <p14:tracePt t="12522" x="1098550" y="1803400"/>
          <p14:tracePt t="12544" x="1071563" y="1803400"/>
          <p14:tracePt t="12556" x="1062038" y="1803400"/>
          <p14:tracePt t="12580" x="1054100" y="1803400"/>
          <p14:tracePt t="12593" x="1036638" y="1803400"/>
          <p14:tracePt t="12617" x="1027113" y="1803400"/>
          <p14:tracePt t="12622" x="1027113" y="1812925"/>
          <p14:tracePt t="13360" x="1009650" y="1812925"/>
          <p14:tracePt t="13376" x="982663" y="1812925"/>
          <p14:tracePt t="13386" x="965200" y="1822450"/>
          <p14:tracePt t="13397" x="938213" y="1822450"/>
          <p14:tracePt t="13408" x="901700" y="1822450"/>
          <p14:tracePt t="13422" x="874713" y="1822450"/>
          <p14:tracePt t="13433" x="785813" y="1822450"/>
          <p14:tracePt t="13458" x="723900" y="1822450"/>
          <p14:tracePt t="13470" x="669925" y="1812925"/>
          <p14:tracePt t="13483" x="571500" y="1768475"/>
          <p14:tracePt t="13506" x="527050" y="1741488"/>
          <p14:tracePt t="13520" x="465138" y="1714500"/>
          <p14:tracePt t="13531" x="455613" y="1704975"/>
          <p14:tracePt t="13565" x="428625" y="1704975"/>
          <p14:tracePt t="13616" x="428625" y="1697038"/>
          <p14:tracePt t="13641" x="500063" y="1633538"/>
          <p14:tracePt t="14189" x="509588" y="1633538"/>
          <p14:tracePt t="14197" x="517525" y="1625600"/>
          <p14:tracePt t="14214" x="536575" y="1625600"/>
          <p14:tracePt t="14236" x="554038" y="1625600"/>
          <p14:tracePt t="14250" x="571500" y="1625600"/>
          <p14:tracePt t="14262" x="588963" y="1625600"/>
          <p14:tracePt t="14273" x="660400" y="1625600"/>
          <p14:tracePt t="14295" x="714375" y="1625600"/>
          <p14:tracePt t="14310" x="776288" y="1625600"/>
          <p14:tracePt t="14321" x="982663" y="1625600"/>
          <p14:tracePt t="14349" x="1231900" y="1625600"/>
          <p14:tracePt t="14372" x="1374775" y="1625600"/>
          <p14:tracePt t="14388" x="1490663" y="1625600"/>
          <p14:tracePt t="14396" x="1598613" y="1625600"/>
          <p14:tracePt t="14407" x="1751013" y="1625600"/>
          <p14:tracePt t="14437" x="1822450" y="1625600"/>
          <p14:tracePt t="14455" x="1919288" y="1652588"/>
          <p14:tracePt t="14713" x="1919288" y="1660525"/>
          <p14:tracePt t="14724" x="1919288" y="1670050"/>
          <p14:tracePt t="14774" x="1938338" y="1670050"/>
          <p14:tracePt t="14785" x="1955800" y="1670050"/>
          <p14:tracePt t="14788" x="1990725" y="1670050"/>
          <p14:tracePt t="14809" x="2062163" y="1670050"/>
          <p14:tracePt t="14835" x="2108200" y="1670050"/>
          <p14:tracePt t="14846" x="2197100" y="1670050"/>
          <p14:tracePt t="14876" x="2251075" y="1670050"/>
          <p14:tracePt t="14884" x="2322513" y="1670050"/>
          <p14:tracePt t="14895" x="2465388" y="1670050"/>
          <p14:tracePt t="14911" x="2500313" y="1660525"/>
          <p14:tracePt t="14925" x="2527300" y="1660525"/>
          <p14:tracePt t="14943" x="2554288" y="1660525"/>
          <p14:tracePt t="14956" x="2581275" y="1660525"/>
          <p14:tracePt t="14983" x="2598738" y="1660525"/>
          <p14:tracePt t="14995" x="2652713" y="1660525"/>
          <p14:tracePt t="15017" x="2660650" y="1660525"/>
          <p14:tracePt t="15322" x="2633663" y="1633538"/>
          <p14:tracePt t="15334" x="2562225" y="1589088"/>
          <p14:tracePt t="15345" x="2455863" y="1536700"/>
          <p14:tracePt t="15357" x="2330450" y="1473200"/>
          <p14:tracePt t="15376" x="2170113" y="1438275"/>
          <p14:tracePt t="15382" x="1884363" y="1401763"/>
          <p14:tracePt t="15393" x="1714500" y="1401763"/>
          <p14:tracePt t="15420" x="1554163" y="1401763"/>
          <p14:tracePt t="15431" x="1250950" y="1438275"/>
          <p14:tracePt t="15456" x="1143000" y="1455738"/>
          <p14:tracePt t="15468" x="990600" y="1473200"/>
          <p14:tracePt t="15501" x="938213" y="1473200"/>
          <p14:tracePt t="15505" x="901700" y="1482725"/>
          <p14:tracePt t="15517" x="866775" y="1490663"/>
          <p14:tracePt t="15533" x="847725" y="1500188"/>
          <p14:tracePt t="15565" x="830263" y="1500188"/>
          <p14:tracePt t="15577" x="822325" y="1500188"/>
          <p14:tracePt t="15590" x="812800" y="1500188"/>
          <p14:tracePt t="16431" x="785813" y="1517650"/>
          <p14:tracePt t="16442" x="741363" y="1544638"/>
          <p14:tracePt t="16454" x="696913" y="1554163"/>
          <p14:tracePt t="16467" x="642938" y="1562100"/>
          <p14:tracePt t="16478" x="598488" y="1589088"/>
          <p14:tracePt t="16490" x="490538" y="1616075"/>
          <p14:tracePt t="16503" x="455613" y="1625600"/>
          <p14:tracePt t="16527" x="428625" y="1643063"/>
          <p14:tracePt t="16552" x="419100" y="1652588"/>
          <p14:tracePt t="16577" x="411163" y="1652588"/>
          <p14:tracePt t="16613" x="411163" y="1660525"/>
          <p14:tracePt t="19476" x="401638" y="1660525"/>
          <p14:tracePt t="19550" x="393700" y="1660525"/>
          <p14:tracePt t="19563" x="384175" y="1660525"/>
          <p14:tracePt t="19599" x="374650" y="1660525"/>
          <p14:tracePt t="19637" x="366713" y="1660525"/>
          <p14:tracePt t="20193" x="374650" y="1652588"/>
          <p14:tracePt t="20207" x="384175" y="1643063"/>
          <p14:tracePt t="20220" x="419100" y="1633538"/>
          <p14:tracePt t="20230" x="473075" y="1616075"/>
          <p14:tracePt t="20254" x="608013" y="1589088"/>
          <p14:tracePt t="20257" x="669925" y="1581150"/>
          <p14:tracePt t="20279" x="741363" y="1581150"/>
          <p14:tracePt t="20292" x="847725" y="1581150"/>
          <p14:tracePt t="20309" x="1160463" y="1589088"/>
          <p14:tracePt t="20330" x="1393825" y="1598613"/>
          <p14:tracePt t="20341" x="1803400" y="1679575"/>
          <p14:tracePt t="20372" x="1946275" y="1704975"/>
          <p14:tracePt t="20378" x="2179638" y="1785938"/>
          <p14:tracePt t="20390" x="2276475" y="1822450"/>
          <p14:tracePt t="20415" x="2347913" y="1857375"/>
          <p14:tracePt t="20426" x="2393950" y="1866900"/>
          <p14:tracePt t="20672" x="2384425" y="1866900"/>
          <p14:tracePt t="20683" x="2366963" y="1866900"/>
          <p14:tracePt t="20694" x="2347913" y="1866900"/>
          <p14:tracePt t="20707" x="2330450" y="1866900"/>
          <p14:tracePt t="20719" x="2322513" y="1866900"/>
          <p14:tracePt t="20732" x="2303463" y="1866900"/>
          <p14:tracePt t="20744" x="2268538" y="1866900"/>
          <p14:tracePt t="20768" x="2241550" y="1857375"/>
          <p14:tracePt t="20779" x="2214563" y="1857375"/>
          <p14:tracePt t="20794" x="2125663" y="1857375"/>
          <p14:tracePt t="20817" x="2062163" y="1857375"/>
          <p14:tracePt t="20828" x="2027238" y="1839913"/>
          <p14:tracePt t="20846" x="1955800" y="1803400"/>
          <p14:tracePt t="20877" x="1928813" y="1751013"/>
          <p14:tracePt t="20890" x="1928813" y="1731963"/>
          <p14:tracePt t="20902" x="1928813" y="1704975"/>
          <p14:tracePt t="20913" x="2009775" y="1633538"/>
          <p14:tracePt t="20939" x="2152650" y="1581150"/>
          <p14:tracePt t="20952" x="2322513" y="1544638"/>
          <p14:tracePt t="20963" x="2919413" y="1527175"/>
          <p14:tracePt t="20987" x="3268663" y="1509713"/>
          <p14:tracePt t="20999" x="4017963" y="1509713"/>
          <p14:tracePt t="21022" x="4330700" y="1509713"/>
          <p14:tracePt t="21036" x="4518025" y="1509713"/>
          <p14:tracePt t="21047" x="4732338" y="1527175"/>
          <p14:tracePt t="21072" x="4813300" y="1527175"/>
          <p14:tracePt t="21085" x="4875213" y="1536700"/>
          <p14:tracePt t="21559" x="4848225" y="1536700"/>
          <p14:tracePt t="21572" x="4768850" y="1509713"/>
          <p14:tracePt t="21585" x="4652963" y="1473200"/>
          <p14:tracePt t="21599" x="4518025" y="1438275"/>
          <p14:tracePt t="21608" x="4375150" y="1384300"/>
          <p14:tracePt t="21620" x="4108450" y="1322388"/>
          <p14:tracePt t="21644" x="4017963" y="1312863"/>
          <p14:tracePt t="21657" x="3938588" y="1285875"/>
          <p14:tracePt t="21669" x="3795713" y="1268413"/>
          <p14:tracePt t="21696" x="3759200" y="1258888"/>
          <p14:tracePt t="21705" x="3705225" y="1250950"/>
          <p14:tracePt t="21718" x="3687763" y="1250950"/>
          <p14:tracePt t="21750" x="3670300" y="1250950"/>
          <p14:tracePt t="21754" x="3652838" y="1241425"/>
          <p14:tracePt t="22181" x="3643313" y="1241425"/>
          <p14:tracePt t="22193" x="3633788" y="1241425"/>
          <p14:tracePt t="22205" x="3554413" y="1250950"/>
          <p14:tracePt t="22218" x="3375025" y="1295400"/>
          <p14:tracePt t="22231" x="3000375" y="1384300"/>
          <p14:tracePt t="22241" x="2241550" y="1544638"/>
          <p14:tracePt t="22267" x="1946275" y="1598613"/>
          <p14:tracePt t="22277" x="1704975" y="1625600"/>
          <p14:tracePt t="22291" x="1366838" y="1670050"/>
          <p14:tracePt t="22314" x="1276350" y="1679575"/>
          <p14:tracePt t="22327" x="1214438" y="1679575"/>
          <p14:tracePt t="22340" x="1133475" y="1679575"/>
          <p14:tracePt t="22364" x="1116013" y="1679575"/>
          <p14:tracePt t="22378" x="1108075" y="1679575"/>
          <p14:tracePt t="24507" x="1098550" y="1679575"/>
          <p14:tracePt t="24520" x="1017588" y="1679575"/>
          <p14:tracePt t="24532" x="955675" y="1679575"/>
          <p14:tracePt t="24561" x="874713" y="1679575"/>
          <p14:tracePt t="24568" x="795338" y="1679575"/>
          <p14:tracePt t="24579" x="660400" y="1670050"/>
          <p14:tracePt t="24609" x="608013" y="1660525"/>
          <p14:tracePt t="24626" x="544513" y="1633538"/>
          <p14:tracePt t="24628" x="517525" y="1616075"/>
          <p14:tracePt t="24643" x="517525" y="1608138"/>
          <p14:tracePt t="24666" x="509588" y="1598613"/>
          <p14:tracePt t="24688" x="509588" y="1589088"/>
          <p14:tracePt t="24702" x="509588" y="1581150"/>
          <p14:tracePt t="24713" x="571500" y="1536700"/>
          <p14:tracePt t="24738" x="581025" y="1536700"/>
          <p14:tracePt t="24750" x="581025" y="1527175"/>
          <p14:tracePt t="24787" x="588963" y="1527175"/>
          <p14:tracePt t="24799" x="615950" y="1500188"/>
          <p14:tracePt t="24811" x="633413" y="1490663"/>
          <p14:tracePt t="24823" x="669925" y="1446213"/>
          <p14:tracePt t="24837" x="696913" y="1411288"/>
          <p14:tracePt t="25104" x="704850" y="1393825"/>
          <p14:tracePt t="25114" x="714375" y="1374775"/>
          <p14:tracePt t="25118" x="723900" y="1357313"/>
          <p14:tracePt t="25140" x="723900" y="1339850"/>
          <p14:tracePt t="25151" x="723900" y="1330325"/>
          <p14:tracePt t="25178" x="723900" y="1322388"/>
          <p14:tracePt t="25275" x="714375" y="1322388"/>
          <p14:tracePt t="25314" x="704850" y="1347788"/>
          <p14:tracePt t="25322" x="696913" y="1366838"/>
          <p14:tracePt t="25335" x="696913" y="1393825"/>
          <p14:tracePt t="25346" x="696913" y="1419225"/>
          <p14:tracePt t="25359" x="696913" y="1455738"/>
          <p14:tracePt t="25372" x="696913" y="1517650"/>
          <p14:tracePt t="25396" x="696913" y="1554163"/>
          <p14:tracePt t="25408" x="704850" y="1589088"/>
          <p14:tracePt t="25420" x="731838" y="1679575"/>
          <p14:tracePt t="25444" x="750888" y="1704975"/>
          <p14:tracePt t="25457" x="768350" y="1724025"/>
          <p14:tracePt t="25468" x="803275" y="1741488"/>
          <p14:tracePt t="25502" x="822325" y="1741488"/>
          <p14:tracePt t="25798" x="839788" y="1751013"/>
          <p14:tracePt t="25811" x="866775" y="1768475"/>
          <p14:tracePt t="25824" x="874713" y="1776413"/>
          <p14:tracePt t="25834" x="901700" y="1795463"/>
          <p14:tracePt t="25850" x="946150" y="1839913"/>
          <p14:tracePt t="25860" x="965200" y="1847850"/>
          <p14:tracePt t="25871" x="982663" y="1874838"/>
          <p14:tracePt t="25895" x="990600" y="1874838"/>
          <p14:tracePt t="25907" x="1009650" y="1884363"/>
          <p14:tracePt t="26443" x="1017588" y="1884363"/>
          <p14:tracePt t="26469" x="1027113" y="1884363"/>
          <p14:tracePt t="26482" x="1036638" y="1884363"/>
          <p14:tracePt t="26493" x="1054100" y="1884363"/>
          <p14:tracePt t="26504" x="1062038" y="1884363"/>
          <p14:tracePt t="26517" x="1081088" y="1884363"/>
          <p14:tracePt t="26529" x="1116013" y="1874838"/>
          <p14:tracePt t="26555" x="1143000" y="1874838"/>
          <p14:tracePt t="26566" x="1179513" y="1866900"/>
          <p14:tracePt t="26578" x="1276350" y="1857375"/>
          <p14:tracePt t="26610" x="1322388" y="1857375"/>
          <p14:tracePt t="26615" x="1465263" y="1847850"/>
          <p14:tracePt t="26628" x="1544638" y="1839913"/>
          <p14:tracePt t="26645" x="1724025" y="1839913"/>
          <p14:tracePt t="26663" x="1830388" y="1839913"/>
          <p14:tracePt t="26686" x="1919288" y="1839913"/>
          <p14:tracePt t="26703" x="2017713" y="1839913"/>
          <p14:tracePt t="26714" x="2232025" y="1847850"/>
          <p14:tracePt t="26735" x="2312988" y="1847850"/>
          <p14:tracePt t="26749" x="2428875" y="1847850"/>
          <p14:tracePt t="26772" x="2465388" y="1847850"/>
          <p14:tracePt t="26785" x="2490788" y="1847850"/>
          <p14:tracePt t="27370" x="2509838" y="1847850"/>
          <p14:tracePt t="27388" x="2544763" y="1847850"/>
          <p14:tracePt t="27395" x="2608263" y="1839913"/>
          <p14:tracePt t="27408" x="2867025" y="1803400"/>
          <p14:tracePt t="27433" x="3017838" y="1776413"/>
          <p14:tracePt t="27442" x="3160713" y="1768475"/>
          <p14:tracePt t="27455" x="3357563" y="1751013"/>
          <p14:tracePt t="27478" x="3402013" y="1751013"/>
          <p14:tracePt t="27501" x="3465513" y="1751013"/>
          <p14:tracePt t="27504" x="3482975" y="1751013"/>
          <p14:tracePt t="27535" x="3509963" y="1751013"/>
          <p14:tracePt t="27540" x="3536950" y="1751013"/>
          <p14:tracePt t="27552" x="3562350" y="1751013"/>
          <p14:tracePt t="27577" x="3581400" y="1751013"/>
          <p14:tracePt t="27589" x="3598863" y="1741488"/>
          <p14:tracePt t="28430" x="3571875" y="1741488"/>
          <p14:tracePt t="28443" x="3554413" y="1741488"/>
          <p14:tracePt t="28454" x="3544888" y="1741488"/>
          <p14:tracePt t="28478" x="3536950" y="1741488"/>
          <p14:tracePt t="28539" x="3554413" y="1741488"/>
          <p14:tracePt t="28551" x="3598863" y="1741488"/>
          <p14:tracePt t="28565" x="3679825" y="1741488"/>
          <p14:tracePt t="28575" x="3759200" y="1714500"/>
          <p14:tracePt t="28594" x="3848100" y="1704975"/>
          <p14:tracePt t="28600" x="3929063" y="1697038"/>
          <p14:tracePt t="28612" x="4108450" y="1633538"/>
          <p14:tracePt t="28629" x="4214813" y="1598613"/>
          <p14:tracePt t="28650" x="4438650" y="1527175"/>
          <p14:tracePt t="28672" x="4518025" y="1500188"/>
          <p14:tracePt t="28685" x="4589463" y="1482725"/>
          <p14:tracePt t="28697" x="4652963" y="1473200"/>
          <p14:tracePt t="28723" x="4679950" y="1473200"/>
          <p14:tracePt t="28734" x="4697413" y="1473200"/>
          <p14:tracePt t="29587" x="4679950" y="1473200"/>
          <p14:tracePt t="29607" x="4643438" y="1473200"/>
          <p14:tracePt t="29613" x="4598988" y="1473200"/>
          <p14:tracePt t="29625" x="4411663" y="1482725"/>
          <p14:tracePt t="29647" x="4303713" y="1509713"/>
          <p14:tracePt t="29659" x="4214813" y="1527175"/>
          <p14:tracePt t="29672" x="4037013" y="1544638"/>
          <p14:tracePt t="29696" x="3990975" y="1554163"/>
          <p14:tracePt t="29711" x="3919538" y="1562100"/>
          <p14:tracePt t="29723" x="3884613" y="1571625"/>
          <p14:tracePt t="29754" x="3848100" y="1571625"/>
          <p14:tracePt t="29758" x="3786188" y="1598613"/>
          <p14:tracePt t="29781" x="3751263" y="1598613"/>
          <p14:tracePt t="29787" x="3732213" y="1598613"/>
          <p14:tracePt t="29807" x="3705225" y="1598613"/>
          <p14:tracePt t="30138" x="3697288" y="1571625"/>
          <p14:tracePt t="30148" x="3697288" y="1544638"/>
          <p14:tracePt t="30161" x="3697288" y="1517650"/>
          <p14:tracePt t="30171" x="3697288" y="1509713"/>
          <p14:tracePt t="30184" x="3697288" y="1490663"/>
          <p14:tracePt t="30196" x="3697288" y="1473200"/>
          <p14:tracePt t="30232" x="3697288" y="1465263"/>
          <p14:tracePt t="30247" x="3697288" y="1455738"/>
          <p14:tracePt t="31355" x="3724275" y="1455738"/>
          <p14:tracePt t="31367" x="3786188" y="1428750"/>
          <p14:tracePt t="31379" x="3884613" y="1411288"/>
          <p14:tracePt t="31390" x="4010025" y="1366838"/>
          <p14:tracePt t="31404" x="4348163" y="1330325"/>
          <p14:tracePt t="31430" x="4732338" y="1312863"/>
          <p14:tracePt t="31440" x="4848225" y="1312863"/>
          <p14:tracePt t="31472" x="4983163" y="1330325"/>
          <p14:tracePt t="31487" x="5018088" y="1357313"/>
          <p14:tracePt t="31500" x="5062538" y="1401763"/>
          <p14:tracePt t="31513" x="5089525" y="1438275"/>
          <p14:tracePt t="31528" x="5126038" y="1490663"/>
          <p14:tracePt t="31868" x="5160963" y="1500188"/>
          <p14:tracePt t="31878" x="5197475" y="1517650"/>
          <p14:tracePt t="31890" x="5224463" y="1536700"/>
          <p14:tracePt t="31901" x="5251450" y="1562100"/>
          <p14:tracePt t="31915" x="5276850" y="1589088"/>
          <p14:tracePt t="31926" x="5313363" y="1633538"/>
          <p14:tracePt t="31956" x="5330825" y="1670050"/>
          <p14:tracePt t="31964" x="5348288" y="1704975"/>
          <p14:tracePt t="31975" x="5384800" y="1741488"/>
          <p14:tracePt t="32000" x="5394325" y="1751013"/>
          <p14:tracePt t="32366" x="5394325" y="1768475"/>
          <p14:tracePt t="32377" x="5394325" y="1795463"/>
          <p14:tracePt t="32391" x="5402263" y="1830388"/>
          <p14:tracePt t="32403" x="5402263" y="1866900"/>
          <p14:tracePt t="32414" x="5402263" y="1928813"/>
          <p14:tracePt t="32439" x="5411788" y="1955800"/>
          <p14:tracePt t="32452" x="5411788" y="1973263"/>
          <p14:tracePt t="32463" x="5419725" y="1982788"/>
          <p14:tracePt t="32889" x="5419725" y="2000250"/>
          <p14:tracePt t="32903" x="5419725" y="2009775"/>
          <p14:tracePt t="32951" x="5438775" y="2027238"/>
          <p14:tracePt t="32964" x="5456238" y="2044700"/>
          <p14:tracePt t="32975" x="5473700" y="2062163"/>
          <p14:tracePt t="32986" x="5491163" y="2081213"/>
          <p14:tracePt t="32999" x="5500688" y="2098675"/>
          <p14:tracePt t="33023" x="5510213" y="2116138"/>
          <p14:tracePt t="33037" x="5527675" y="2170113"/>
          <p14:tracePt t="33052" x="5527675" y="2197100"/>
          <p14:tracePt t="33068" x="5537200" y="2224088"/>
          <p14:tracePt t="33085" x="5545138" y="2251075"/>
          <p14:tracePt t="33109" x="5554663" y="2268538"/>
          <p14:tracePt t="33122" x="5562600" y="2286000"/>
          <p14:tracePt t="33134" x="5562600" y="2303463"/>
          <p14:tracePt t="34083" x="5562600" y="2312988"/>
          <p14:tracePt t="34096" x="5562600" y="2322513"/>
          <p14:tracePt t="34122" x="5562600" y="2330450"/>
          <p14:tracePt t="34132" x="5562600" y="2339975"/>
          <p14:tracePt t="34144" x="5562600" y="2347913"/>
          <p14:tracePt t="34182" x="5562600" y="2357438"/>
          <p14:tracePt t="34193" x="5562600" y="2366963"/>
          <p14:tracePt t="34219" x="5562600" y="2374900"/>
          <p14:tracePt t="34231" x="5562600" y="2384425"/>
          <p14:tracePt t="34246" x="5562600" y="2393950"/>
          <p14:tracePt t="34461" x="5554663" y="2374900"/>
          <p14:tracePt t="34473" x="5537200" y="2330450"/>
          <p14:tracePt t="34486" x="5510213" y="2232025"/>
          <p14:tracePt t="34498" x="5446713" y="1919288"/>
          <p14:tracePt t="34521" x="5419725" y="1741488"/>
          <p14:tracePt t="34536" x="5384800" y="1438275"/>
          <p14:tracePt t="34547" x="5384800" y="1322388"/>
          <p14:tracePt t="34578" x="5384800" y="1241425"/>
          <p14:tracePt t="34583" x="5384800" y="1196975"/>
          <p14:tracePt t="34597" x="5384800" y="1160463"/>
          <p14:tracePt t="34629" x="5384800" y="1152525"/>
          <p14:tracePt t="34646" x="5375275" y="1152525"/>
          <p14:tracePt t="34706" x="5375275" y="1160463"/>
          <p14:tracePt t="34718" x="5375275" y="1179513"/>
          <p14:tracePt t="34746" x="5384800" y="1196975"/>
          <p14:tracePt t="34755" x="5394325" y="1196975"/>
          <p14:tracePt t="45143" x="5394325" y="1204913"/>
          <p14:tracePt t="45167" x="5394325" y="1214438"/>
          <p14:tracePt t="45191" x="5394325" y="1223963"/>
          <p14:tracePt t="45203" x="5394325" y="1231900"/>
          <p14:tracePt t="45242" x="5394325" y="1241425"/>
          <p14:tracePt t="45337" x="5375275" y="1258888"/>
          <p14:tracePt t="45359" x="5340350" y="1276350"/>
          <p14:tracePt t="45374" x="5313363" y="1276350"/>
          <p14:tracePt t="45393" x="5259388" y="1303338"/>
          <p14:tracePt t="45399" x="5214938" y="1312863"/>
          <p14:tracePt t="45411" x="5180013" y="1330325"/>
          <p14:tracePt t="45422" x="5133975" y="1339850"/>
          <p14:tracePt t="45452" x="5116513" y="1347788"/>
          <p14:tracePt t="45467" x="5108575" y="1347788"/>
          <p14:tracePt t="45483" x="5099050" y="1347788"/>
          <p14:tracePt t="45690" x="5081588" y="1347788"/>
          <p14:tracePt t="45702" x="5045075" y="1347788"/>
          <p14:tracePt t="45719" x="5000625" y="1347788"/>
          <p14:tracePt t="45728" x="4938713" y="1347788"/>
          <p14:tracePt t="45740" x="4857750" y="1347788"/>
          <p14:tracePt t="45752" x="4786313" y="1347788"/>
          <p14:tracePt t="45763" x="4687888" y="1347788"/>
          <p14:tracePt t="45776" x="4465638" y="1339850"/>
          <p14:tracePt t="45800" x="4322763" y="1312863"/>
          <p14:tracePt t="45812" x="4160838" y="1303338"/>
          <p14:tracePt t="45826" x="3867150" y="1295400"/>
          <p14:tracePt t="45848" x="3741738" y="1276350"/>
          <p14:tracePt t="45862" x="3571875" y="1268413"/>
          <p14:tracePt t="45886" x="3527425" y="1258888"/>
          <p14:tracePt t="45897" x="3500438" y="1241425"/>
          <p14:tracePt t="45910" x="3465513" y="1214438"/>
          <p14:tracePt t="45970" x="3455988" y="1214438"/>
          <p14:tracePt t="46226" x="3446463" y="1223963"/>
          <p14:tracePt t="46239" x="3429000" y="1231900"/>
          <p14:tracePt t="46255" x="3419475" y="1241425"/>
          <p14:tracePt t="46265" x="3214688" y="1303338"/>
          <p14:tracePt t="46287" x="2965450" y="1384300"/>
          <p14:tracePt t="46299" x="2625725" y="1482725"/>
          <p14:tracePt t="46314" x="2000250" y="1660525"/>
          <p14:tracePt t="46336" x="1866900" y="1687513"/>
          <p14:tracePt t="46348" x="1741488" y="1714500"/>
          <p14:tracePt t="46364" x="1598613" y="1731963"/>
          <p14:tracePt t="46385" x="1536700" y="1751013"/>
          <p14:tracePt t="46409" x="1517650" y="1751013"/>
          <p14:tracePt t="46445" x="1509713" y="1751013"/>
          <p14:tracePt t="46494" x="1517650" y="1751013"/>
          <p14:tracePt t="46508" x="1554163" y="1741488"/>
          <p14:tracePt t="46519" x="1687513" y="1704975"/>
          <p14:tracePt t="46532" x="1768475" y="1679575"/>
          <p14:tracePt t="46565" x="1847850" y="1652588"/>
          <p14:tracePt t="46569" x="2009775" y="1633538"/>
          <p14:tracePt t="46584" x="2071688" y="1625600"/>
          <p14:tracePt t="46606" x="2160588" y="1608138"/>
          <p14:tracePt t="46616" x="2411413" y="1608138"/>
          <p14:tracePt t="46642" x="2562225" y="1608138"/>
          <p14:tracePt t="46654" x="2894013" y="1608138"/>
          <p14:tracePt t="46678" x="3027363" y="1608138"/>
          <p14:tracePt t="46692" x="3160713" y="1608138"/>
          <p14:tracePt t="46702" x="3384550" y="1633538"/>
          <p14:tracePt t="46734" x="3490913" y="1660525"/>
          <p14:tracePt t="46739" x="3697288" y="1697038"/>
          <p14:tracePt t="46750" x="3776663" y="1724025"/>
          <p14:tracePt t="46775" x="3822700" y="1741488"/>
          <p14:tracePt t="46791" x="3929063" y="1768475"/>
          <p14:tracePt t="46801" x="3973513" y="1768475"/>
          <p14:tracePt t="46816" x="4027488" y="1785938"/>
          <p14:tracePt t="46838" x="4062413" y="1795463"/>
          <p14:tracePt t="46861" x="4081463" y="1795463"/>
          <p14:tracePt t="46871" x="4081463" y="1812925"/>
          <p14:tracePt t="46885" x="4071938" y="1822450"/>
          <p14:tracePt t="46910" x="4044950" y="1822450"/>
          <p14:tracePt t="46921" x="3983038" y="1822450"/>
          <p14:tracePt t="46946" x="3919538" y="1803400"/>
          <p14:tracePt t="46959" x="3822700" y="1785938"/>
          <p14:tracePt t="46970" x="3517900" y="1679575"/>
          <p14:tracePt t="47002" x="3295650" y="1598613"/>
          <p14:tracePt t="47009" x="2840038" y="1500188"/>
          <p14:tracePt t="47019" x="2544763" y="1465263"/>
          <p14:tracePt t="47042" x="2347913" y="1455738"/>
          <p14:tracePt t="47057" x="2009775" y="1411288"/>
          <p14:tracePt t="47079" x="1901825" y="1401763"/>
          <p14:tracePt t="47093" x="1776413" y="1393825"/>
          <p14:tracePt t="47105" x="1724025" y="1393825"/>
          <p14:tracePt t="47120" x="1652588" y="1393825"/>
          <p14:tracePt t="47141" x="1527175" y="1393825"/>
          <p14:tracePt t="47165" x="1465263" y="1401763"/>
          <p14:tracePt t="47179" x="1411288" y="1401763"/>
          <p14:tracePt t="47190" x="1374775" y="1411288"/>
          <p14:tracePt t="47214" x="1366838" y="1411288"/>
          <p14:tracePt t="47250" x="1384300" y="1411288"/>
          <p14:tracePt t="47265" x="1438275" y="1401763"/>
          <p14:tracePt t="47275" x="1536700" y="1374775"/>
          <p14:tracePt t="47287" x="1687513" y="1347788"/>
          <p14:tracePt t="47299" x="1928813" y="1303338"/>
          <p14:tracePt t="47305" x="2251075" y="1268413"/>
          <p14:tracePt t="47328" x="2901950" y="1196975"/>
          <p14:tracePt t="47348" x="3187700" y="1179513"/>
          <p14:tracePt t="47360" x="3411538" y="1179513"/>
          <p14:tracePt t="47373" x="3822700" y="1231900"/>
          <p14:tracePt t="47397" x="4027488" y="1258888"/>
          <p14:tracePt t="47409" x="4402138" y="1312863"/>
          <p14:tracePt t="47439" x="4554538" y="1339850"/>
          <p14:tracePt t="47445" x="4670425" y="1366838"/>
          <p14:tracePt t="47458" x="4857750" y="1401763"/>
          <p14:tracePt t="47482" x="4929188" y="1411288"/>
          <p14:tracePt t="47495" x="5089525" y="1419225"/>
          <p14:tracePt t="47508" x="5180013" y="1438275"/>
          <p14:tracePt t="47933" x="5214938" y="1438275"/>
          <p14:tracePt t="47944" x="5251450" y="1438275"/>
          <p14:tracePt t="47957" x="5295900" y="1446213"/>
          <p14:tracePt t="47970" x="5340350" y="1446213"/>
          <p14:tracePt t="47981" x="5429250" y="1455738"/>
          <p14:tracePt t="47994" x="5465763" y="1465263"/>
          <p14:tracePt t="48017" x="5491163" y="1465263"/>
          <p14:tracePt t="48031" x="5537200" y="1482725"/>
          <p14:tracePt t="48054" x="5554663" y="1482725"/>
          <p14:tracePt t="48066" x="5562600" y="1482725"/>
          <p14:tracePt t="48080" x="5608638" y="1482725"/>
          <p14:tracePt t="48104" x="5616575" y="1490663"/>
          <p14:tracePt t="48129" x="5626100" y="1490663"/>
          <p14:tracePt t="48140" x="5634038" y="1490663"/>
          <p14:tracePt t="48180" x="5653088" y="1490663"/>
          <p14:tracePt t="48810" x="5653088" y="1500188"/>
          <p14:tracePt t="48829" x="5653088" y="1509713"/>
          <p14:tracePt t="48834" x="5634038" y="1536700"/>
          <p14:tracePt t="48847" x="5616575" y="1562100"/>
          <p14:tracePt t="48858" x="5599113" y="1589088"/>
          <p14:tracePt t="48869" x="5527675" y="1697038"/>
          <p14:tracePt t="48895" x="5446713" y="1776413"/>
          <p14:tracePt t="48907" x="5232400" y="1982788"/>
          <p14:tracePt t="48936" x="5116513" y="2081213"/>
          <p14:tracePt t="48945" x="4983163" y="2224088"/>
          <p14:tracePt t="48957" x="4759325" y="2455863"/>
          <p14:tracePt t="48980" x="4643438" y="2562225"/>
          <p14:tracePt t="48992" x="4572000" y="2633663"/>
          <p14:tracePt t="49004" x="4438650" y="2759075"/>
          <p14:tracePt t="49029" x="4394200" y="2813050"/>
          <p14:tracePt t="49050" x="4348163" y="2847975"/>
          <p14:tracePt t="49298" x="4303713" y="2857500"/>
          <p14:tracePt t="49310" x="4205288" y="2874963"/>
          <p14:tracePt t="49311" x="4081463" y="2911475"/>
          <p14:tracePt t="49333" x="3813175" y="2982913"/>
          <p14:tracePt t="49347" x="3322638" y="3108325"/>
          <p14:tracePt t="49357" x="2732088" y="3286125"/>
          <p14:tracePt t="49373" x="1697038" y="3660775"/>
          <p14:tracePt t="49395" x="1419225" y="3751263"/>
          <p14:tracePt t="49408" x="1169988" y="3803650"/>
          <p14:tracePt t="49439" x="1125538" y="3803650"/>
          <p14:tracePt t="49444" x="1062038" y="3803650"/>
          <p14:tracePt t="49457" x="1044575" y="3803650"/>
          <p14:tracePt t="49481" x="1036638" y="3803650"/>
          <p14:tracePt t="49492" x="1009650" y="3803650"/>
          <p14:tracePt t="49517" x="1000125" y="3803650"/>
          <p14:tracePt t="49881" x="990600" y="3803650"/>
          <p14:tracePt t="50053" x="990600" y="3795713"/>
          <p14:tracePt t="50443" x="982663" y="3795713"/>
          <p14:tracePt t="51270" x="973138" y="3795713"/>
          <p14:tracePt t="51759" x="965200" y="3795713"/>
          <p14:tracePt t="52832" x="946150" y="3786188"/>
          <p14:tracePt t="52860" x="928688" y="3768725"/>
          <p14:tracePt t="52866" x="919163" y="3741738"/>
          <p14:tracePt t="52879" x="901700" y="3714750"/>
          <p14:tracePt t="52891" x="884238" y="3670300"/>
          <p14:tracePt t="52905" x="884238" y="3633788"/>
          <p14:tracePt t="52935" x="884238" y="3608388"/>
          <p14:tracePt t="52941" x="884238" y="3581400"/>
          <p14:tracePt t="53624" x="893763" y="3571875"/>
          <p14:tracePt t="53635" x="911225" y="3562350"/>
          <p14:tracePt t="53646" x="928688" y="3544888"/>
          <p14:tracePt t="53660" x="946150" y="3536950"/>
          <p14:tracePt t="53672" x="955675" y="3517900"/>
          <p14:tracePt t="53683" x="982663" y="3509963"/>
          <p14:tracePt t="53695" x="1027113" y="3482975"/>
          <p14:tracePt t="53720" x="1036638" y="3482975"/>
          <p14:tracePt t="53732" x="1044575" y="3473450"/>
          <p14:tracePt t="53745" x="1062038" y="3455988"/>
          <p14:tracePt t="53807" x="1089025" y="3419475"/>
          <p14:tracePt t="53820" x="1098550" y="3402013"/>
          <p14:tracePt t="53832" x="1108075" y="3384550"/>
          <p14:tracePt t="53858" x="1108075" y="3375025"/>
          <p14:tracePt t="53941" x="1098550" y="3375025"/>
          <p14:tracePt t="54587" x="1098550" y="3384550"/>
          <p14:tracePt t="54610" x="1098550" y="3402013"/>
          <p14:tracePt t="54624" x="1098550" y="3419475"/>
          <p14:tracePt t="54635" x="1098550" y="3429000"/>
          <p14:tracePt t="54646" x="1098550" y="3446463"/>
          <p14:tracePt t="54658" x="1098550" y="3455988"/>
          <p14:tracePt t="54670" x="1098550" y="3500438"/>
          <p14:tracePt t="54685" x="1098550" y="3517900"/>
          <p14:tracePt t="54706" x="1098550" y="3544888"/>
          <p14:tracePt t="54719" x="1098550" y="3554413"/>
          <p14:tracePt t="54752" x="1098550" y="3571875"/>
          <p14:tracePt t="54756" x="1098550" y="3598863"/>
          <p14:tracePt t="54770" x="1098550" y="3616325"/>
          <p14:tracePt t="54792" x="1098550" y="3643313"/>
          <p14:tracePt t="54803" x="1098550" y="3670300"/>
          <p14:tracePt t="54828" x="1098550" y="3687763"/>
          <p14:tracePt t="54842" x="1098550" y="3714750"/>
          <p14:tracePt t="54854" x="1098550" y="3732213"/>
          <p14:tracePt t="54878" x="1098550" y="3741738"/>
          <p14:tracePt t="54891" x="1098550" y="3786188"/>
          <p14:tracePt t="54913" x="1098550" y="3795713"/>
          <p14:tracePt t="54927" x="1098550" y="3813175"/>
          <p14:tracePt t="54942" x="1098550" y="3840163"/>
          <p14:tracePt t="54963" x="1098550" y="3857625"/>
          <p14:tracePt t="54999" x="1098550" y="3848100"/>
          <p14:tracePt t="55011" x="1098550" y="3822700"/>
          <p14:tracePt t="55025" x="1098550" y="3803650"/>
          <p14:tracePt t="55036" x="1098550" y="3776663"/>
          <p14:tracePt t="55051" x="1098550" y="3741738"/>
          <p14:tracePt t="55061" x="1098550" y="3705225"/>
          <p14:tracePt t="55074" x="1098550" y="3652838"/>
          <p14:tracePt t="55096" x="1098550" y="3616325"/>
          <p14:tracePt t="55108" x="1098550" y="3536950"/>
          <p14:tracePt t="55122" x="1098550" y="3500438"/>
          <p14:tracePt t="55145" x="1098550" y="3465513"/>
          <p14:tracePt t="55158" x="1108075" y="3429000"/>
          <p14:tracePt t="55190" x="1108075" y="3411538"/>
          <p14:tracePt t="55196" x="1116013" y="3384550"/>
          <p14:tracePt t="55206" x="1116013" y="3375025"/>
          <p14:tracePt t="55232" x="1116013" y="3367088"/>
          <p14:tracePt t="55241" x="1125538" y="3357563"/>
          <p14:tracePt t="57252" x="1152525" y="3357563"/>
          <p14:tracePt t="57263" x="1169988" y="3357563"/>
          <p14:tracePt t="57278" x="1196975" y="3357563"/>
          <p14:tracePt t="57288" x="1241425" y="3357563"/>
          <p14:tracePt t="57300" x="1276350" y="3357563"/>
          <p14:tracePt t="57311" x="1357313" y="3357563"/>
          <p14:tracePt t="57336" x="1411288" y="3357563"/>
          <p14:tracePt t="57348" x="1482725" y="3357563"/>
          <p14:tracePt t="57360" x="1589088" y="3375025"/>
          <p14:tracePt t="57385" x="1625600" y="3384550"/>
          <p14:tracePt t="57397" x="1660525" y="3394075"/>
          <p14:tracePt t="57411" x="1704975" y="3402013"/>
          <p14:tracePt t="57442" x="1714500" y="3402013"/>
          <p14:tracePt t="58897" x="1714500" y="3411538"/>
          <p14:tracePt t="58907" x="1704975" y="3411538"/>
          <p14:tracePt t="58919" x="1704975" y="3419475"/>
          <p14:tracePt t="58937" x="1697038" y="3419475"/>
          <p14:tracePt t="58958" x="1687513" y="3419475"/>
          <p14:tracePt t="58968" x="1660525" y="3429000"/>
          <p14:tracePt t="58981" x="1633538" y="3429000"/>
          <p14:tracePt t="59005" x="1598613" y="3438525"/>
          <p14:tracePt t="59017" x="1581150" y="3438525"/>
          <p14:tracePt t="59029" x="1562100" y="3438525"/>
          <p14:tracePt t="59042" x="1536700" y="3438525"/>
          <p14:tracePt t="59079" x="1527175" y="3438525"/>
          <p14:tracePt t="59127" x="1517650" y="3438525"/>
          <p14:tracePt t="59144" x="1509713" y="3438525"/>
          <p14:tracePt t="59152" x="1500188" y="3438525"/>
          <p14:tracePt t="59171" x="1500188" y="3429000"/>
          <p14:tracePt t="59187" x="1490663" y="3429000"/>
          <p14:tracePt t="59200" x="1482725" y="3429000"/>
          <p14:tracePt t="59223" x="1473200" y="3419475"/>
          <p14:tracePt t="60889" x="1490663" y="3419475"/>
          <p14:tracePt t="60903" x="1517650" y="3419475"/>
          <p14:tracePt t="60914" x="1562100" y="3419475"/>
          <p14:tracePt t="60927" x="1758950" y="3419475"/>
          <p14:tracePt t="60942" x="1893888" y="3411538"/>
          <p14:tracePt t="60972" x="2187575" y="3411538"/>
          <p14:tracePt t="60986" x="2303463" y="3411538"/>
          <p14:tracePt t="60997" x="2393950" y="3411538"/>
          <p14:tracePt t="61013" x="2473325" y="3429000"/>
          <p14:tracePt t="61024" x="2562225" y="3465513"/>
          <p14:tracePt t="61048" x="2598738" y="3473450"/>
          <p14:tracePt t="61059" x="2625725" y="3482975"/>
          <p14:tracePt t="61363" x="2616200" y="3473450"/>
          <p14:tracePt t="61375" x="2589213" y="3455988"/>
          <p14:tracePt t="61392" x="2571750" y="3429000"/>
          <p14:tracePt t="61402" x="2544763" y="3402013"/>
          <p14:tracePt t="61412" x="2500313" y="3348038"/>
          <p14:tracePt t="61426" x="2482850" y="3340100"/>
          <p14:tracePt t="61450" x="2473325" y="3322638"/>
          <p14:tracePt t="61462" x="2465388" y="3313113"/>
          <p14:tracePt t="61852" x="2490788" y="3259138"/>
          <p14:tracePt t="61862" x="2527300" y="3187700"/>
          <p14:tracePt t="61883" x="2562225" y="3143250"/>
          <p14:tracePt t="61892" x="2608263" y="3062288"/>
          <p14:tracePt t="61913" x="2633663" y="3009900"/>
          <p14:tracePt t="61925" x="2660650" y="2955925"/>
          <p14:tracePt t="61936" x="2687638" y="2901950"/>
          <p14:tracePt t="61948" x="2724150" y="2813050"/>
          <p14:tracePt t="61972" x="2741613" y="2759075"/>
          <p14:tracePt t="61988" x="2751138" y="2724150"/>
          <p14:tracePt t="62011" x="2751138" y="2705100"/>
          <p14:tracePt t="62022" x="2751138" y="2697163"/>
          <p14:tracePt t="62036" x="2751138" y="2660650"/>
          <p14:tracePt t="62065" x="2741613" y="2652713"/>
          <p14:tracePt t="62072" x="2732088" y="2643188"/>
          <p14:tracePt t="62084" x="2705100" y="2625725"/>
          <p14:tracePt t="62099" x="2697163" y="2625725"/>
          <p14:tracePt t="62116" x="2660650" y="2625725"/>
          <p14:tracePt t="62143" x="2608263" y="2633663"/>
          <p14:tracePt t="62156" x="2527300" y="2687638"/>
          <p14:tracePt t="62169" x="2347913" y="2795588"/>
          <p14:tracePt t="62192" x="2276475" y="2840038"/>
          <p14:tracePt t="62205" x="2241550" y="2857500"/>
          <p14:tracePt t="62218" x="2197100" y="2894013"/>
          <p14:tracePt t="62249" x="2179638" y="2919413"/>
          <p14:tracePt t="62254" x="2160588" y="2955925"/>
          <p14:tracePt t="62277" x="2152650" y="2982913"/>
          <p14:tracePt t="62291" x="2143125" y="3000375"/>
          <p14:tracePt t="62317" x="2133600" y="3044825"/>
          <p14:tracePt t="62318" x="2133600" y="3071813"/>
          <p14:tracePt t="62338" x="2133600" y="3098800"/>
          <p14:tracePt t="62351" x="2133600" y="3143250"/>
          <p14:tracePt t="62375" x="2133600" y="3170238"/>
          <p14:tracePt t="62387" x="2143125" y="3205163"/>
          <p14:tracePt t="62425" x="2152650" y="3224213"/>
          <p14:tracePt t="62436" x="2170113" y="3232150"/>
          <p14:tracePt t="62449" x="2187575" y="3241675"/>
          <p14:tracePt t="62461" x="2197100" y="3251200"/>
          <p14:tracePt t="62472" x="2214563" y="3251200"/>
          <p14:tracePt t="62486" x="2251075" y="3259138"/>
          <p14:tracePt t="62508" x="2259013" y="3268663"/>
          <p14:tracePt t="62525" x="2276475" y="3276600"/>
          <p14:tracePt t="62536" x="2286000" y="3276600"/>
          <p14:tracePt t="62557" x="2295525" y="3276600"/>
          <p14:tracePt t="62570" x="2303463" y="3276600"/>
          <p14:tracePt t="62595" x="2312988" y="3276600"/>
          <p14:tracePt t="62606" x="2339975" y="3276600"/>
          <p14:tracePt t="62620" x="2357438" y="3268663"/>
          <p14:tracePt t="62643" x="2374900" y="3241675"/>
          <p14:tracePt t="62655" x="2438400" y="3160713"/>
          <p14:tracePt t="62686" x="2465388" y="3108325"/>
          <p14:tracePt t="62692" x="2490788" y="3071813"/>
          <p14:tracePt t="62705" x="2536825" y="2990850"/>
          <p14:tracePt t="62737" x="2544763" y="2955925"/>
          <p14:tracePt t="62742" x="2562225" y="2919413"/>
          <p14:tracePt t="62752" x="2581275" y="2874963"/>
          <p14:tracePt t="62777" x="2589213" y="2847975"/>
          <p14:tracePt t="62789" x="2598738" y="2786063"/>
          <p14:tracePt t="62801" x="2598738" y="2759075"/>
          <p14:tracePt t="62822" x="2598738" y="2741613"/>
          <p14:tracePt t="62844" x="2598738" y="2687638"/>
          <p14:tracePt t="62863" x="2589213" y="2660650"/>
          <p14:tracePt t="62874" x="2527300" y="2625725"/>
          <p14:tracePt t="62906" x="2500313" y="2616200"/>
          <p14:tracePt t="62911" x="2482850" y="2616200"/>
          <p14:tracePt t="62923" x="2446338" y="2616200"/>
          <p14:tracePt t="62948" x="2428875" y="2616200"/>
          <p14:tracePt t="62961" x="2393950" y="2616200"/>
          <p14:tracePt t="62973" x="2312988" y="2670175"/>
          <p14:tracePt t="62997" x="2276475" y="2714625"/>
          <p14:tracePt t="63011" x="2232025" y="2822575"/>
          <p14:tracePt t="63033" x="2214563" y="2867025"/>
          <p14:tracePt t="63045" x="2214563" y="2901950"/>
          <p14:tracePt t="63062" x="2205038" y="3000375"/>
          <p14:tracePt t="63081" x="2205038" y="3044825"/>
          <p14:tracePt t="63093" x="2205038" y="3125788"/>
          <p14:tracePt t="63124" x="2214563" y="3160713"/>
          <p14:tracePt t="63125" x="2224088" y="3187700"/>
          <p14:tracePt t="63144" x="2259013" y="3251200"/>
          <p14:tracePt t="63167" x="2268538" y="3286125"/>
          <p14:tracePt t="63192" x="2303463" y="3330575"/>
          <p14:tracePt t="63204" x="2312988" y="3340100"/>
          <p14:tracePt t="63215" x="2339975" y="3348038"/>
          <p14:tracePt t="63228" x="2384425" y="3367088"/>
          <p14:tracePt t="63252" x="2401888" y="3367088"/>
          <p14:tracePt t="63265" x="2428875" y="3367088"/>
          <p14:tracePt t="64153" x="2438400" y="3367088"/>
          <p14:tracePt t="64165" x="2465388" y="3367088"/>
          <p14:tracePt t="64178" x="2527300" y="3367088"/>
          <p14:tracePt t="64191" x="2625725" y="3322638"/>
          <p14:tracePt t="64203" x="2955925" y="3224213"/>
          <p14:tracePt t="64226" x="3143250" y="3170238"/>
          <p14:tracePt t="64240" x="3286125" y="3125788"/>
          <p14:tracePt t="64252" x="3473450" y="3081338"/>
          <p14:tracePt t="64277" x="3554413" y="3071813"/>
          <p14:tracePt t="64288" x="3652838" y="3071813"/>
          <p14:tracePt t="64303" x="3687763" y="3071813"/>
          <p14:tracePt t="64318" x="3724275" y="3071813"/>
          <p14:tracePt t="64338" x="3822700" y="3036888"/>
          <p14:tracePt t="67954" x="3795713" y="3036888"/>
          <p14:tracePt t="67968" x="3724275" y="3036888"/>
          <p14:tracePt t="67979" x="3616325" y="3027363"/>
          <p14:tracePt t="67990" x="3446463" y="3017838"/>
          <p14:tracePt t="68002" x="3214688" y="3000375"/>
          <p14:tracePt t="68014" x="2633663" y="3044825"/>
          <p14:tracePt t="68040" x="2276475" y="3116263"/>
          <p14:tracePt t="68063" x="2197100" y="3133725"/>
          <p14:tracePt t="68076" x="2160588" y="3160713"/>
          <p14:tracePt t="68089" x="2125663" y="3170238"/>
          <p14:tracePt t="68440" x="2125663" y="3187700"/>
          <p14:tracePt t="68457" x="2143125" y="3205163"/>
          <p14:tracePt t="68465" x="2160588" y="3224213"/>
          <p14:tracePt t="68486" x="2187575" y="3232150"/>
          <p14:tracePt t="68491" x="2224088" y="3259138"/>
          <p14:tracePt t="68503" x="2232025" y="3259138"/>
          <p14:tracePt t="68526" x="2241550" y="3259138"/>
          <p14:tracePt t="68551" x="2251075" y="3259138"/>
          <p14:tracePt t="68564" x="2259013" y="3259138"/>
          <p14:tracePt t="69282" x="2286000" y="3259138"/>
          <p14:tracePt t="69293" x="2322513" y="3259138"/>
          <p14:tracePt t="69305" x="2393950" y="3224213"/>
          <p14:tracePt t="69332" x="2446338" y="3205163"/>
          <p14:tracePt t="69344" x="2517775" y="3179763"/>
          <p14:tracePt t="69357" x="2589213" y="3160713"/>
          <p14:tracePt t="69374" x="2687638" y="3133725"/>
          <p14:tracePt t="69379" x="2901950" y="3108325"/>
          <p14:tracePt t="69411" x="3009900" y="3108325"/>
          <p14:tracePt t="69417" x="3143250" y="3108325"/>
          <p14:tracePt t="69430" x="3367088" y="3116263"/>
          <p14:tracePt t="69452" x="3438525" y="3125788"/>
          <p14:tracePt t="69466" x="3536950" y="3143250"/>
          <p14:tracePt t="69489" x="3571875" y="3143250"/>
          <p14:tracePt t="69502" x="3608388" y="3143250"/>
          <p14:tracePt t="69515" x="3687763" y="3143250"/>
          <p14:tracePt t="71462" x="0" y="0"/>
        </p14:tracePtLst>
        <p14:tracePtLst>
          <p14:tracePt t="78318" x="3687763" y="3143250"/>
          <p14:tracePt t="78681" x="3759200" y="3108325"/>
          <p14:tracePt t="78692" x="3867150" y="3071813"/>
          <p14:tracePt t="78704" x="3973513" y="3036888"/>
          <p14:tracePt t="78716" x="4098925" y="3000375"/>
          <p14:tracePt t="78727" x="4322763" y="2946400"/>
          <p14:tracePt t="78751" x="4429125" y="2938463"/>
          <p14:tracePt t="78764" x="4581525" y="2938463"/>
          <p14:tracePt t="78776" x="4652963" y="2946400"/>
          <p14:tracePt t="78802" x="4732338" y="2973388"/>
          <p14:tracePt t="78808" x="4848225" y="3062288"/>
          <p14:tracePt t="78846" x="4894263" y="3116263"/>
          <p14:tracePt t="78850" x="4938713" y="3170238"/>
          <p14:tracePt t="78862" x="5000625" y="3268663"/>
          <p14:tracePt t="78886" x="5018088" y="3295650"/>
          <p14:tracePt t="78898" x="5045075" y="3340100"/>
          <p14:tracePt t="79167" x="5099050" y="3340100"/>
          <p14:tracePt t="79180" x="5187950" y="3340100"/>
          <p14:tracePt t="79191" x="5322888" y="3340100"/>
          <p14:tracePt t="79202" x="5491163" y="3340100"/>
          <p14:tracePt t="79214" x="5803900" y="3419475"/>
          <p14:tracePt t="79240" x="5929313" y="3446463"/>
          <p14:tracePt t="79251" x="6062663" y="3473450"/>
          <p14:tracePt t="79265" x="6323013" y="3509963"/>
          <p14:tracePt t="79288" x="6402388" y="3517900"/>
          <p14:tracePt t="79301" x="6500813" y="3536950"/>
          <p14:tracePt t="79315" x="6518275" y="3536950"/>
          <p14:tracePt t="79641" x="6562725" y="3536950"/>
          <p14:tracePt t="79654" x="6643688" y="3536950"/>
          <p14:tracePt t="79670" x="6732588" y="3536950"/>
          <p14:tracePt t="79679" x="6823075" y="3536950"/>
          <p14:tracePt t="79690" x="6884988" y="3536950"/>
          <p14:tracePt t="79705" x="7000875" y="3536950"/>
          <p14:tracePt t="79726" x="7081838" y="3509963"/>
          <p14:tracePt t="79739" x="7188200" y="3465513"/>
          <p14:tracePt t="79752" x="7412038" y="3367088"/>
          <p14:tracePt t="80251" x="7439025" y="3348038"/>
          <p14:tracePt t="80258" x="7456488" y="3322638"/>
          <p14:tracePt t="80274" x="7483475" y="3303588"/>
          <p14:tracePt t="80285" x="7510463" y="3268663"/>
          <p14:tracePt t="80302" x="7527925" y="3259138"/>
          <p14:tracePt t="80322" x="7554913" y="3232150"/>
          <p14:tracePt t="80349" x="7572375" y="3224213"/>
          <p14:tracePt t="80360" x="7599363" y="3205163"/>
          <p14:tracePt t="80393" x="7626350" y="3187700"/>
          <p14:tracePt t="80396" x="7653338" y="3160713"/>
          <p14:tracePt t="80409" x="7715250" y="3081338"/>
          <p14:tracePt t="80738" x="7705725" y="3081338"/>
          <p14:tracePt t="80749" x="7670800" y="3071813"/>
          <p14:tracePt t="80764" x="7643813" y="3062288"/>
          <p14:tracePt t="80777" x="7608888" y="3054350"/>
          <p14:tracePt t="80786" x="7562850" y="3044825"/>
          <p14:tracePt t="80800" x="7537450" y="3044825"/>
          <p14:tracePt t="80811" x="7456488" y="3036888"/>
          <p14:tracePt t="80835" x="7402513" y="3036888"/>
          <p14:tracePt t="80848" x="7286625" y="3071813"/>
          <p14:tracePt t="80876" x="7259638" y="3089275"/>
          <p14:tracePt t="80896" x="7232650" y="3108325"/>
          <p14:tracePt t="80908" x="7215188" y="3125788"/>
          <p14:tracePt t="80920" x="7205663" y="3143250"/>
          <p14:tracePt t="80945" x="7197725" y="3152775"/>
          <p14:tracePt t="81360" x="7188200" y="3152775"/>
          <p14:tracePt t="81384" x="7180263" y="3152775"/>
          <p14:tracePt t="81456" x="7188200" y="3143250"/>
          <p14:tracePt t="81469" x="7224713" y="3098800"/>
          <p14:tracePt t="81486" x="7296150" y="3044825"/>
          <p14:tracePt t="81498" x="7394575" y="2973388"/>
          <p14:tracePt t="81506" x="7510463" y="2919413"/>
          <p14:tracePt t="81518" x="7705725" y="2813050"/>
          <p14:tracePt t="81543" x="7742238" y="2795588"/>
          <p14:tracePt t="81566" x="7786688" y="2759075"/>
          <p14:tracePt t="81581" x="7804150" y="2741613"/>
          <p14:tracePt t="81591" x="7813675" y="2714625"/>
          <p14:tracePt t="81603" x="7823200" y="2670175"/>
          <p14:tracePt t="81618" x="7823200" y="2652713"/>
          <p14:tracePt t="81639" x="7823200" y="2633663"/>
          <p14:tracePt t="81665" x="7823200" y="2625725"/>
          <p14:tracePt t="81678" x="7823200" y="2616200"/>
          <p14:tracePt t="81712" x="7823200" y="2608263"/>
          <p14:tracePt t="81724" x="7823200" y="2598738"/>
          <p14:tracePt t="81737" x="7777163" y="2598738"/>
          <p14:tracePt t="81749" x="7724775" y="2589213"/>
          <p14:tracePt t="81762" x="7661275" y="2589213"/>
          <p14:tracePt t="81773" x="7626350" y="2598738"/>
          <p14:tracePt t="81784" x="7537450" y="2633663"/>
          <p14:tracePt t="81814" x="7491413" y="2670175"/>
          <p14:tracePt t="81815" x="7412038" y="2732088"/>
          <p14:tracePt t="81848" x="7358063" y="2776538"/>
          <p14:tracePt t="81859" x="7304088" y="2813050"/>
          <p14:tracePt t="81871" x="7224713" y="2857500"/>
          <p14:tracePt t="81896" x="7215188" y="2867025"/>
          <p14:tracePt t="81908" x="7205663" y="2874963"/>
          <p14:tracePt t="81939" x="7197725" y="2874963"/>
          <p14:tracePt t="81945" x="7180263" y="2901950"/>
          <p14:tracePt t="81956" x="7134225" y="2955925"/>
          <p14:tracePt t="81970" x="7116763" y="2973388"/>
          <p14:tracePt t="82002" x="7108825" y="2990850"/>
          <p14:tracePt t="82006" x="7099300" y="3027363"/>
          <p14:tracePt t="82019" x="7099300" y="3036888"/>
          <p14:tracePt t="82042" x="7099300" y="3044825"/>
          <p14:tracePt t="82360" x="7081838" y="3054350"/>
          <p14:tracePt t="82376" x="7054850" y="3071813"/>
          <p14:tracePt t="82384" x="7018338" y="3081338"/>
          <p14:tracePt t="82396" x="7000875" y="3089275"/>
          <p14:tracePt t="82431" x="7000875" y="3098800"/>
          <p14:tracePt t="82504" x="6983413" y="3116263"/>
          <p14:tracePt t="82518" x="6956425" y="3133725"/>
          <p14:tracePt t="82529" x="6956425" y="3143250"/>
          <p14:tracePt t="82565" x="6956425" y="3152775"/>
          <p14:tracePt t="82578" x="6956425" y="3170238"/>
          <p14:tracePt t="82596" x="6956425" y="3197225"/>
          <p14:tracePt t="82602" x="6956425" y="3205163"/>
          <p14:tracePt t="82615" x="6956425" y="3224213"/>
          <p14:tracePt t="82624" x="6956425" y="3241675"/>
          <p14:tracePt t="82651" x="6956425" y="3251200"/>
          <p14:tracePt t="82668" x="6965950" y="3251200"/>
          <p14:tracePt t="82679" x="6973888" y="3259138"/>
          <p14:tracePt t="82883" x="6983413" y="3251200"/>
          <p14:tracePt t="82897" x="7000875" y="3232150"/>
          <p14:tracePt t="82908" x="7027863" y="3214688"/>
          <p14:tracePt t="82920" x="7045325" y="3197225"/>
          <p14:tracePt t="82931" x="7072313" y="3179763"/>
          <p14:tracePt t="82956" x="7089775" y="3170238"/>
          <p14:tracePt t="82967" x="7116763" y="3160713"/>
          <p14:tracePt t="82980" x="7143750" y="3160713"/>
          <p14:tracePt t="83004" x="7153275" y="3160713"/>
          <p14:tracePt t="83029" x="7161213" y="3160713"/>
          <p14:tracePt t="83066" x="7170738" y="3160713"/>
          <p14:tracePt t="83077" x="7180263" y="3160713"/>
          <p14:tracePt t="83091" x="7197725" y="3160713"/>
          <p14:tracePt t="83114" x="7215188" y="3160713"/>
          <p14:tracePt t="83125" x="7224713" y="3160713"/>
          <p14:tracePt t="83138" x="7232650" y="3160713"/>
          <p14:tracePt t="83150" x="7251700" y="3160713"/>
          <p14:tracePt t="84638" x="7259638" y="3160713"/>
          <p14:tracePt t="84652" x="7269163" y="3152775"/>
          <p14:tracePt t="84662" x="7277100" y="3143250"/>
          <p14:tracePt t="84820" x="7277100" y="3108325"/>
          <p14:tracePt t="84833" x="7277100" y="3089275"/>
          <p14:tracePt t="84844" x="7269163" y="3062288"/>
          <p14:tracePt t="84867" x="7259638" y="3054350"/>
          <p14:tracePt t="84882" x="7259638" y="3044825"/>
          <p14:tracePt t="84893" x="7251700" y="3044825"/>
          <p14:tracePt t="85078" x="7242175" y="3044825"/>
          <p14:tracePt t="85465" x="7259638" y="3054350"/>
          <p14:tracePt t="85478" x="7277100" y="3062288"/>
          <p14:tracePt t="85490" x="7313613" y="3071813"/>
          <p14:tracePt t="85515" x="7331075" y="3071813"/>
          <p14:tracePt t="85530" x="7348538" y="3081338"/>
          <p14:tracePt t="85539" x="7375525" y="3081338"/>
          <p14:tracePt t="85551" x="7419975" y="3081338"/>
          <p14:tracePt t="85580" x="7456488" y="3081338"/>
          <p14:tracePt t="85586" x="7483475" y="3081338"/>
          <p14:tracePt t="85598" x="7518400" y="3081338"/>
          <p14:tracePt t="86003" x="7527925" y="3081338"/>
          <p14:tracePt t="86270" x="7537450" y="3081338"/>
          <p14:tracePt t="86600" x="7518400" y="3081338"/>
          <p14:tracePt t="86611" x="7500938" y="3081338"/>
          <p14:tracePt t="86627" x="7466013" y="3089275"/>
          <p14:tracePt t="86641" x="7419975" y="3108325"/>
          <p14:tracePt t="86648" x="7313613" y="3152775"/>
          <p14:tracePt t="86660" x="7259638" y="3170238"/>
          <p14:tracePt t="86680" x="7205663" y="3187700"/>
          <p14:tracePt t="86696" x="7099300" y="3268663"/>
          <p14:tracePt t="86711" x="7018338" y="3303588"/>
          <p14:tracePt t="86732" x="6858000" y="3348038"/>
          <p14:tracePt t="86746" x="6804025" y="3367088"/>
          <p14:tracePt t="86769" x="6769100" y="3375025"/>
          <p14:tracePt t="86782" x="6759575" y="3384550"/>
          <p14:tracePt t="86795" x="6724650" y="3394075"/>
          <p14:tracePt t="86812" x="6697663" y="3402013"/>
          <p14:tracePt t="86831" x="6653213" y="3411538"/>
          <p14:tracePt t="86860" x="6634163" y="3411538"/>
          <p14:tracePt t="86878" x="6599238" y="3411538"/>
          <p14:tracePt t="86891" x="6589713" y="3411538"/>
          <p14:tracePt t="86908" x="6581775" y="3411538"/>
          <p14:tracePt t="87136" x="6554788" y="3411538"/>
          <p14:tracePt t="87147" x="6510338" y="3411538"/>
          <p14:tracePt t="87160" x="6446838" y="3411538"/>
          <p14:tracePt t="87172" x="6384925" y="3411538"/>
          <p14:tracePt t="87183" x="6232525" y="3411538"/>
          <p14:tracePt t="87198" x="6170613" y="3411538"/>
          <p14:tracePt t="87220" x="6134100" y="3411538"/>
          <p14:tracePt t="87232" x="6081713" y="3411538"/>
          <p14:tracePt t="87256" x="6072188" y="3402013"/>
          <p14:tracePt t="87270" x="6045200" y="3394075"/>
          <p14:tracePt t="87355" x="6037263" y="3394075"/>
          <p14:tracePt t="87464" x="6045200" y="3384550"/>
          <p14:tracePt t="87476" x="6081713" y="3375025"/>
          <p14:tracePt t="87489" x="6126163" y="3375025"/>
          <p14:tracePt t="87501" x="6269038" y="3367088"/>
          <p14:tracePt t="87526" x="6348413" y="3367088"/>
          <p14:tracePt t="87537" x="6545263" y="3367088"/>
          <p14:tracePt t="87551" x="6670675" y="3384550"/>
          <p14:tracePt t="87573" x="6796088" y="3402013"/>
          <p14:tracePt t="87585" x="7027863" y="3465513"/>
          <p14:tracePt t="87612" x="7126288" y="3490913"/>
          <p14:tracePt t="87624" x="7296150" y="3554413"/>
          <p14:tracePt t="87636" x="7375525" y="3562350"/>
          <p14:tracePt t="87660" x="7473950" y="3562350"/>
          <p14:tracePt t="87672" x="7537450" y="3544888"/>
          <p14:tracePt t="88025" x="7545388" y="3536950"/>
          <p14:tracePt t="88037" x="7562850" y="3517900"/>
          <p14:tracePt t="88049" x="7581900" y="3490913"/>
          <p14:tracePt t="88062" x="7599363" y="3455988"/>
          <p14:tracePt t="88074" x="7643813" y="3367088"/>
          <p14:tracePt t="88099" x="7680325" y="3313113"/>
          <p14:tracePt t="88110" x="7705725" y="3268663"/>
          <p14:tracePt t="88123" x="7759700" y="3205163"/>
          <p14:tracePt t="88146" x="7786688" y="3179763"/>
          <p14:tracePt t="88159" x="7848600" y="3143250"/>
          <p14:tracePt t="88189" x="7875588" y="3125788"/>
          <p14:tracePt t="88197" x="7894638" y="3108325"/>
          <p14:tracePt t="88208" x="7902575" y="3098800"/>
          <p14:tracePt t="88573" x="7894638" y="3098800"/>
          <p14:tracePt t="88589" x="7875588" y="3108325"/>
          <p14:tracePt t="88599" x="7848600" y="3116263"/>
          <p14:tracePt t="88609" x="7831138" y="3116263"/>
          <p14:tracePt t="88626" x="7823200" y="3125788"/>
          <p14:tracePt t="88645" x="7796213" y="3125788"/>
          <p14:tracePt t="88686" x="7786688" y="3133725"/>
          <p14:tracePt t="88696" x="7777163" y="3133725"/>
          <p14:tracePt t="88805" x="7796213" y="3133725"/>
          <p14:tracePt t="88819" x="7831138" y="3133725"/>
          <p14:tracePt t="88830" x="7858125" y="3108325"/>
          <p14:tracePt t="88848" x="7894638" y="3089275"/>
          <p14:tracePt t="88853" x="7929563" y="3062288"/>
          <p14:tracePt t="88879" x="8010525" y="3009900"/>
          <p14:tracePt t="88891" x="8045450" y="2973388"/>
          <p14:tracePt t="88902" x="8062913" y="2955925"/>
          <p14:tracePt t="88914" x="8081963" y="2919413"/>
          <p14:tracePt t="88938" x="8081963" y="2901950"/>
          <p14:tracePt t="88966" x="8072438" y="2894013"/>
          <p14:tracePt t="88975" x="8054975" y="2894013"/>
          <p14:tracePt t="88988" x="8018463" y="2894013"/>
          <p14:tracePt t="88999" x="7939088" y="2894013"/>
          <p14:tracePt t="89033" x="7894638" y="2894013"/>
          <p14:tracePt t="89037" x="7858125" y="2894013"/>
          <p14:tracePt t="89050" x="7796213" y="2919413"/>
          <p14:tracePt t="89073" x="7759700" y="2938463"/>
          <p14:tracePt t="89086" x="7732713" y="2946400"/>
          <p14:tracePt t="89097" x="7724775" y="2955925"/>
          <p14:tracePt t="89130" x="7715250" y="2965450"/>
          <p14:tracePt t="89131" x="7697788" y="2990850"/>
          <p14:tracePt t="89159" x="7697788" y="3000375"/>
          <p14:tracePt t="89170" x="7697788" y="3009900"/>
          <p14:tracePt t="89183" x="7697788" y="3036888"/>
          <p14:tracePt t="89207" x="7697788" y="3054350"/>
          <p14:tracePt t="89231" x="7697788" y="3071813"/>
          <p14:tracePt t="89248" x="7705725" y="3081338"/>
          <p14:tracePt t="89256" x="7715250" y="3089275"/>
          <p14:tracePt t="89267" x="7751763" y="3098800"/>
          <p14:tracePt t="89299" x="7777163" y="3108325"/>
          <p14:tracePt t="89645" x="7831138" y="3116263"/>
          <p14:tracePt t="89658" x="7867650" y="3133725"/>
          <p14:tracePt t="89673" x="7902575" y="3143250"/>
          <p14:tracePt t="89689" x="7929563" y="3160713"/>
          <p14:tracePt t="89695" x="7956550" y="3170238"/>
          <p14:tracePt t="89707" x="7974013" y="3179763"/>
          <p14:tracePt t="89736" x="7983538" y="3179763"/>
          <p14:tracePt t="89752" x="8001000" y="3179763"/>
          <p14:tracePt t="89767" x="8010525" y="3179763"/>
          <p14:tracePt t="89782" x="8018463" y="3179763"/>
          <p14:tracePt t="89792" x="8037513" y="3170238"/>
          <p14:tracePt t="90292" x="8045450" y="3170238"/>
          <p14:tracePt t="90303" x="8054975" y="3170238"/>
          <p14:tracePt t="90332" x="8062913" y="3170238"/>
          <p14:tracePt t="90340" x="8072438" y="3170238"/>
          <p14:tracePt t="90438" x="8081963" y="3170238"/>
          <p14:tracePt t="90718" x="8089900" y="3170238"/>
          <p14:tracePt t="90732" x="8108950" y="3170238"/>
          <p14:tracePt t="90749" x="8116888" y="3170238"/>
          <p14:tracePt t="90755" x="8126413" y="3170238"/>
          <p14:tracePt t="90767" x="8134350" y="3170238"/>
          <p14:tracePt t="90799" x="8143875" y="3170238"/>
          <p14:tracePt t="90805" x="8161338" y="3170238"/>
          <p14:tracePt t="90812" x="8188325" y="3170238"/>
          <p14:tracePt t="90841" x="8205788" y="3170238"/>
          <p14:tracePt t="90853" x="8232775" y="3152775"/>
          <p14:tracePt t="90863" x="8259763" y="3143250"/>
          <p14:tracePt t="91339" x="8259763" y="3152775"/>
          <p14:tracePt t="91350" x="8259763" y="3170238"/>
          <p14:tracePt t="91363" x="8259763" y="3187700"/>
          <p14:tracePt t="91379" x="8259763" y="3224213"/>
          <p14:tracePt t="91388" x="8259763" y="3259138"/>
          <p14:tracePt t="91412" x="8259763" y="3286125"/>
          <p14:tracePt t="91426" x="8251825" y="3303588"/>
          <p14:tracePt t="91437" x="8242300" y="3330575"/>
          <p14:tracePt t="91462" x="8242300" y="3348038"/>
          <p14:tracePt t="91473" x="8242300" y="3357563"/>
          <p14:tracePt t="91485" x="8242300" y="3394075"/>
          <p14:tracePt t="91512" x="8242300" y="3402013"/>
          <p14:tracePt t="91960" x="8205788" y="3402013"/>
          <p14:tracePt t="91972" x="8153400" y="3402013"/>
          <p14:tracePt t="91985" x="8072438" y="3402013"/>
          <p14:tracePt t="91997" x="7983538" y="3411538"/>
          <p14:tracePt t="92010" x="7769225" y="3429000"/>
          <p14:tracePt t="92023" x="7661275" y="3438525"/>
          <p14:tracePt t="92046" x="7581900" y="3438525"/>
          <p14:tracePt t="92060" x="7510463" y="3446463"/>
          <p14:tracePt t="92082" x="7483475" y="3446463"/>
          <p14:tracePt t="92095" x="7466013" y="3446463"/>
          <p14:tracePt t="92108" x="7446963" y="3446463"/>
          <p14:tracePt t="92123" x="7439025" y="3446463"/>
          <p14:tracePt t="92204" x="7456488" y="3438525"/>
          <p14:tracePt t="92222" x="7483475" y="3402013"/>
          <p14:tracePt t="92230" x="7527925" y="3348038"/>
          <p14:tracePt t="92245" x="7581900" y="3276600"/>
          <p14:tracePt t="92253" x="7643813" y="3197225"/>
          <p14:tracePt t="92265" x="7688263" y="3116263"/>
          <p14:tracePt t="92278" x="7769225" y="3000375"/>
          <p14:tracePt t="92302" x="7777163" y="2955925"/>
          <p14:tracePt t="92312" x="7786688" y="2874963"/>
          <p14:tracePt t="92327" x="7786688" y="2822575"/>
          <p14:tracePt t="92351" x="7786688" y="2786063"/>
          <p14:tracePt t="92364" x="7777163" y="2768600"/>
          <p14:tracePt t="92377" x="7777163" y="2741613"/>
          <p14:tracePt t="92424" x="7777163" y="2724150"/>
          <p14:tracePt t="92449" x="7777163" y="2714625"/>
          <p14:tracePt t="92472" x="7786688" y="2714625"/>
          <p14:tracePt t="92484" x="7858125" y="2714625"/>
          <p14:tracePt t="92498" x="7920038" y="2714625"/>
          <p14:tracePt t="92509" x="7983538" y="2741613"/>
          <p14:tracePt t="92521" x="8037513" y="2786063"/>
          <p14:tracePt t="92535" x="8081963" y="2840038"/>
          <p14:tracePt t="92547" x="8170863" y="2938463"/>
          <p14:tracePt t="92577" x="8197850" y="2990850"/>
          <p14:tracePt t="92582" x="8269288" y="3098800"/>
          <p14:tracePt t="92595" x="8313738" y="3152775"/>
          <p14:tracePt t="92627" x="8340725" y="3232150"/>
          <p14:tracePt t="92629" x="8402638" y="3394075"/>
          <p14:tracePt t="92657" x="8420100" y="3465513"/>
          <p14:tracePt t="92667" x="8439150" y="3482975"/>
          <p14:tracePt t="92680" x="8447088" y="3544888"/>
          <p14:tracePt t="92704" x="8447088" y="3554413"/>
          <p14:tracePt t="92717" x="8447088" y="3562350"/>
          <p14:tracePt t="92730" x="8447088" y="3598863"/>
          <p14:tracePt t="92754" x="8412163" y="3616325"/>
          <p14:tracePt t="92765" x="8331200" y="3652838"/>
          <p14:tracePt t="92789" x="8286750" y="3660775"/>
          <p14:tracePt t="92801" x="8215313" y="3679825"/>
          <p14:tracePt t="92815" x="8089900" y="3697288"/>
          <p14:tracePt t="92838" x="8027988" y="3705225"/>
          <p14:tracePt t="92850" x="7867650" y="3714750"/>
          <p14:tracePt t="92864" x="7777163" y="3714750"/>
          <p14:tracePt t="92887" x="7705725" y="3714750"/>
          <p14:tracePt t="92898" x="7589838" y="3705225"/>
          <p14:tracePt t="92924" x="7500938" y="3608388"/>
          <p14:tracePt t="92948" x="7466013" y="3527425"/>
          <p14:tracePt t="92968" x="7456488" y="3446463"/>
          <p14:tracePt t="92973" x="7456488" y="3367088"/>
          <p14:tracePt t="92984" x="7510463" y="3232150"/>
          <p14:tracePt t="93015" x="7599363" y="3143250"/>
          <p14:tracePt t="93021" x="7724775" y="3054350"/>
          <p14:tracePt t="93034" x="8126413" y="2857500"/>
          <p14:tracePt t="93066" x="8286750" y="2786063"/>
          <p14:tracePt t="93071" x="8412163" y="2751138"/>
          <p14:tracePt t="93082" x="8616950" y="2714625"/>
          <p14:tracePt t="93106" x="8670925" y="2705100"/>
          <p14:tracePt t="93116" x="8742363" y="2705100"/>
          <p14:tracePt t="93144" x="8777288" y="2705100"/>
          <p14:tracePt t="93155" x="8796338" y="2705100"/>
          <p14:tracePt t="93168" x="8831263" y="2705100"/>
          <p14:tracePt t="93192" x="8840788" y="2714625"/>
          <p14:tracePt t="93205" x="8848725" y="2786063"/>
          <p14:tracePt t="93218" x="8848725" y="2830513"/>
          <p14:tracePt t="93241" x="8848725" y="2884488"/>
          <p14:tracePt t="93252" x="8831263" y="2982913"/>
          <p14:tracePt t="93280" x="8823325" y="3027363"/>
          <p14:tracePt t="93291" x="8813800" y="3081338"/>
          <p14:tracePt t="93301" x="8786813" y="3179763"/>
          <p14:tracePt t="93314" x="8777288" y="3232150"/>
          <p14:tracePt t="93338" x="8751888" y="3276600"/>
          <p14:tracePt t="93362" x="8732838" y="3303588"/>
          <p14:tracePt t="93376" x="8705850" y="3330575"/>
          <p14:tracePt t="93388" x="8626475" y="3384550"/>
          <p14:tracePt t="93411" x="8572500" y="3429000"/>
          <p14:tracePt t="93425" x="8420100" y="3482975"/>
          <p14:tracePt t="93437" x="8348663" y="3490913"/>
          <p14:tracePt t="93459" x="8232775" y="3517900"/>
          <p14:tracePt t="93471" x="8126413" y="3517900"/>
          <p14:tracePt t="93482" x="7947025" y="3500438"/>
          <p14:tracePt t="93508" x="7867650" y="3490913"/>
          <p14:tracePt t="93520" x="7769225" y="3419475"/>
          <p14:tracePt t="93549" x="7724775" y="3348038"/>
          <p14:tracePt t="93566" x="7688263" y="3276600"/>
          <p14:tracePt t="93569" x="7661275" y="3205163"/>
          <p14:tracePt t="93583" x="7653338" y="3187700"/>
          <p14:tracePt t="93607" x="7643813" y="3160713"/>
          <p14:tracePt t="93622" x="7643813" y="3143250"/>
          <p14:tracePt t="93643" x="7680325" y="3116263"/>
          <p14:tracePt t="93655" x="7724775" y="3098800"/>
          <p14:tracePt t="93689" x="7858125" y="3036888"/>
          <p14:tracePt t="93693" x="7929563" y="2990850"/>
          <p14:tracePt t="94447" x="7939088" y="3000375"/>
          <p14:tracePt t="94464" x="7947025" y="3027363"/>
          <p14:tracePt t="94470" x="7956550" y="3044825"/>
          <p14:tracePt t="94483" x="7974013" y="3071813"/>
          <p14:tracePt t="94495" x="7974013" y="3098800"/>
          <p14:tracePt t="94520" x="7974013" y="3125788"/>
          <p14:tracePt t="94532" x="7983538" y="3170238"/>
          <p14:tracePt t="94545" x="7991475" y="3197225"/>
          <p14:tracePt t="94569" x="8010525" y="3224213"/>
          <p14:tracePt t="94580" x="8018463" y="3276600"/>
          <p14:tracePt t="94605" x="8027988" y="3313113"/>
          <p14:tracePt t="100368" x="0" y="0"/>
        </p14:tracePtLst>
        <p14:tracePtLst>
          <p14:tracePt t="138115" x="8027988" y="3313113"/>
          <p14:tracePt t="138384" x="8018463" y="3295650"/>
          <p14:tracePt t="138397" x="7983538" y="3268663"/>
          <p14:tracePt t="138409" x="7894638" y="3224213"/>
          <p14:tracePt t="138420" x="7823200" y="3197225"/>
          <p14:tracePt t="138445" x="7759700" y="3179763"/>
          <p14:tracePt t="138457" x="7670800" y="3143250"/>
          <p14:tracePt t="138487" x="7653338" y="3133725"/>
          <p14:tracePt t="138495" x="7634288" y="3125788"/>
          <p14:tracePt t="138506" x="7616825" y="3125788"/>
          <p14:tracePt t="138873" x="7589838" y="3125788"/>
          <p14:tracePt t="138886" x="7537450" y="3125788"/>
          <p14:tracePt t="138897" x="7412038" y="3160713"/>
          <p14:tracePt t="138908" x="6894513" y="3313113"/>
          <p14:tracePt t="138941" x="6545263" y="3429000"/>
          <p14:tracePt t="138945" x="5911850" y="3679825"/>
          <p14:tracePt t="138970" x="5626100" y="3786188"/>
          <p14:tracePt t="138982" x="5303838" y="3894138"/>
          <p14:tracePt t="138994" x="4714875" y="4054475"/>
          <p14:tracePt t="139025" x="4537075" y="4081463"/>
          <p14:tracePt t="139033" x="4322763" y="4116388"/>
          <p14:tracePt t="139044" x="4241800" y="4125913"/>
          <p14:tracePt t="139068" x="4214813" y="4125913"/>
          <p14:tracePt t="139079" x="4197350" y="4133850"/>
          <p14:tracePt t="139104" x="4187825" y="4133850"/>
          <p14:tracePt t="139142" x="4205288" y="4133850"/>
          <p14:tracePt t="139152" x="4286250" y="4125913"/>
          <p14:tracePt t="139371" x="4276725" y="4125913"/>
          <p14:tracePt t="139384" x="4259263" y="4125913"/>
          <p14:tracePt t="139397" x="3946525" y="4179888"/>
          <p14:tracePt t="139408" x="3268663" y="4367213"/>
          <p14:tracePt t="139420" x="2616200" y="4598988"/>
          <p14:tracePt t="139432" x="1795463" y="4884738"/>
          <p14:tracePt t="139447" x="1616075" y="4929188"/>
          <p14:tracePt t="139468" x="1465263" y="4929188"/>
          <p14:tracePt t="139482" x="1223963" y="4929188"/>
          <p14:tracePt t="139505" x="1125538" y="4911725"/>
          <p14:tracePt t="139517" x="982663" y="4867275"/>
          <p14:tracePt t="139543" x="911225" y="4848225"/>
          <p14:tracePt t="139563" x="874713" y="4813300"/>
          <p14:tracePt t="139762" x="847725" y="4813300"/>
          <p14:tracePt t="139775" x="839788" y="4813300"/>
          <p14:tracePt t="139799" x="822325" y="4813300"/>
          <p14:tracePt t="139815" x="803275" y="4786313"/>
          <p14:tracePt t="139816" x="785813" y="4732338"/>
          <p14:tracePt t="139835" x="776288" y="4527550"/>
          <p14:tracePt t="139859" x="776288" y="4438650"/>
          <p14:tracePt t="139872" x="768350" y="4313238"/>
          <p14:tracePt t="139884" x="768350" y="4251325"/>
          <p14:tracePt t="139907" x="750888" y="4197350"/>
          <p14:tracePt t="139920" x="741363" y="4152900"/>
          <p14:tracePt t="139945" x="731838" y="4143375"/>
          <p14:tracePt t="139957" x="723900" y="4143375"/>
          <p14:tracePt t="139969" x="704850" y="4143375"/>
          <p14:tracePt t="140000" x="687388" y="4143375"/>
          <p14:tracePt t="140262" x="687388" y="4160838"/>
          <p14:tracePt t="140274" x="687388" y="4197350"/>
          <p14:tracePt t="140285" x="731838" y="4384675"/>
          <p14:tracePt t="140305" x="785813" y="4537075"/>
          <p14:tracePt t="140319" x="955675" y="5045075"/>
          <p14:tracePt t="140345" x="1054100" y="5251450"/>
          <p14:tracePt t="140357" x="1108075" y="5411788"/>
          <p14:tracePt t="140369" x="1204913" y="5661025"/>
          <p14:tracePt t="140393" x="1258888" y="5776913"/>
          <p14:tracePt t="140405" x="1276350" y="5840413"/>
          <p14:tracePt t="140420" x="1303338" y="5875338"/>
          <p14:tracePt t="140614" x="1303338" y="5857875"/>
          <p14:tracePt t="140631" x="1303338" y="5840413"/>
          <p14:tracePt t="140639" x="1303338" y="5803900"/>
          <p14:tracePt t="140650" x="1312863" y="5768975"/>
          <p14:tracePt t="140672" x="1322388" y="5688013"/>
          <p14:tracePt t="140675" x="1330325" y="5653088"/>
          <p14:tracePt t="140706" x="1330325" y="5599113"/>
          <p14:tracePt t="140711" x="1330325" y="5554663"/>
          <p14:tracePt t="140725" x="1322388" y="5438775"/>
          <p14:tracePt t="140749" x="1295400" y="5394325"/>
          <p14:tracePt t="140760" x="1250950" y="5348288"/>
          <p14:tracePt t="140784" x="1241425" y="5330825"/>
          <p14:tracePt t="140797" x="1231900" y="5330825"/>
          <p14:tracePt t="140833" x="1231900" y="5322888"/>
          <p14:tracePt t="140871" x="1231900" y="5313363"/>
          <p14:tracePt t="141296" x="1223963" y="5313363"/>
          <p14:tracePt t="141310" x="1214438" y="5313363"/>
          <p14:tracePt t="141321" x="1187450" y="5313363"/>
          <p14:tracePt t="141332" x="1133475" y="5303838"/>
          <p14:tracePt t="141361" x="1098550" y="5259388"/>
          <p14:tracePt t="141379" x="1054100" y="5197475"/>
          <p14:tracePt t="141385" x="965200" y="5072063"/>
          <p14:tracePt t="141408" x="919163" y="5027613"/>
          <p14:tracePt t="141419" x="901700" y="4946650"/>
          <p14:tracePt t="141430" x="893763" y="4929188"/>
          <p14:tracePt t="141455" x="893763" y="4902200"/>
          <p14:tracePt t="141467" x="946150" y="4822825"/>
          <p14:tracePt t="141501" x="1000125" y="4776788"/>
          <p14:tracePt t="141505" x="1081088" y="4751388"/>
          <p14:tracePt t="141515" x="1303338" y="4687888"/>
          <p14:tracePt t="141547" x="1428750" y="4660900"/>
          <p14:tracePt t="141554" x="1625600" y="4679950"/>
          <p14:tracePt t="141565" x="1724025" y="4697413"/>
          <p14:tracePt t="141589" x="1803400" y="4759325"/>
          <p14:tracePt t="141601" x="1928813" y="4848225"/>
          <p14:tracePt t="141616" x="1973263" y="4902200"/>
          <p14:tracePt t="141637" x="2000250" y="4946650"/>
          <p14:tracePt t="141650" x="2036763" y="5072063"/>
          <p14:tracePt t="141673" x="2036763" y="5160963"/>
          <p14:tracePt t="141685" x="2036763" y="5268913"/>
          <p14:tracePt t="141704" x="2044700" y="5429250"/>
          <p14:tracePt t="141723" x="2044700" y="5446713"/>
          <p14:tracePt t="141735" x="2044700" y="5473700"/>
          <p14:tracePt t="141771" x="2044700" y="5483225"/>
          <p14:tracePt t="141785" x="2036763" y="5491163"/>
          <p14:tracePt t="141980" x="2000250" y="5483225"/>
          <p14:tracePt t="141990" x="1965325" y="5465763"/>
          <p14:tracePt t="142003" x="1901825" y="5438775"/>
          <p14:tracePt t="142016" x="1803400" y="5384800"/>
          <p14:tracePt t="142028" x="1687513" y="5322888"/>
          <p14:tracePt t="142039" x="1571625" y="5259388"/>
          <p14:tracePt t="142053" x="1366838" y="5187950"/>
          <p14:tracePt t="142077" x="1276350" y="5160963"/>
          <p14:tracePt t="142088" x="1125538" y="5116513"/>
          <p14:tracePt t="142113" x="1081088" y="5108575"/>
          <p14:tracePt t="142125" x="1054100" y="5099050"/>
          <p14:tracePt t="142139" x="1017588" y="5089525"/>
          <p14:tracePt t="142250" x="1044575" y="5081588"/>
          <p14:tracePt t="142515" x="1071563" y="5081588"/>
          <p14:tracePt t="142528" x="1081088" y="5081588"/>
          <p14:tracePt t="142539" x="1116013" y="5081588"/>
          <p14:tracePt t="142551" x="1160463" y="5081588"/>
          <p14:tracePt t="142564" x="1231900" y="5099050"/>
          <p14:tracePt t="142575" x="1295400" y="5133975"/>
          <p14:tracePt t="142588" x="1455738" y="5180013"/>
          <p14:tracePt t="142612" x="1527175" y="5187950"/>
          <p14:tracePt t="142625" x="1598613" y="5187950"/>
          <p14:tracePt t="142648" x="1616075" y="5187950"/>
          <p14:tracePt t="142661" x="1660525" y="5160963"/>
          <p14:tracePt t="142855" x="1652588" y="5160963"/>
          <p14:tracePt t="142869" x="1616075" y="5143500"/>
          <p14:tracePt t="142881" x="1554163" y="5099050"/>
          <p14:tracePt t="142892" x="1465263" y="5062538"/>
          <p14:tracePt t="142904" x="1357313" y="5018088"/>
          <p14:tracePt t="142917" x="1231900" y="4965700"/>
          <p14:tracePt t="142929" x="1036638" y="4894263"/>
          <p14:tracePt t="142955" x="973138" y="4875213"/>
          <p14:tracePt t="142966" x="946150" y="4867275"/>
          <p14:tracePt t="142977" x="938213" y="4857750"/>
          <p14:tracePt t="143062" x="955675" y="4857750"/>
          <p14:tracePt t="143075" x="1000125" y="4857750"/>
          <p14:tracePt t="143088" x="1098550" y="4857750"/>
          <p14:tracePt t="143100" x="1143000" y="4857750"/>
          <p14:tracePt t="143112" x="1196975" y="4875213"/>
          <p14:tracePt t="143127" x="1231900" y="4902200"/>
          <p14:tracePt t="143149" x="1322388" y="4929188"/>
          <p14:tracePt t="143161" x="1357313" y="4938713"/>
          <p14:tracePt t="143186" x="1384300" y="4946650"/>
          <p14:tracePt t="143198" x="1428750" y="4965700"/>
          <p14:tracePt t="143223" x="1455738" y="4965700"/>
          <p14:tracePt t="143233" x="1482725" y="4965700"/>
          <p14:tracePt t="143245" x="1500188" y="4965700"/>
          <p14:tracePt t="143793" x="1527175" y="4965700"/>
          <p14:tracePt t="143807" x="1562100" y="4965700"/>
          <p14:tracePt t="143819" x="1616075" y="4965700"/>
          <p14:tracePt t="143838" x="1697038" y="4965700"/>
          <p14:tracePt t="143845" x="1768475" y="4973638"/>
          <p14:tracePt t="143856" x="1928813" y="5018088"/>
          <p14:tracePt t="143880" x="2044700" y="5045075"/>
          <p14:tracePt t="143892" x="2152650" y="5081588"/>
          <p14:tracePt t="143904" x="2419350" y="5153025"/>
          <p14:tracePt t="143934" x="2544763" y="5197475"/>
          <p14:tracePt t="143941" x="2751138" y="5251450"/>
          <p14:tracePt t="143973" x="2830513" y="5276850"/>
          <p14:tracePt t="143977" x="2894013" y="5276850"/>
          <p14:tracePt t="143988" x="3081338" y="5197475"/>
          <p14:tracePt t="144269" x="3062288" y="5197475"/>
          <p14:tracePt t="144308" x="3062288" y="5187950"/>
          <p14:tracePt t="144310" x="3062288" y="5170488"/>
          <p14:tracePt t="144330" x="3071813" y="5160963"/>
          <p14:tracePt t="144342" x="3089275" y="5143500"/>
          <p14:tracePt t="144355" x="3108325" y="5126038"/>
          <p14:tracePt t="144370" x="3205163" y="5054600"/>
          <p14:tracePt t="144390" x="3357563" y="4956175"/>
          <p14:tracePt t="144414" x="3465513" y="4894263"/>
          <p14:tracePt t="144428" x="3705225" y="4759325"/>
          <p14:tracePt t="144439" x="3822700" y="4679950"/>
          <p14:tracePt t="144464" x="3902075" y="4633913"/>
          <p14:tracePt t="144489" x="3983038" y="4598988"/>
          <p14:tracePt t="144494" x="4160838" y="4537075"/>
          <p14:tracePt t="144513" x="4241800" y="4527550"/>
          <p14:tracePt t="144525" x="4384675" y="4527550"/>
          <p14:tracePt t="144550" x="4438650" y="4527550"/>
          <p14:tracePt t="144561" x="4598988" y="4527550"/>
          <p14:tracePt t="144586" x="4660900" y="4527550"/>
          <p14:tracePt t="144599" x="4724400" y="4527550"/>
          <p14:tracePt t="144612" x="4840288" y="4527550"/>
          <p14:tracePt t="144624" x="4919663" y="4527550"/>
          <p14:tracePt t="144648" x="5000625" y="4527550"/>
          <p14:tracePt t="144659" x="5170488" y="4491038"/>
          <p14:tracePt t="144690" x="5268913" y="4446588"/>
          <p14:tracePt t="144695" x="5348288" y="4411663"/>
          <p14:tracePt t="145025" x="5357813" y="4411663"/>
          <p14:tracePt t="145037" x="5394325" y="4429125"/>
          <p14:tracePt t="145049" x="5456238" y="4491038"/>
          <p14:tracePt t="145062" x="5500688" y="4537075"/>
          <p14:tracePt t="145087" x="5554663" y="4581525"/>
          <p14:tracePt t="145097" x="5634038" y="4652963"/>
          <p14:tracePt t="145128" x="5688013" y="4687888"/>
          <p14:tracePt t="145136" x="5741988" y="4705350"/>
          <p14:tracePt t="145146" x="5786438" y="4714875"/>
          <p14:tracePt t="145356" x="5786438" y="4751388"/>
          <p14:tracePt t="145368" x="5786438" y="4759325"/>
          <p14:tracePt t="145378" x="5786438" y="4768850"/>
          <p14:tracePt t="145390" x="5786438" y="4776788"/>
          <p14:tracePt t="145414" x="5741988" y="4875213"/>
          <p14:tracePt t="145425" x="5634038" y="5081588"/>
          <p14:tracePt t="145437" x="5465763" y="5384800"/>
          <p14:tracePt t="145455" x="5153025" y="6072188"/>
          <p14:tracePt t="145464" x="5010150" y="6340475"/>
          <p14:tracePt t="145486" x="4884738" y="6562725"/>
          <p14:tracePt t="145498" x="4848225" y="6634163"/>
          <p14:tracePt t="145523" x="4840288" y="6653213"/>
          <p14:tracePt t="145731" x="4822825" y="6653213"/>
          <p14:tracePt t="145746" x="4795838" y="6653213"/>
          <p14:tracePt t="145755" x="4741863" y="6653213"/>
          <p14:tracePt t="145768" x="4581525" y="6616700"/>
          <p14:tracePt t="145791" x="4473575" y="6581775"/>
          <p14:tracePt t="145806" x="4179888" y="6510338"/>
          <p14:tracePt t="145818" x="4037013" y="6456363"/>
          <p14:tracePt t="145834" x="3786188" y="6375400"/>
          <p14:tracePt t="145853" x="3670300" y="6330950"/>
          <p14:tracePt t="145877" x="3581400" y="6303963"/>
          <p14:tracePt t="145889" x="3490913" y="6276975"/>
          <p14:tracePt t="145902" x="3473450" y="6269038"/>
          <p14:tracePt t="145927" x="3473450" y="6259513"/>
          <p14:tracePt t="145940" x="3465513" y="6259513"/>
          <p14:tracePt t="145992" x="3465513" y="6251575"/>
          <p14:tracePt t="146014" x="3465513" y="6242050"/>
          <p14:tracePt t="146023" x="3465513" y="6232525"/>
          <p14:tracePt t="146049" x="3465513" y="6224588"/>
          <p14:tracePt t="146060" x="3482975" y="6205538"/>
          <p14:tracePt t="146073" x="3509963" y="6188075"/>
          <p14:tracePt t="146085" x="3536950" y="6170613"/>
          <p14:tracePt t="146097" x="3544888" y="6170613"/>
          <p14:tracePt t="146124" x="3554413" y="6161088"/>
          <p14:tracePt t="146125" x="3562350" y="6161088"/>
          <p14:tracePt t="146145" x="3562350" y="6153150"/>
          <p14:tracePt t="146174" x="3652838" y="6153150"/>
          <p14:tracePt t="146187" x="3776663" y="6153150"/>
          <p14:tracePt t="146193" x="3929063" y="6153150"/>
          <p14:tracePt t="146207" x="4232275" y="6161088"/>
          <p14:tracePt t="146229" x="4367213" y="6170613"/>
          <p14:tracePt t="146243" x="4581525" y="6197600"/>
          <p14:tracePt t="146255" x="4697413" y="6205538"/>
          <p14:tracePt t="146280" x="4759325" y="6215063"/>
          <p14:tracePt t="146292" x="4875213" y="6259513"/>
          <p14:tracePt t="146571" x="4840288" y="6259513"/>
          <p14:tracePt t="146584" x="4803775" y="6259513"/>
          <p14:tracePt t="146596" x="4581525" y="6259513"/>
          <p14:tracePt t="146609" x="4322763" y="6286500"/>
          <p14:tracePt t="146627" x="3929063" y="6348413"/>
          <p14:tracePt t="146644" x="3438525" y="6394450"/>
          <p14:tracePt t="146669" x="3276600" y="6394450"/>
          <p14:tracePt t="146683" x="3108325" y="6394450"/>
          <p14:tracePt t="146695" x="2795588" y="6394450"/>
          <p14:tracePt t="146717" x="2670175" y="6394450"/>
          <p14:tracePt t="146734" x="2455863" y="6384925"/>
          <p14:tracePt t="146755" x="2393950" y="6367463"/>
          <p14:tracePt t="146766" x="2366963" y="6367463"/>
          <p14:tracePt t="146780" x="2339975" y="6367463"/>
          <p14:tracePt t="148094" x="2357438" y="6367463"/>
          <p14:tracePt t="148136" x="2366963" y="6367463"/>
          <p14:tracePt t="148168" x="2374900" y="6367463"/>
          <p14:tracePt t="148182" x="2384425" y="6367463"/>
          <p14:tracePt t="148203" x="2393950" y="6367463"/>
          <p14:tracePt t="148220" x="2401888" y="6367463"/>
          <p14:tracePt t="148228" x="2411413" y="6367463"/>
          <p14:tracePt t="148254" x="2446338" y="6357938"/>
          <p14:tracePt t="148265" x="2455863" y="6357938"/>
          <p14:tracePt t="148277" x="2482850" y="6357938"/>
          <p14:tracePt t="148291" x="2482850" y="6348413"/>
          <p14:tracePt t="148572" x="2509838" y="6348413"/>
          <p14:tracePt t="148583" x="2571750" y="6340475"/>
          <p14:tracePt t="148594" x="2741613" y="6303963"/>
          <p14:tracePt t="148625" x="2830513" y="6296025"/>
          <p14:tracePt t="148625" x="3027363" y="6259513"/>
          <p14:tracePt t="148659" x="3116263" y="6232525"/>
          <p14:tracePt t="148672" x="3197225" y="6224588"/>
          <p14:tracePt t="148682" x="3313113" y="6180138"/>
          <p14:tracePt t="148704" x="3340100" y="6180138"/>
          <p14:tracePt t="148717" x="3357563" y="6170613"/>
          <p14:tracePt t="148764" x="3357563" y="6161088"/>
          <p14:tracePt t="149045" x="3357563" y="6170613"/>
          <p14:tracePt t="149069" x="3348038" y="6180138"/>
          <p14:tracePt t="150360" x="3357563" y="6180138"/>
          <p14:tracePt t="150375" x="3402013" y="6170613"/>
          <p14:tracePt t="150384" x="3500438" y="6134100"/>
          <p14:tracePt t="150396" x="3633788" y="6116638"/>
          <p14:tracePt t="150409" x="4179888" y="6037263"/>
          <p14:tracePt t="150440" x="4465638" y="6018213"/>
          <p14:tracePt t="150445" x="4751388" y="6018213"/>
          <p14:tracePt t="150458" x="5108575" y="6000750"/>
          <p14:tracePt t="150486" x="5259388" y="6000750"/>
          <p14:tracePt t="150495" x="5446713" y="6000750"/>
          <p14:tracePt t="150508" x="5768975" y="6000750"/>
          <p14:tracePt t="150836" x="5857875" y="5965825"/>
          <p14:tracePt t="150848" x="6045200" y="5911850"/>
          <p14:tracePt t="150859" x="6375400" y="5840413"/>
          <p14:tracePt t="150873" x="6769100" y="5759450"/>
          <p14:tracePt t="150884" x="7099300" y="5724525"/>
          <p14:tracePt t="150896" x="7483475" y="5661025"/>
          <p14:tracePt t="150921" x="7562850" y="5661025"/>
          <p14:tracePt t="150934" x="7643813" y="5661025"/>
          <p14:tracePt t="150946" x="7661275" y="5661025"/>
          <p14:tracePt t="150972" x="7680325" y="5661025"/>
          <p14:tracePt t="150982" x="7697788" y="5661025"/>
          <p14:tracePt t="15377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55830"/>
              </p:ext>
            </p:extLst>
          </p:nvPr>
        </p:nvGraphicFramePr>
        <p:xfrm>
          <a:off x="310515" y="3954878"/>
          <a:ext cx="3882228" cy="39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1" name="Équation" r:id="rId6" imgW="1968480" imgH="203040" progId="Equation.3">
                  <p:embed/>
                </p:oleObj>
              </mc:Choice>
              <mc:Fallback>
                <p:oleObj name="Équation" r:id="rId6" imgW="1968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" y="3954878"/>
                        <a:ext cx="3882228" cy="39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61860"/>
              </p:ext>
            </p:extLst>
          </p:nvPr>
        </p:nvGraphicFramePr>
        <p:xfrm>
          <a:off x="380128" y="764704"/>
          <a:ext cx="3406776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2" name="Équation" r:id="rId8" imgW="1612800" imgH="457200" progId="Equation.3">
                  <p:embed/>
                </p:oleObj>
              </mc:Choice>
              <mc:Fallback>
                <p:oleObj name="Équation" r:id="rId8" imgW="1612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8" y="764704"/>
                        <a:ext cx="3406776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80276"/>
              </p:ext>
            </p:extLst>
          </p:nvPr>
        </p:nvGraphicFramePr>
        <p:xfrm>
          <a:off x="286108" y="4941168"/>
          <a:ext cx="59309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3" name="Equation" r:id="rId10" imgW="3124080" imgH="634680" progId="Equation.3">
                  <p:embed/>
                </p:oleObj>
              </mc:Choice>
              <mc:Fallback>
                <p:oleObj name="Equation" r:id="rId10" imgW="3124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08" y="4941168"/>
                        <a:ext cx="59309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143000" y="14287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Isothermal-isobaric partition function</a:t>
            </a:r>
          </a:p>
        </p:txBody>
      </p:sp>
      <p:graphicFrame>
        <p:nvGraphicFramePr>
          <p:cNvPr id="493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27086"/>
              </p:ext>
            </p:extLst>
          </p:nvPr>
        </p:nvGraphicFramePr>
        <p:xfrm>
          <a:off x="380128" y="1664804"/>
          <a:ext cx="2533191" cy="90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4" name="Equation" r:id="rId12" imgW="1422360" imgH="507960" progId="Equation.DSMT4">
                  <p:embed/>
                </p:oleObj>
              </mc:Choice>
              <mc:Fallback>
                <p:oleObj name="Equation" r:id="rId12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8" y="1664804"/>
                        <a:ext cx="2533191" cy="90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5450"/>
              </p:ext>
            </p:extLst>
          </p:nvPr>
        </p:nvGraphicFramePr>
        <p:xfrm>
          <a:off x="382562" y="2498235"/>
          <a:ext cx="23050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55" name="Equation" r:id="rId14" imgW="1054100" imgH="419100" progId="Equation.3">
                  <p:embed/>
                </p:oleObj>
              </mc:Choice>
              <mc:Fallback>
                <p:oleObj name="Equation" r:id="rId14" imgW="1054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62" y="2498235"/>
                        <a:ext cx="23050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12"/>
          <p:cNvSpPr>
            <a:spLocks noChangeArrowheads="1"/>
          </p:cNvSpPr>
          <p:nvPr/>
        </p:nvSpPr>
        <p:spPr bwMode="auto">
          <a:xfrm>
            <a:off x="0" y="37861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201086" y="3415810"/>
            <a:ext cx="86778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Characteristic thermodynamics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function for the isothermal-isobaric ensemble: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85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2ED66113-5E2C-4775-A2DE-CBFDD1540931}" type="slidenum">
              <a:rPr lang="en-US" smtClean="0"/>
              <a:pPr eaLnBrk="1" hangingPunct="1"/>
              <a:t>9</a:t>
            </a:fld>
            <a:endParaRPr lang="en-US"/>
          </a:p>
        </p:txBody>
      </p:sp>
      <p:sp>
        <p:nvSpPr>
          <p:cNvPr id="35852" name="Text Box 9"/>
          <p:cNvSpPr txBox="1">
            <a:spLocks noChangeArrowheads="1"/>
          </p:cNvSpPr>
          <p:nvPr/>
        </p:nvSpPr>
        <p:spPr bwMode="auto">
          <a:xfrm>
            <a:off x="6228031" y="5399132"/>
            <a:ext cx="265089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8000"/>
                </a:solidFill>
                <a:latin typeface="Times New Roman" pitchFamily="18" charset="0"/>
              </a:rPr>
              <a:t>Sum over energy levels</a:t>
            </a:r>
            <a:endParaRPr lang="en-US" sz="2000" i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35853" name="Line 18"/>
          <p:cNvSpPr>
            <a:spLocks noChangeShapeType="1"/>
          </p:cNvSpPr>
          <p:nvPr/>
        </p:nvSpPr>
        <p:spPr bwMode="auto">
          <a:xfrm flipH="1" flipV="1">
            <a:off x="5926159" y="5381039"/>
            <a:ext cx="301871" cy="21653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80128" y="4576998"/>
            <a:ext cx="6471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Alternative expressions for the isothermal-isobaric ensemble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7598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194"/>
    </mc:Choice>
    <mc:Fallback xmlns="">
      <p:transition spd="slow" advTm="120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5850" grpId="0"/>
      <p:bldP spid="35852" grpId="0"/>
      <p:bldP spid="35853" grpId="0" animBg="1"/>
      <p:bldP spid="17" grpId="0"/>
    </p:bldLst>
  </p:timing>
  <p:extLst>
    <p:ext uri="{3A86A75C-4F4B-4683-9AE1-C65F6400EC91}">
      <p14:laserTraceLst xmlns:p14="http://schemas.microsoft.com/office/powerpoint/2010/main">
        <p14:tracePtLst>
          <p14:tracePt t="5273" x="7697788" y="5661025"/>
          <p14:tracePt t="5628" x="7688263" y="5643563"/>
          <p14:tracePt t="5640" x="7661275" y="5572125"/>
          <p14:tracePt t="5654" x="7626350" y="5483225"/>
          <p14:tracePt t="5665" x="7562850" y="5402263"/>
          <p14:tracePt t="5678" x="7473950" y="5313363"/>
          <p14:tracePt t="5688" x="7375525" y="5241925"/>
          <p14:tracePt t="5702" x="7251700" y="5153025"/>
          <p14:tracePt t="5714" x="6965950" y="4938713"/>
          <p14:tracePt t="5738" x="6769100" y="4768850"/>
          <p14:tracePt t="5751" x="6562725" y="4581525"/>
          <p14:tracePt t="5762" x="6197600" y="4179888"/>
          <p14:tracePt t="5787" x="6054725" y="4010025"/>
          <p14:tracePt t="5802" x="5929313" y="3875088"/>
          <p14:tracePt t="5812" x="5741988" y="3589338"/>
          <p14:tracePt t="5836" x="5670550" y="3473450"/>
          <p14:tracePt t="5849" x="5572125" y="3295650"/>
          <p14:tracePt t="5861" x="5527675" y="3251200"/>
          <p14:tracePt t="5879" x="5473700" y="3224213"/>
          <p14:tracePt t="6176" x="5419725" y="3152775"/>
          <p14:tracePt t="6187" x="5322888" y="2982913"/>
          <p14:tracePt t="6202" x="5116513" y="2589213"/>
          <p14:tracePt t="6214" x="4902200" y="2197100"/>
          <p14:tracePt t="6225" x="4705350" y="1857375"/>
          <p14:tracePt t="6237" x="4554538" y="1616075"/>
          <p14:tracePt t="6249" x="4276725" y="1276350"/>
          <p14:tracePt t="6274" x="4197350" y="1204913"/>
          <p14:tracePt t="6286" x="4133850" y="1152525"/>
          <p14:tracePt t="6299" x="4098925" y="1098550"/>
          <p14:tracePt t="6331" x="4089400" y="1098550"/>
          <p14:tracePt t="7941" x="4062413" y="1089025"/>
          <p14:tracePt t="7952" x="4027488" y="1089025"/>
          <p14:tracePt t="7963" x="3983038" y="1089025"/>
          <p14:tracePt t="7977" x="3911600" y="1089025"/>
          <p14:tracePt t="7987" x="3813175" y="1089025"/>
          <p14:tracePt t="8001" x="3741738" y="1089025"/>
          <p14:tracePt t="8012" x="3625850" y="1089025"/>
          <p14:tracePt t="8036" x="3554413" y="1089025"/>
          <p14:tracePt t="8050" x="3384550" y="1089025"/>
          <p14:tracePt t="8063" x="3322638" y="1089025"/>
          <p14:tracePt t="8085" x="3241675" y="1089025"/>
          <p14:tracePt t="8097" x="3179763" y="1089025"/>
          <p14:tracePt t="8120" x="3125788" y="1089025"/>
          <p14:tracePt t="8129" x="3062288" y="1089025"/>
          <p14:tracePt t="8150" x="2965450" y="1089025"/>
          <p14:tracePt t="8171" x="2919413" y="1089025"/>
          <p14:tracePt t="8182" x="2901950" y="1089025"/>
          <p14:tracePt t="8464" x="2759075" y="1089025"/>
          <p14:tracePt t="8478" x="2509838" y="1089025"/>
          <p14:tracePt t="8486" x="2089150" y="1143000"/>
          <p14:tracePt t="8501" x="1643063" y="1179513"/>
          <p14:tracePt t="8512" x="1258888" y="1214438"/>
          <p14:tracePt t="8524" x="990600" y="1250950"/>
          <p14:tracePt t="8537" x="704850" y="1250950"/>
          <p14:tracePt t="8560" x="625475" y="1250950"/>
          <p14:tracePt t="8572" x="561975" y="1250950"/>
          <p14:tracePt t="8586" x="517525" y="1250950"/>
          <p14:tracePt t="8610" x="509588" y="1250950"/>
          <p14:tracePt t="8639" x="509588" y="1258888"/>
          <p14:tracePt t="8914" x="517525" y="1258888"/>
          <p14:tracePt t="8925" x="544513" y="1258888"/>
          <p14:tracePt t="8937" x="598488" y="1258888"/>
          <p14:tracePt t="8955" x="696913" y="1268413"/>
          <p14:tracePt t="8963" x="785813" y="1268413"/>
          <p14:tracePt t="8974" x="893763" y="1285875"/>
          <p14:tracePt t="8987" x="1098550" y="1303338"/>
          <p14:tracePt t="9012" x="1214438" y="1322388"/>
          <p14:tracePt t="9023" x="1517650" y="1330325"/>
          <p14:tracePt t="9049" x="1731963" y="1330325"/>
          <p14:tracePt t="9060" x="2027238" y="1303338"/>
          <p14:tracePt t="9072" x="2108200" y="1285875"/>
          <p14:tracePt t="9538" x="2143125" y="1285875"/>
          <p14:tracePt t="9548" x="2187575" y="1276350"/>
          <p14:tracePt t="9559" x="2251075" y="1258888"/>
          <p14:tracePt t="9576" x="2374900" y="1231900"/>
          <p14:tracePt t="9592" x="2527300" y="1204913"/>
          <p14:tracePt t="9595" x="2830513" y="1169988"/>
          <p14:tracePt t="9626" x="2955925" y="1169988"/>
          <p14:tracePt t="9642" x="3081338" y="1169988"/>
          <p14:tracePt t="9646" x="3286125" y="1169988"/>
          <p14:tracePt t="9668" x="3384550" y="1169988"/>
          <p14:tracePt t="9681" x="3509963" y="1169988"/>
          <p14:tracePt t="10084" x="3490913" y="1169988"/>
          <p14:tracePt t="10095" x="3465513" y="1169988"/>
          <p14:tracePt t="10106" x="3455988" y="1169988"/>
          <p14:tracePt t="10119" x="3446463" y="1169988"/>
          <p14:tracePt t="10129" x="3438525" y="1179513"/>
          <p14:tracePt t="12174" x="3429000" y="1179513"/>
          <p14:tracePt t="12185" x="3411538" y="1179513"/>
          <p14:tracePt t="12198" x="3402013" y="1179513"/>
          <p14:tracePt t="12213" x="3394075" y="1179513"/>
          <p14:tracePt t="12221" x="3375025" y="1179513"/>
          <p14:tracePt t="12233" x="3348038" y="1179513"/>
          <p14:tracePt t="12262" x="3313113" y="1187450"/>
          <p14:tracePt t="12270" x="3276600" y="1187450"/>
          <p14:tracePt t="12283" x="3224213" y="1187450"/>
          <p14:tracePt t="12307" x="3205163" y="1187450"/>
          <p14:tracePt t="12321" x="3170238" y="1187450"/>
          <p14:tracePt t="12343" x="3125788" y="1187450"/>
          <p14:tracePt t="12369" x="3089275" y="1187450"/>
          <p14:tracePt t="12380" x="3044825" y="1187450"/>
          <p14:tracePt t="12393" x="3009900" y="1196975"/>
          <p14:tracePt t="12405" x="2982913" y="1196975"/>
          <p14:tracePt t="12420" x="2946400" y="1196975"/>
          <p14:tracePt t="12734" x="2928938" y="1196975"/>
          <p14:tracePt t="12747" x="2894013" y="1196975"/>
          <p14:tracePt t="12765" x="2840038" y="1214438"/>
          <p14:tracePt t="12771" x="2697163" y="1223963"/>
          <p14:tracePt t="12783" x="2500313" y="1268413"/>
          <p14:tracePt t="12795" x="2322513" y="1303338"/>
          <p14:tracePt t="12807" x="2044700" y="1347788"/>
          <p14:tracePt t="12831" x="1919288" y="1347788"/>
          <p14:tracePt t="12843" x="1795463" y="1347788"/>
          <p14:tracePt t="12858" x="1616075" y="1357313"/>
          <p14:tracePt t="12880" x="1589088" y="1357313"/>
          <p14:tracePt t="12891" x="1581150" y="1357313"/>
          <p14:tracePt t="12966" x="1608138" y="1357313"/>
          <p14:tracePt t="12978" x="1652588" y="1357313"/>
          <p14:tracePt t="12992" x="1697038" y="1374775"/>
          <p14:tracePt t="13002" x="1724025" y="1384300"/>
          <p14:tracePt t="13013" x="1758950" y="1401763"/>
          <p14:tracePt t="13027" x="1803400" y="1446213"/>
          <p14:tracePt t="13051" x="1822450" y="1473200"/>
          <p14:tracePt t="13063" x="1830388" y="1500188"/>
          <p14:tracePt t="13076" x="1857375" y="1571625"/>
          <p14:tracePt t="13100" x="1857375" y="1616075"/>
          <p14:tracePt t="13112" x="1857375" y="1697038"/>
          <p14:tracePt t="13127" x="1857375" y="1731963"/>
          <p14:tracePt t="13143" x="1857375" y="1758950"/>
          <p14:tracePt t="13163" x="1866900" y="1812925"/>
          <p14:tracePt t="13172" x="1874838" y="1830388"/>
          <p14:tracePt t="13416" x="1866900" y="1839913"/>
          <p14:tracePt t="13429" x="1822450" y="1839913"/>
          <p14:tracePt t="13441" x="1741488" y="1847850"/>
          <p14:tracePt t="13445" x="1490663" y="1893888"/>
          <p14:tracePt t="13481" x="1374775" y="1919288"/>
          <p14:tracePt t="13489" x="1258888" y="1938338"/>
          <p14:tracePt t="13500" x="1143000" y="1946275"/>
          <p14:tracePt t="13513" x="955675" y="1946275"/>
          <p14:tracePt t="13547" x="884238" y="1946275"/>
          <p14:tracePt t="13562" x="866775" y="1946275"/>
          <p14:tracePt t="13578" x="839788" y="1946275"/>
          <p14:tracePt t="13588" x="830263" y="1946275"/>
          <p14:tracePt t="13623" x="822325" y="1946275"/>
          <p14:tracePt t="13650" x="812800" y="1946275"/>
          <p14:tracePt t="13660" x="803275" y="1946275"/>
          <p14:tracePt t="13721" x="803275" y="1955800"/>
          <p14:tracePt t="13771" x="803275" y="1965325"/>
          <p14:tracePt t="13782" x="803275" y="1982788"/>
          <p14:tracePt t="13794" x="803275" y="1990725"/>
          <p14:tracePt t="13806" x="803275" y="2000250"/>
          <p14:tracePt t="13819" x="803275" y="2017713"/>
          <p14:tracePt t="13855" x="822325" y="2017713"/>
          <p14:tracePt t="13867" x="847725" y="2027238"/>
          <p14:tracePt t="13884" x="866775" y="2027238"/>
          <p14:tracePt t="14147" x="803275" y="2054225"/>
          <p14:tracePt t="14160" x="696913" y="2089150"/>
          <p14:tracePt t="14172" x="571500" y="2133600"/>
          <p14:tracePt t="14185" x="357188" y="2232025"/>
          <p14:tracePt t="14209" x="276225" y="2286000"/>
          <p14:tracePt t="14220" x="223838" y="2312988"/>
          <p14:tracePt t="14234" x="179388" y="2339975"/>
          <p14:tracePt t="14266" x="169863" y="2357438"/>
          <p14:tracePt t="14269" x="160338" y="2357438"/>
          <p14:tracePt t="15742" x="169863" y="2357438"/>
          <p14:tracePt t="15768" x="303213" y="2303463"/>
          <p14:tracePt t="15780" x="588963" y="2214563"/>
          <p14:tracePt t="15792" x="982663" y="2133600"/>
          <p14:tracePt t="15804" x="1339850" y="2098675"/>
          <p14:tracePt t="15815" x="1589088" y="2098675"/>
          <p14:tracePt t="15830" x="1874838" y="2116138"/>
          <p14:tracePt t="15854" x="1973263" y="2143125"/>
          <p14:tracePt t="15864" x="2089150" y="2170113"/>
          <p14:tracePt t="15892" x="2143125" y="2197100"/>
          <p14:tracePt t="15903" x="2160588" y="2197100"/>
          <p14:tracePt t="15914" x="2170113" y="2205038"/>
          <p14:tracePt t="15938" x="2179638" y="2205038"/>
          <p14:tracePt t="15950" x="2205038" y="2205038"/>
          <p14:tracePt t="15975" x="2214563" y="2205038"/>
          <p14:tracePt t="16904" x="2224088" y="2205038"/>
          <p14:tracePt t="16917" x="2251075" y="2205038"/>
          <p14:tracePt t="16924" x="2286000" y="2205038"/>
          <p14:tracePt t="16937" x="2347913" y="2205038"/>
          <p14:tracePt t="16950" x="2455863" y="2187575"/>
          <p14:tracePt t="16973" x="2509838" y="2187575"/>
          <p14:tracePt t="16985" x="2554288" y="2170113"/>
          <p14:tracePt t="16998" x="2581275" y="2170113"/>
          <p14:tracePt t="17011" x="2608263" y="2170113"/>
          <p14:tracePt t="17033" x="2633663" y="2170113"/>
          <p14:tracePt t="17047" x="2660650" y="2170113"/>
          <p14:tracePt t="17059" x="2705100" y="2160588"/>
          <p14:tracePt t="17083" x="2724150" y="2160588"/>
          <p14:tracePt t="17533" x="2714625" y="2160588"/>
          <p14:tracePt t="17546" x="2697163" y="2160588"/>
          <p14:tracePt t="17557" x="2679700" y="2160588"/>
          <p14:tracePt t="17574" x="2660650" y="2152650"/>
          <p14:tracePt t="17581" x="2625725" y="2152650"/>
          <p14:tracePt t="17595" x="2509838" y="2125663"/>
          <p14:tracePt t="17619" x="2446338" y="2116138"/>
          <p14:tracePt t="17628" x="2374900" y="2098675"/>
          <p14:tracePt t="17645" x="2366963" y="2089150"/>
          <p14:tracePt t="17669" x="2339975" y="2081213"/>
          <p14:tracePt t="17681" x="2312988" y="2062163"/>
          <p14:tracePt t="17705" x="2312988" y="2054225"/>
          <p14:tracePt t="17716" x="2303463" y="2036763"/>
          <p14:tracePt t="17730" x="2295525" y="2027238"/>
          <p14:tracePt t="17752" x="2286000" y="2027238"/>
          <p14:tracePt t="17770" x="2286000" y="1982788"/>
          <p14:tracePt t="18059" x="2276475" y="1982788"/>
          <p14:tracePt t="18072" x="2259013" y="1982788"/>
          <p14:tracePt t="18084" x="2251075" y="1982788"/>
          <p14:tracePt t="18094" x="2241550" y="1973263"/>
          <p14:tracePt t="18108" x="2224088" y="1973263"/>
          <p14:tracePt t="18119" x="2170113" y="1955800"/>
          <p14:tracePt t="18133" x="2160588" y="1946275"/>
          <p14:tracePt t="18156" x="2143125" y="1946275"/>
          <p14:tracePt t="18167" x="2108200" y="1946275"/>
          <p14:tracePt t="18193" x="2071688" y="1938338"/>
          <p14:tracePt t="18228" x="2054225" y="1938338"/>
          <p14:tracePt t="18242" x="2044700" y="1938338"/>
          <p14:tracePt t="18265" x="2036763" y="1938338"/>
          <p14:tracePt t="18278" x="2027238" y="1938338"/>
          <p14:tracePt t="18289" x="2017713" y="1938338"/>
          <p14:tracePt t="18338" x="2017713" y="1919288"/>
          <p14:tracePt t="18355" x="2017713" y="1911350"/>
          <p14:tracePt t="18363" x="2027238" y="1884363"/>
          <p14:tracePt t="18375" x="2054225" y="1857375"/>
          <p14:tracePt t="18387" x="2116138" y="1812925"/>
          <p14:tracePt t="18422" x="2152650" y="1803400"/>
          <p14:tracePt t="18437" x="2160588" y="1795463"/>
          <p14:tracePt t="18451" x="2170113" y="1795463"/>
          <p14:tracePt t="18475" x="2179638" y="1795463"/>
          <p14:tracePt t="18485" x="2187575" y="1795463"/>
          <p14:tracePt t="18496" x="2187575" y="1803400"/>
          <p14:tracePt t="18523" x="2187575" y="1822450"/>
          <p14:tracePt t="18534" x="2197100" y="1839913"/>
          <p14:tracePt t="18545" x="2205038" y="1847850"/>
          <p14:tracePt t="18559" x="2214563" y="1866900"/>
          <p14:tracePt t="18573" x="2214563" y="1874838"/>
          <p14:tracePt t="18610" x="2214563" y="1884363"/>
          <p14:tracePt t="18624" x="2214563" y="1893888"/>
          <p14:tracePt t="18636" x="2214563" y="1901825"/>
          <p14:tracePt t="18638" x="2214563" y="1911350"/>
          <p14:tracePt t="18674" x="2214563" y="1919288"/>
          <p14:tracePt t="18692" x="2224088" y="1919288"/>
          <p14:tracePt t="18705" x="2232025" y="1919288"/>
          <p14:tracePt t="19142" x="2232025" y="1928813"/>
          <p14:tracePt t="19178" x="2232025" y="1946275"/>
          <p14:tracePt t="19190" x="2232025" y="1955800"/>
          <p14:tracePt t="19202" x="2232025" y="1965325"/>
          <p14:tracePt t="19221" x="2232025" y="1973263"/>
          <p14:tracePt t="19228" x="2232025" y="1982788"/>
          <p14:tracePt t="20131" x="2232025" y="1990725"/>
          <p14:tracePt t="20800" x="2241550" y="1990725"/>
          <p14:tracePt t="20812" x="2251075" y="2000250"/>
          <p14:tracePt t="20824" x="2259013" y="2000250"/>
          <p14:tracePt t="20849" x="2268538" y="2000250"/>
          <p14:tracePt t="20860" x="2276475" y="2009775"/>
          <p14:tracePt t="21410" x="2276475" y="2017713"/>
          <p14:tracePt t="21420" x="2276475" y="2027238"/>
          <p14:tracePt t="21424" x="2276475" y="2071688"/>
          <p14:tracePt t="21446" x="2276475" y="2098675"/>
          <p14:tracePt t="21461" x="2259013" y="2125663"/>
          <p14:tracePt t="21482" x="2224088" y="2170113"/>
          <p14:tracePt t="21516" x="2214563" y="2187575"/>
          <p14:tracePt t="21519" x="2205038" y="2205038"/>
          <p14:tracePt t="21531" x="2205038" y="2214563"/>
          <p14:tracePt t="21561" x="2205038" y="2224088"/>
          <p14:tracePt t="21581" x="2205038" y="2232025"/>
          <p14:tracePt t="21593" x="2205038" y="2241550"/>
          <p14:tracePt t="22017" x="2224088" y="2241550"/>
          <p14:tracePt t="22029" x="2232025" y="2241550"/>
          <p14:tracePt t="22045" x="2259013" y="2241550"/>
          <p14:tracePt t="22054" x="2286000" y="2251075"/>
          <p14:tracePt t="22067" x="2312988" y="2251075"/>
          <p14:tracePt t="22078" x="2339975" y="2259013"/>
          <p14:tracePt t="22089" x="2366963" y="2276475"/>
          <p14:tracePt t="22102" x="2419350" y="2295525"/>
          <p14:tracePt t="22128" x="2455863" y="2303463"/>
          <p14:tracePt t="22137" x="2473325" y="2312988"/>
          <p14:tracePt t="22152" x="2509838" y="2312988"/>
          <p14:tracePt t="22177" x="2527300" y="2312988"/>
          <p14:tracePt t="22188" x="2571750" y="2312988"/>
          <p14:tracePt t="22201" x="2608263" y="2312988"/>
          <p14:tracePt t="22226" x="2633663" y="2312988"/>
          <p14:tracePt t="22238" x="2679700" y="2303463"/>
          <p14:tracePt t="22252" x="2705100" y="2295525"/>
          <p14:tracePt t="22269" x="2732088" y="2276475"/>
          <p14:tracePt t="22287" x="2759075" y="2259013"/>
          <p14:tracePt t="22555" x="2830513" y="2232025"/>
          <p14:tracePt t="22567" x="2938463" y="2187575"/>
          <p14:tracePt t="22584" x="3098800" y="2170113"/>
          <p14:tracePt t="22594" x="3384550" y="2143125"/>
          <p14:tracePt t="22616" x="3490913" y="2143125"/>
          <p14:tracePt t="22627" x="3571875" y="2143125"/>
          <p14:tracePt t="22639" x="3705225" y="2143125"/>
          <p14:tracePt t="22671" x="3741738" y="2143125"/>
          <p14:tracePt t="22677" x="3768725" y="2143125"/>
          <p14:tracePt t="22704" x="3776663" y="2143125"/>
          <p14:tracePt t="22724" x="3786188" y="2143125"/>
          <p14:tracePt t="24080" x="3786188" y="2160588"/>
          <p14:tracePt t="24090" x="3759200" y="2170113"/>
          <p14:tracePt t="24102" x="3616325" y="2224088"/>
          <p14:tracePt t="24114" x="3303588" y="2303463"/>
          <p14:tracePt t="24126" x="2741613" y="2482850"/>
          <p14:tracePt t="24137" x="2187575" y="2633663"/>
          <p14:tracePt t="24149" x="1446213" y="2830513"/>
          <p14:tracePt t="24174" x="1258888" y="2894013"/>
          <p14:tracePt t="24190" x="1036638" y="2938463"/>
          <p14:tracePt t="24202" x="1000125" y="2955925"/>
          <p14:tracePt t="24224" x="965200" y="2982913"/>
          <p14:tracePt t="24236" x="965200" y="3000375"/>
          <p14:tracePt t="24272" x="973138" y="3000375"/>
          <p14:tracePt t="24284" x="1000125" y="3000375"/>
          <p14:tracePt t="24517" x="1000125" y="3009900"/>
          <p14:tracePt t="24527" x="965200" y="3027363"/>
          <p14:tracePt t="24541" x="893763" y="3054350"/>
          <p14:tracePt t="24552" x="768350" y="3098800"/>
          <p14:tracePt t="24564" x="517525" y="3179763"/>
          <p14:tracePt t="24576" x="268288" y="3268663"/>
          <p14:tracePt t="24589" x="36513" y="3348038"/>
          <p14:tracePt t="24614" x="0" y="3375025"/>
          <p14:tracePt t="24626" x="0" y="3394075"/>
          <p14:tracePt t="24798" x="9525" y="3394075"/>
          <p14:tracePt t="24809" x="26988" y="3394075"/>
          <p14:tracePt t="24824" x="36513" y="3394075"/>
          <p14:tracePt t="24834" x="61913" y="3394075"/>
          <p14:tracePt t="24847" x="80963" y="3394075"/>
          <p14:tracePt t="24858" x="115888" y="3394075"/>
          <p14:tracePt t="24888" x="133350" y="3394075"/>
          <p14:tracePt t="24894" x="142875" y="3394075"/>
          <p14:tracePt t="24924" x="160338" y="3394075"/>
          <p14:tracePt t="24933" x="169863" y="3394075"/>
          <p14:tracePt t="24957" x="214313" y="3384550"/>
          <p14:tracePt t="24959" x="241300" y="3375025"/>
          <p14:tracePt t="24979" x="285750" y="3357563"/>
          <p14:tracePt t="25004" x="322263" y="3348038"/>
          <p14:tracePt t="25016" x="357188" y="3340100"/>
          <p14:tracePt t="25028" x="446088" y="3303588"/>
          <p14:tracePt t="25052" x="482600" y="3295650"/>
          <p14:tracePt t="25065" x="536575" y="3259138"/>
          <p14:tracePt t="25076" x="642938" y="3205163"/>
          <p14:tracePt t="25101" x="669925" y="3170238"/>
          <p14:tracePt t="25358" x="696913" y="3170238"/>
          <p14:tracePt t="25369" x="741363" y="3170238"/>
          <p14:tracePt t="25381" x="847725" y="3170238"/>
          <p14:tracePt t="25393" x="1054100" y="3170238"/>
          <p14:tracePt t="25406" x="1411288" y="3125788"/>
          <p14:tracePt t="25418" x="1785938" y="3108325"/>
          <p14:tracePt t="25433" x="2259013" y="3108325"/>
          <p14:tracePt t="25445" x="2366963" y="3108325"/>
          <p14:tracePt t="25467" x="2473325" y="3108325"/>
          <p14:tracePt t="25479" x="2527300" y="3108325"/>
          <p14:tracePt t="25504" x="2571750" y="3125788"/>
          <p14:tracePt t="25515" x="2652713" y="3125788"/>
          <p14:tracePt t="25540" x="2705100" y="3108325"/>
          <p14:tracePt t="25782" x="2732088" y="3098800"/>
          <p14:tracePt t="25799" x="2776538" y="3089275"/>
          <p14:tracePt t="25808" x="2840038" y="3071813"/>
          <p14:tracePt t="25819" x="2965450" y="3036888"/>
          <p14:tracePt t="25831" x="3108325" y="2982913"/>
          <p14:tracePt t="25842" x="3276600" y="2901950"/>
          <p14:tracePt t="25854" x="3473450" y="2822575"/>
          <p14:tracePt t="25867" x="3697288" y="2724150"/>
          <p14:tracePt t="25879" x="3776663" y="2705100"/>
          <p14:tracePt t="25907" x="3857625" y="2679700"/>
          <p14:tracePt t="25918" x="3938588" y="2660650"/>
          <p14:tracePt t="25952" x="3990975" y="2660650"/>
          <p14:tracePt t="25970" x="4017963" y="2660650"/>
          <p14:tracePt t="25977" x="4044950" y="2652713"/>
          <p14:tracePt t="25991" x="4071938" y="2652713"/>
          <p14:tracePt t="26001" x="4089400" y="2652713"/>
          <p14:tracePt t="26401" x="0" y="0"/>
        </p14:tracePtLst>
        <p14:tracePtLst>
          <p14:tracePt t="36786" x="4089400" y="2652713"/>
          <p14:tracePt t="37129" x="4062413" y="2679700"/>
          <p14:tracePt t="37140" x="4017963" y="2705100"/>
          <p14:tracePt t="37152" x="3965575" y="2759075"/>
          <p14:tracePt t="37167" x="3919538" y="2830513"/>
          <p14:tracePt t="37181" x="3857625" y="2901950"/>
          <p14:tracePt t="37189" x="3786188" y="2982913"/>
          <p14:tracePt t="37200" x="3616325" y="3143250"/>
          <p14:tracePt t="37224" x="3517900" y="3224213"/>
          <p14:tracePt t="37238" x="3419475" y="3295650"/>
          <p14:tracePt t="37250" x="3251200" y="3429000"/>
          <p14:tracePt t="37275" x="3214688" y="3446463"/>
          <p14:tracePt t="37287" x="3179763" y="3465513"/>
          <p14:tracePt t="37335" x="3160713" y="3482975"/>
          <p14:tracePt t="37346" x="3152775" y="3482975"/>
          <p14:tracePt t="37566" x="3116263" y="3517900"/>
          <p14:tracePt t="37578" x="3089275" y="3544888"/>
          <p14:tracePt t="37591" x="3036888" y="3562350"/>
          <p14:tracePt t="37604" x="2894013" y="3581400"/>
          <p14:tracePt t="37626" x="2741613" y="3608388"/>
          <p14:tracePt t="37639" x="2197100" y="3724275"/>
          <p14:tracePt t="37671" x="1893888" y="3803650"/>
          <p14:tracePt t="37676" x="1670050" y="3867150"/>
          <p14:tracePt t="37687" x="1330325" y="3946525"/>
          <p14:tracePt t="37712" x="1250950" y="3965575"/>
          <p14:tracePt t="37725" x="1187450" y="3983038"/>
          <p14:tracePt t="37737" x="1143000" y="4000500"/>
          <p14:tracePt t="37770" x="1116013" y="4010025"/>
          <p14:tracePt t="37775" x="1081088" y="4027488"/>
          <p14:tracePt t="38034" x="1071563" y="4037013"/>
          <p14:tracePt t="38044" x="1027113" y="4054475"/>
          <p14:tracePt t="38053" x="982663" y="4071938"/>
          <p14:tracePt t="38066" x="911225" y="4098925"/>
          <p14:tracePt t="38077" x="822325" y="4125913"/>
          <p14:tracePt t="38090" x="660400" y="4179888"/>
          <p14:tracePt t="38114" x="588963" y="4187825"/>
          <p14:tracePt t="38126" x="544513" y="4197350"/>
          <p14:tracePt t="38142" x="455613" y="4205288"/>
          <p14:tracePt t="38172" x="411163" y="4214813"/>
          <p14:tracePt t="38175" x="393700" y="4214813"/>
          <p14:tracePt t="38205" x="384175" y="4214813"/>
          <p14:tracePt t="38211" x="366713" y="4214813"/>
          <p14:tracePt t="38225" x="347663" y="4214813"/>
          <p14:tracePt t="38250" x="339725" y="4214813"/>
          <p14:tracePt t="38261" x="322263" y="4214813"/>
          <p14:tracePt t="38650" x="339725" y="4214813"/>
          <p14:tracePt t="38661" x="366713" y="4224338"/>
          <p14:tracePt t="38676" x="384175" y="4224338"/>
          <p14:tracePt t="38687" x="401638" y="4241800"/>
          <p14:tracePt t="38712" x="411163" y="4251325"/>
          <p14:tracePt t="38724" x="419100" y="4259263"/>
          <p14:tracePt t="39102" x="419100" y="4268788"/>
          <p14:tracePt t="39128" x="419100" y="4276725"/>
          <p14:tracePt t="39161" x="419100" y="4286250"/>
          <p14:tracePt t="39187" x="419100" y="4295775"/>
          <p14:tracePt t="39602" x="419100" y="4303713"/>
          <p14:tracePt t="39613" x="419100" y="4340225"/>
          <p14:tracePt t="39734" x="419100" y="4348163"/>
          <p14:tracePt t="40501" x="419100" y="4357688"/>
          <p14:tracePt t="42255" x="446088" y="4348163"/>
          <p14:tracePt t="42268" x="509588" y="4330700"/>
          <p14:tracePt t="42279" x="615950" y="4295775"/>
          <p14:tracePt t="42294" x="866775" y="4259263"/>
          <p14:tracePt t="42321" x="973138" y="4259263"/>
          <p14:tracePt t="42330" x="1214438" y="4241800"/>
          <p14:tracePt t="42352" x="1339850" y="4232275"/>
          <p14:tracePt t="42365" x="1446213" y="4232275"/>
          <p14:tracePt t="42377" x="1670050" y="4232275"/>
          <p14:tracePt t="42408" x="1751013" y="4232275"/>
          <p14:tracePt t="42414" x="1785938" y="4251325"/>
          <p14:tracePt t="42426" x="1803400" y="4303713"/>
          <p14:tracePt t="42817" x="1866900" y="4303713"/>
          <p14:tracePt t="42828" x="1973263" y="4303713"/>
          <p14:tracePt t="42845" x="2081213" y="4303713"/>
          <p14:tracePt t="42853" x="2205038" y="4303713"/>
          <p14:tracePt t="42864" x="2393950" y="4340225"/>
          <p14:tracePt t="42880" x="2473325" y="4375150"/>
          <p14:tracePt t="42901" x="2554288" y="4411663"/>
          <p14:tracePt t="42915" x="2687638" y="4491038"/>
          <p14:tracePt t="42938" x="2759075" y="4510088"/>
          <p14:tracePt t="43245" x="2795588" y="4500563"/>
          <p14:tracePt t="43255" x="2830513" y="4491038"/>
          <p14:tracePt t="43267" x="2867025" y="4473575"/>
          <p14:tracePt t="43282" x="2894013" y="4465638"/>
          <p14:tracePt t="43292" x="2901950" y="4465638"/>
          <p14:tracePt t="43303" x="2911475" y="4465638"/>
          <p14:tracePt t="43354" x="2894013" y="4446588"/>
          <p14:tracePt t="43366" x="2867025" y="4446588"/>
          <p14:tracePt t="43383" x="2830513" y="4438650"/>
          <p14:tracePt t="43390" x="2795588" y="4411663"/>
          <p14:tracePt t="43403" x="2724150" y="4394200"/>
          <p14:tracePt t="43427" x="2670175" y="4375150"/>
          <p14:tracePt t="43439" x="2598738" y="4340225"/>
          <p14:tracePt t="43452" x="2571750" y="4322763"/>
          <p14:tracePt t="43475" x="2554288" y="4313238"/>
          <p14:tracePt t="43488" x="2527300" y="4295775"/>
          <p14:tracePt t="43502" x="2517775" y="4295775"/>
          <p14:tracePt t="43522" x="2517775" y="4286250"/>
          <p14:tracePt t="43803" x="2554288" y="4286250"/>
          <p14:tracePt t="43819" x="2616200" y="4286250"/>
          <p14:tracePt t="43828" x="2714625" y="4313238"/>
          <p14:tracePt t="43840" x="2946400" y="4357688"/>
          <p14:tracePt t="43864" x="3089275" y="4384675"/>
          <p14:tracePt t="43877" x="3348038" y="4438650"/>
          <p14:tracePt t="43901" x="3455988" y="4456113"/>
          <p14:tracePt t="43917" x="3589338" y="4527550"/>
          <p14:tracePt t="43926" x="3608388" y="4554538"/>
          <p14:tracePt t="43939" x="3625850" y="4572000"/>
          <p14:tracePt t="43955" x="3643313" y="4572000"/>
          <p14:tracePt t="44562" x="3616325" y="4537075"/>
          <p14:tracePt t="44574" x="3589338" y="4456113"/>
          <p14:tracePt t="44583" x="3544888" y="4322763"/>
          <p14:tracePt t="44595" x="3527425" y="4295775"/>
          <p14:tracePt t="44627" x="3509963" y="4268788"/>
          <p14:tracePt t="44645" x="3482975" y="4232275"/>
          <p14:tracePt t="44657" x="3473450" y="4224338"/>
          <p14:tracePt t="44671" x="3473450" y="4214813"/>
          <p14:tracePt t="44681" x="3465513" y="4205288"/>
          <p14:tracePt t="44706" x="3455988" y="4187825"/>
          <p14:tracePt t="44717" x="3455988" y="4179888"/>
          <p14:tracePt t="45253" x="3419475" y="4160838"/>
          <p14:tracePt t="45266" x="3357563" y="4125913"/>
          <p14:tracePt t="45276" x="3268663" y="4081463"/>
          <p14:tracePt t="45289" x="3179763" y="4054475"/>
          <p14:tracePt t="45301" x="2973388" y="4010025"/>
          <p14:tracePt t="45326" x="2884488" y="4010025"/>
          <p14:tracePt t="45339" x="2768600" y="3990975"/>
          <p14:tracePt t="45352" x="2741613" y="3990975"/>
          <p14:tracePt t="45375" x="2724150" y="3990975"/>
          <p14:tracePt t="45387" x="2714625" y="3990975"/>
          <p14:tracePt t="45826" x="2732088" y="4010025"/>
          <p14:tracePt t="45838" x="2751138" y="4037013"/>
          <p14:tracePt t="45851" x="2776538" y="4054475"/>
          <p14:tracePt t="45861" x="2803525" y="4089400"/>
          <p14:tracePt t="45873" x="2867025" y="4170363"/>
          <p14:tracePt t="45904" x="2884488" y="4197350"/>
          <p14:tracePt t="45911" x="2901950" y="4232275"/>
          <p14:tracePt t="45923" x="2938463" y="4286250"/>
          <p14:tracePt t="46410" x="2919413" y="4286250"/>
          <p14:tracePt t="46420" x="2901950" y="4286250"/>
          <p14:tracePt t="46433" x="2874963" y="4286250"/>
          <p14:tracePt t="46456" x="2840038" y="4286250"/>
          <p14:tracePt t="46456" x="2786063" y="4286250"/>
          <p14:tracePt t="46482" x="2768600" y="4286250"/>
          <p14:tracePt t="46496" x="2724150" y="4286250"/>
          <p14:tracePt t="46519" x="2714625" y="4286250"/>
          <p14:tracePt t="46532" x="2705100" y="4286250"/>
          <p14:tracePt t="47239" x="2714625" y="4286250"/>
          <p14:tracePt t="47252" x="2732088" y="4286250"/>
          <p14:tracePt t="47275" x="2751138" y="4286250"/>
          <p14:tracePt t="47287" x="2759075" y="4286250"/>
          <p14:tracePt t="47312" x="2768600" y="4286250"/>
          <p14:tracePt t="47323" x="2776538" y="4286250"/>
          <p14:tracePt t="47336" x="2786063" y="4286250"/>
          <p14:tracePt t="47361" x="2795588" y="4286250"/>
          <p14:tracePt t="47397" x="2803525" y="4286250"/>
          <p14:tracePt t="47409" x="2813050" y="4286250"/>
          <p14:tracePt t="47420" x="2830513" y="4286250"/>
          <p14:tracePt t="47434" x="2840038" y="4276725"/>
          <p14:tracePt t="47451" x="2847975" y="4268788"/>
          <p14:tracePt t="47848" x="2857500" y="4268788"/>
          <p14:tracePt t="47859" x="2874963" y="4268788"/>
          <p14:tracePt t="47934" x="2911475" y="4268788"/>
          <p14:tracePt t="47947" x="2938463" y="4268788"/>
          <p14:tracePt t="47959" x="2965450" y="4268788"/>
          <p14:tracePt t="47970" x="2990850" y="4268788"/>
          <p14:tracePt t="47980" x="3000375" y="4268788"/>
          <p14:tracePt t="47993" x="3054350" y="4268788"/>
          <p14:tracePt t="48008" x="3081338" y="4268788"/>
          <p14:tracePt t="48032" x="3089275" y="4268788"/>
          <p14:tracePt t="48834" x="3071813" y="4268788"/>
          <p14:tracePt t="48847" x="3044825" y="4268788"/>
          <p14:tracePt t="48858" x="3036888" y="4268788"/>
          <p14:tracePt t="48871" x="3000375" y="4268788"/>
          <p14:tracePt t="48882" x="2946400" y="4268788"/>
          <p14:tracePt t="48907" x="2938463" y="4259263"/>
          <p14:tracePt t="48920" x="2919413" y="4259263"/>
          <p14:tracePt t="48932" x="2911475" y="4251325"/>
          <p14:tracePt t="48959" x="2901950" y="4251325"/>
          <p14:tracePt t="49278" x="2911475" y="4251325"/>
          <p14:tracePt t="49287" x="2946400" y="4232275"/>
          <p14:tracePt t="49298" x="3017838" y="4214813"/>
          <p14:tracePt t="49310" x="3081338" y="4205288"/>
          <p14:tracePt t="49322" x="3187700" y="4187825"/>
          <p14:tracePt t="49345" x="3241675" y="4187825"/>
          <p14:tracePt t="49359" x="3276600" y="4187825"/>
          <p14:tracePt t="49371" x="3340100" y="4187825"/>
          <p14:tracePt t="49395" x="3367088" y="4187825"/>
          <p14:tracePt t="49408" x="3384550" y="4187825"/>
          <p14:tracePt t="49419" x="3429000" y="4187825"/>
          <p14:tracePt t="49443" x="3446463" y="4187825"/>
          <p14:tracePt t="49452" x="3465513" y="4197350"/>
          <p14:tracePt t="49785" x="3429000" y="4197350"/>
          <p14:tracePt t="49796" x="3330575" y="4197350"/>
          <p14:tracePt t="49812" x="3108325" y="4197350"/>
          <p14:tracePt t="49842" x="2965450" y="4197350"/>
          <p14:tracePt t="49846" x="2847975" y="4187825"/>
          <p14:tracePt t="49857" x="2687638" y="4170363"/>
          <p14:tracePt t="49881" x="2625725" y="4160838"/>
          <p14:tracePt t="49894" x="2554288" y="4152900"/>
          <p14:tracePt t="49907" x="2536825" y="4152900"/>
          <p14:tracePt t="49932" x="2482850" y="4143375"/>
          <p14:tracePt t="49943" x="2428875" y="4143375"/>
          <p14:tracePt t="49957" x="2411413" y="4143375"/>
          <p14:tracePt t="50370" x="2428875" y="4143375"/>
          <p14:tracePt t="50384" x="2473325" y="4143375"/>
          <p14:tracePt t="50393" x="2536825" y="4143375"/>
          <p14:tracePt t="50406" x="2616200" y="4143375"/>
          <p14:tracePt t="50419" x="2697163" y="4160838"/>
          <p14:tracePt t="50430" x="2822575" y="4197350"/>
          <p14:tracePt t="50444" x="2874963" y="4232275"/>
          <p14:tracePt t="50466" x="2901950" y="4259263"/>
          <p14:tracePt t="50479" x="2946400" y="4313238"/>
          <p14:tracePt t="50505" x="3000375" y="4330700"/>
          <p14:tracePt t="50516" x="3027363" y="4340225"/>
          <p14:tracePt t="50881" x="3044825" y="4340225"/>
          <p14:tracePt t="50895" x="3062288" y="4340225"/>
          <p14:tracePt t="50905" x="3089275" y="4340225"/>
          <p14:tracePt t="50918" x="3125788" y="4340225"/>
          <p14:tracePt t="50942" x="3152775" y="4340225"/>
          <p14:tracePt t="50952" x="3205163" y="4340225"/>
          <p14:tracePt t="50978" x="3232150" y="4340225"/>
          <p14:tracePt t="50990" x="3259138" y="4340225"/>
          <p14:tracePt t="51003" x="3322638" y="4340225"/>
          <p14:tracePt t="51016" x="3330575" y="4340225"/>
          <p14:tracePt t="51038" x="3348038" y="4340225"/>
          <p14:tracePt t="54260" x="3330575" y="4340225"/>
          <p14:tracePt t="54283" x="3313113" y="4330700"/>
          <p14:tracePt t="54296" x="3295650" y="4322763"/>
          <p14:tracePt t="54315" x="3276600" y="4313238"/>
          <p14:tracePt t="54327" x="3268663" y="4303713"/>
          <p14:tracePt t="54332" x="3259138" y="4303713"/>
          <p14:tracePt t="54427" x="3268663" y="4303713"/>
          <p14:tracePt t="57872" x="3276600" y="4303713"/>
          <p14:tracePt t="57887" x="3286125" y="4303713"/>
          <p14:tracePt t="57903" x="3303588" y="4303713"/>
          <p14:tracePt t="57924" x="3313113" y="4303713"/>
          <p14:tracePt t="57947" x="3330575" y="4303713"/>
          <p14:tracePt t="57949" x="3340100" y="4303713"/>
          <p14:tracePt t="57972" x="3348038" y="4303713"/>
          <p14:tracePt t="57984" x="3367088" y="4303713"/>
          <p14:tracePt t="57995" x="3394075" y="4303713"/>
          <p14:tracePt t="58021" x="3411538" y="4303713"/>
          <p14:tracePt t="58031" x="3429000" y="4303713"/>
          <p14:tracePt t="58055" x="3446463" y="4303713"/>
          <p14:tracePt t="58068" x="3455988" y="4303713"/>
          <p14:tracePt t="58093" x="3465513" y="4303713"/>
          <p14:tracePt t="58105" x="3482975" y="4303713"/>
          <p14:tracePt t="58129" x="3490913" y="4303713"/>
          <p14:tracePt t="58408" x="3554413" y="4295775"/>
          <p14:tracePt t="58421" x="3660775" y="4268788"/>
          <p14:tracePt t="58436" x="3759200" y="4241800"/>
          <p14:tracePt t="58449" x="3848100" y="4241800"/>
          <p14:tracePt t="58451" x="3902075" y="4232275"/>
          <p14:tracePt t="58470" x="3965575" y="4224338"/>
          <p14:tracePt t="58480" x="4044950" y="4205288"/>
          <p14:tracePt t="58506" x="4081463" y="4197350"/>
          <p14:tracePt t="58518" x="4116388" y="4197350"/>
          <p14:tracePt t="58532" x="4170363" y="4187825"/>
          <p14:tracePt t="58566" x="4179888" y="4187825"/>
          <p14:tracePt t="58581" x="4187825" y="4187825"/>
          <p14:tracePt t="58788" x="4179888" y="4187825"/>
          <p14:tracePt t="58811" x="4160838" y="4197350"/>
          <p14:tracePt t="58823" x="4143375" y="4197350"/>
          <p14:tracePt t="58834" x="4125913" y="4197350"/>
          <p14:tracePt t="58847" x="4098925" y="4197350"/>
          <p14:tracePt t="58860" x="4071938" y="4197350"/>
          <p14:tracePt t="58876" x="4037013" y="4205288"/>
          <p14:tracePt t="58886" x="3946525" y="4205288"/>
          <p14:tracePt t="58908" x="3894138" y="4205288"/>
          <p14:tracePt t="58919" x="3803650" y="4205288"/>
          <p14:tracePt t="58944" x="3768725" y="4205288"/>
          <p14:tracePt t="58955" x="3732213" y="4205288"/>
          <p14:tracePt t="59335" x="3705225" y="4205288"/>
          <p14:tracePt t="59346" x="3652838" y="4214813"/>
          <p14:tracePt t="59360" x="3581400" y="4224338"/>
          <p14:tracePt t="59371" x="3517900" y="4232275"/>
          <p14:tracePt t="59387" x="3473450" y="4241800"/>
          <p14:tracePt t="59396" x="3411538" y="4241800"/>
          <p14:tracePt t="59408" x="3357563" y="4251325"/>
          <p14:tracePt t="59423" x="3286125" y="4251325"/>
          <p14:tracePt t="59455" x="3251200" y="4251325"/>
          <p14:tracePt t="59472" x="3232150" y="4259263"/>
          <p14:tracePt t="59482" x="3205163" y="4259263"/>
          <p14:tracePt t="59506" x="3187700" y="4259263"/>
          <p14:tracePt t="59518" x="3170238" y="4259263"/>
          <p14:tracePt t="59531" x="3160713" y="4268788"/>
          <p14:tracePt t="59543" x="3133725" y="4268788"/>
          <p14:tracePt t="59578" x="3125788" y="4268788"/>
          <p14:tracePt t="59883" x="3108325" y="4276725"/>
          <p14:tracePt t="59896" x="3081338" y="4286250"/>
          <p14:tracePt t="59909" x="3062288" y="4286250"/>
          <p14:tracePt t="59919" x="3027363" y="4295775"/>
          <p14:tracePt t="59932" x="2990850" y="4295775"/>
          <p14:tracePt t="59942" x="2955925" y="4303713"/>
          <p14:tracePt t="59969" x="2938463" y="4303713"/>
          <p14:tracePt t="59980" x="2919413" y="4303713"/>
          <p14:tracePt t="60017" x="2911475" y="4303713"/>
          <p14:tracePt t="60031" x="2901950" y="4303713"/>
          <p14:tracePt t="60335" x="2911475" y="4303713"/>
          <p14:tracePt t="60345" x="2919413" y="4303713"/>
          <p14:tracePt t="60357" x="2928938" y="4303713"/>
          <p14:tracePt t="60371" x="2938463" y="4303713"/>
          <p14:tracePt t="60381" x="2946400" y="4303713"/>
          <p14:tracePt t="61869" x="2928938" y="4303713"/>
          <p14:tracePt t="61884" x="2894013" y="4303713"/>
          <p14:tracePt t="61893" x="2847975" y="4303713"/>
          <p14:tracePt t="61907" x="2786063" y="4303713"/>
          <p14:tracePt t="61917" x="2697163" y="4303713"/>
          <p14:tracePt t="61930" x="2347913" y="4268788"/>
          <p14:tracePt t="61944" x="2036763" y="4251325"/>
          <p14:tracePt t="61966" x="1751013" y="4251325"/>
          <p14:tracePt t="61979" x="1366838" y="4251325"/>
          <p14:tracePt t="62005" x="1276350" y="4251325"/>
          <p14:tracePt t="62015" x="1223963" y="4251325"/>
          <p14:tracePt t="62029" x="1160463" y="4251325"/>
          <p14:tracePt t="62051" x="1133475" y="4251325"/>
          <p14:tracePt t="62065" x="1098550" y="4251325"/>
          <p14:tracePt t="62088" x="1071563" y="4251325"/>
          <p14:tracePt t="62106" x="1044575" y="4251325"/>
          <p14:tracePt t="62357" x="1027113" y="4286250"/>
          <p14:tracePt t="62370" x="1009650" y="4322763"/>
          <p14:tracePt t="62380" x="965200" y="4348163"/>
          <p14:tracePt t="62392" x="919163" y="4375150"/>
          <p14:tracePt t="62405" x="847725" y="4384675"/>
          <p14:tracePt t="62419" x="758825" y="4384675"/>
          <p14:tracePt t="62443" x="704850" y="4384675"/>
          <p14:tracePt t="62452" x="652463" y="4384675"/>
          <p14:tracePt t="62466" x="633413" y="4384675"/>
          <p14:tracePt t="62491" x="615950" y="4384675"/>
          <p14:tracePt t="62502" x="581025" y="4384675"/>
          <p14:tracePt t="62527" x="571500" y="4384675"/>
          <p14:tracePt t="62540" x="554038" y="4375150"/>
          <p14:tracePt t="62551" x="517525" y="4367213"/>
          <p14:tracePt t="62588" x="500063" y="4367213"/>
          <p14:tracePt t="62604" x="482600" y="4357688"/>
          <p14:tracePt t="62613" x="473075" y="4357688"/>
          <p14:tracePt t="62624" x="455613" y="4348163"/>
          <p14:tracePt t="62632" x="438150" y="4340225"/>
          <p14:tracePt t="62649" x="438150" y="4330700"/>
          <p14:tracePt t="62687" x="428625" y="4330700"/>
          <p14:tracePt t="62736" x="428625" y="4322763"/>
          <p14:tracePt t="62746" x="428625" y="4303713"/>
          <p14:tracePt t="65363" x="0" y="0"/>
        </p14:tracePtLst>
        <p14:tracePtLst>
          <p14:tracePt t="69319" x="4652963" y="4125913"/>
          <p14:tracePt t="69741" x="4670425" y="4125913"/>
          <p14:tracePt t="69752" x="4687888" y="4125913"/>
          <p14:tracePt t="69764" x="4759325" y="4125913"/>
          <p14:tracePt t="69790" x="4795838" y="4125913"/>
          <p14:tracePt t="69801" x="4857750" y="4125913"/>
          <p14:tracePt t="69815" x="4983163" y="4133850"/>
          <p14:tracePt t="69838" x="5037138" y="4143375"/>
          <p14:tracePt t="69851" x="5072063" y="4152900"/>
          <p14:tracePt t="69867" x="5108575" y="4179888"/>
          <p14:tracePt t="69878" x="5133975" y="4179888"/>
          <p14:tracePt t="69899" x="5187950" y="4187825"/>
          <p14:tracePt t="69912" x="5232400" y="4187825"/>
          <p14:tracePt t="69935" x="5268913" y="4179888"/>
          <p14:tracePt t="69945" x="5303838" y="4170363"/>
          <p14:tracePt t="72785" x="5286375" y="4179888"/>
          <p14:tracePt t="72797" x="5018088" y="4303713"/>
          <p14:tracePt t="72819" x="4251325" y="4625975"/>
          <p14:tracePt t="72845" x="3929063" y="4759325"/>
          <p14:tracePt t="72856" x="3670300" y="4867275"/>
          <p14:tracePt t="72869" x="3357563" y="4991100"/>
          <p14:tracePt t="72895" x="3251200" y="5027613"/>
          <p14:tracePt t="72905" x="3241675" y="5037138"/>
          <p14:tracePt t="72930" x="3232150" y="5045075"/>
          <p14:tracePt t="72996" x="3251200" y="5045075"/>
          <p14:tracePt t="73005" x="3303588" y="5037138"/>
          <p14:tracePt t="73248" x="3187700" y="5037138"/>
          <p14:tracePt t="73263" x="2946400" y="5081588"/>
          <p14:tracePt t="73270" x="2446338" y="5232400"/>
          <p14:tracePt t="73284" x="1955800" y="5384800"/>
          <p14:tracePt t="73296" x="1544638" y="5510213"/>
          <p14:tracePt t="73309" x="1214438" y="5608638"/>
          <p14:tracePt t="73333" x="1133475" y="5626100"/>
          <p14:tracePt t="73344" x="1071563" y="5643563"/>
          <p14:tracePt t="73368" x="1062038" y="5643563"/>
          <p14:tracePt t="73417" x="1062038" y="5634038"/>
          <p14:tracePt t="73710" x="1017588" y="5634038"/>
          <p14:tracePt t="73721" x="938213" y="5634038"/>
          <p14:tracePt t="73735" x="830263" y="5634038"/>
          <p14:tracePt t="73745" x="679450" y="5634038"/>
          <p14:tracePt t="73769" x="633413" y="5626100"/>
          <p14:tracePt t="73782" x="598488" y="5608638"/>
          <p14:tracePt t="73795" x="561975" y="5581650"/>
          <p14:tracePt t="73828" x="544513" y="5572125"/>
          <p14:tracePt t="73833" x="536575" y="5554663"/>
          <p14:tracePt t="73846" x="536575" y="5545138"/>
          <p14:tracePt t="73869" x="536575" y="5537200"/>
          <p14:tracePt t="73879" x="571500" y="5491163"/>
          <p14:tracePt t="73906" x="598488" y="5465763"/>
          <p14:tracePt t="73917" x="625475" y="5429250"/>
          <p14:tracePt t="74491" x="633413" y="5429250"/>
          <p14:tracePt t="77009" x="642938" y="5429250"/>
          <p14:tracePt t="77019" x="652463" y="5429250"/>
          <p14:tracePt t="77033" x="679450" y="5429250"/>
          <p14:tracePt t="77044" x="731838" y="5438775"/>
          <p14:tracePt t="77068" x="758825" y="5446713"/>
          <p14:tracePt t="77080" x="785813" y="5456238"/>
          <p14:tracePt t="77093" x="839788" y="5465763"/>
          <p14:tracePt t="77119" x="866775" y="5473700"/>
          <p14:tracePt t="77129" x="884238" y="5483225"/>
          <p14:tracePt t="77137" x="928688" y="5491163"/>
          <p14:tracePt t="77170" x="938213" y="5491163"/>
          <p14:tracePt t="77187" x="973138" y="5491163"/>
          <p14:tracePt t="77190" x="1017588" y="5491163"/>
          <p14:tracePt t="77215" x="1027113" y="5491163"/>
          <p14:tracePt t="77227" x="1054100" y="5483225"/>
          <p14:tracePt t="77532" x="1133475" y="5438775"/>
          <p14:tracePt t="77547" x="1339850" y="5367338"/>
          <p14:tracePt t="77556" x="1652588" y="5276850"/>
          <p14:tracePt t="77568" x="1955800" y="5205413"/>
          <p14:tracePt t="77579" x="2357438" y="5187950"/>
          <p14:tracePt t="77603" x="2490788" y="5187950"/>
          <p14:tracePt t="77615" x="2616200" y="5205413"/>
          <p14:tracePt t="77630" x="2803525" y="5259388"/>
          <p14:tracePt t="77645" x="2867025" y="5286375"/>
          <p14:tracePt t="77662" x="2982913" y="5357813"/>
          <p14:tracePt t="77689" x="3036888" y="5394325"/>
          <p14:tracePt t="77702" x="3081338" y="5411788"/>
          <p14:tracePt t="77714" x="3179763" y="5438775"/>
          <p14:tracePt t="77739" x="3205163" y="5438775"/>
          <p14:tracePt t="78019" x="3187700" y="5438775"/>
          <p14:tracePt t="78030" x="3160713" y="5438775"/>
          <p14:tracePt t="78042" x="3125788" y="5438775"/>
          <p14:tracePt t="78056" x="3098800" y="5438775"/>
          <p14:tracePt t="78068" x="3027363" y="5438775"/>
          <p14:tracePt t="78081" x="2982913" y="5438775"/>
          <p14:tracePt t="78103" x="2911475" y="5438775"/>
          <p14:tracePt t="78115" x="2884488" y="5429250"/>
          <p14:tracePt t="78133" x="2847975" y="5429250"/>
          <p14:tracePt t="78153" x="2795588" y="5419725"/>
          <p14:tracePt t="78166" x="2714625" y="5402263"/>
          <p14:tracePt t="78190" x="2687638" y="5394325"/>
          <p14:tracePt t="78202" x="2652713" y="5375275"/>
          <p14:tracePt t="78227" x="2633663" y="5367338"/>
          <p14:tracePt t="78238" x="2633663" y="5357813"/>
          <p14:tracePt t="78359" x="2625725" y="5357813"/>
          <p14:tracePt t="78421" x="2616200" y="5357813"/>
          <p14:tracePt t="78469" x="2608263" y="5357813"/>
          <p14:tracePt t="78872" x="2616200" y="5375275"/>
          <p14:tracePt t="78885" x="2643188" y="5384800"/>
          <p14:tracePt t="78896" x="2660650" y="5384800"/>
          <p14:tracePt t="78908" x="2679700" y="5402263"/>
          <p14:tracePt t="78921" x="2697163" y="5411788"/>
          <p14:tracePt t="78932" x="2705100" y="5419725"/>
          <p14:tracePt t="78944" x="2751138" y="5438775"/>
          <p14:tracePt t="78956" x="2776538" y="5438775"/>
          <p14:tracePt t="78980" x="2795588" y="5438775"/>
          <p14:tracePt t="78993" x="2847975" y="5438775"/>
          <p14:tracePt t="79018" x="2857500" y="5438775"/>
          <p14:tracePt t="79029" x="2867025" y="5438775"/>
          <p14:tracePt t="79042" x="2884488" y="5438775"/>
          <p14:tracePt t="79327" x="2901950" y="5438775"/>
          <p14:tracePt t="79335" x="2946400" y="5429250"/>
          <p14:tracePt t="79347" x="3108325" y="5402263"/>
          <p14:tracePt t="79360" x="3197225" y="5402263"/>
          <p14:tracePt t="79384" x="3276600" y="5402263"/>
          <p14:tracePt t="79396" x="3429000" y="5402263"/>
          <p14:tracePt t="79410" x="3490913" y="5402263"/>
          <p14:tracePt t="79423" x="3554413" y="5402263"/>
          <p14:tracePt t="79443" x="3679825" y="5402263"/>
          <p14:tracePt t="79457" x="3724275" y="5402263"/>
          <p14:tracePt t="79480" x="3751263" y="5402263"/>
          <p14:tracePt t="79494" x="3795713" y="5411788"/>
          <p14:tracePt t="79517" x="3822700" y="5411788"/>
          <p14:tracePt t="79531" x="3894138" y="5411788"/>
          <p14:tracePt t="79554" x="3919538" y="5411788"/>
          <p14:tracePt t="79565" x="3956050" y="5402263"/>
          <p14:tracePt t="79579" x="3973513" y="5402263"/>
          <p14:tracePt t="80029" x="3956050" y="5402263"/>
          <p14:tracePt t="80040" x="3911600" y="5402263"/>
          <p14:tracePt t="80052" x="3848100" y="5402263"/>
          <p14:tracePt t="80067" x="3776663" y="5402263"/>
          <p14:tracePt t="80078" x="3679825" y="5402263"/>
          <p14:tracePt t="80089" x="3554413" y="5411788"/>
          <p14:tracePt t="80101" x="3357563" y="5438775"/>
          <p14:tracePt t="80126" x="3276600" y="5446713"/>
          <p14:tracePt t="80137" x="3214688" y="5456238"/>
          <p14:tracePt t="80150" x="3170238" y="5465763"/>
          <p14:tracePt t="80212" x="3152775" y="5465763"/>
          <p14:tracePt t="80224" x="3143250" y="5438775"/>
          <p14:tracePt t="80236" x="3143250" y="5419725"/>
          <p14:tracePt t="80637" x="3170238" y="5411788"/>
          <p14:tracePt t="80657" x="3232150" y="5402263"/>
          <p14:tracePt t="80662" x="3340100" y="5394325"/>
          <p14:tracePt t="80675" x="3643313" y="5375275"/>
          <p14:tracePt t="80703" x="3830638" y="5375275"/>
          <p14:tracePt t="80720" x="4133850" y="5375275"/>
          <p14:tracePt t="80724" x="4251325" y="5384800"/>
          <p14:tracePt t="80738" x="4367213" y="5394325"/>
          <p14:tracePt t="80760" x="4438650" y="5402263"/>
          <p14:tracePt t="80773" x="4554538" y="5429250"/>
          <p14:tracePt t="80796" x="4589463" y="5438775"/>
          <p14:tracePt t="81138" x="4625975" y="5438775"/>
          <p14:tracePt t="81153" x="4679950" y="5438775"/>
          <p14:tracePt t="81161" x="4776788" y="5446713"/>
          <p14:tracePt t="81173" x="4884738" y="5456238"/>
          <p14:tracePt t="81186" x="5018088" y="5483225"/>
          <p14:tracePt t="81205" x="5143500" y="5510213"/>
          <p14:tracePt t="81211" x="5348288" y="5572125"/>
          <p14:tracePt t="81222" x="5429250" y="5599113"/>
          <p14:tracePt t="81245" x="5473700" y="5626100"/>
          <p14:tracePt t="81259" x="5518150" y="5661025"/>
          <p14:tracePt t="81283" x="5537200" y="5680075"/>
          <p14:tracePt t="81296" x="5554663" y="5680075"/>
          <p14:tracePt t="82888" x="5500688" y="5688013"/>
          <p14:tracePt t="82900" x="5375275" y="5732463"/>
          <p14:tracePt t="82910" x="5205413" y="5768975"/>
          <p14:tracePt t="82922" x="5000625" y="5795963"/>
          <p14:tracePt t="82935" x="4803775" y="5813425"/>
          <p14:tracePt t="82948" x="4581525" y="5813425"/>
          <p14:tracePt t="82957" x="4170363" y="5813425"/>
          <p14:tracePt t="82984" x="4010025" y="5813425"/>
          <p14:tracePt t="82997" x="3857625" y="5795963"/>
          <p14:tracePt t="83012" x="3633788" y="5751513"/>
          <p14:tracePt t="83033" x="3571875" y="5724525"/>
          <p14:tracePt t="83046" x="3500438" y="5653088"/>
          <p14:tracePt t="83337" x="3482975" y="5653088"/>
          <p14:tracePt t="83350" x="3438525" y="5653088"/>
          <p14:tracePt t="83362" x="3357563" y="5670550"/>
          <p14:tracePt t="83374" x="3276600" y="5680075"/>
          <p14:tracePt t="83385" x="3232150" y="5688013"/>
          <p14:tracePt t="83399" x="3108325" y="5688013"/>
          <p14:tracePt t="83422" x="3054350" y="5688013"/>
          <p14:tracePt t="83436" x="2990850" y="5653088"/>
          <p14:tracePt t="83448" x="2884488" y="5616575"/>
          <p14:tracePt t="83471" x="2857500" y="5589588"/>
          <p14:tracePt t="83483" x="2840038" y="5572125"/>
          <p14:tracePt t="83496" x="2803525" y="5554663"/>
          <p14:tracePt t="83519" x="2795588" y="5545138"/>
          <p14:tracePt t="83548" x="2795588" y="5537200"/>
          <p14:tracePt t="83561" x="2795588" y="5518150"/>
          <p14:tracePt t="83578" x="2803525" y="5491163"/>
          <p14:tracePt t="83582" x="2840038" y="5465763"/>
          <p14:tracePt t="83595" x="2894013" y="5429250"/>
          <p14:tracePt t="84008" x="2911475" y="5429250"/>
          <p14:tracePt t="84019" x="2946400" y="5419725"/>
          <p14:tracePt t="84032" x="3027363" y="5394325"/>
          <p14:tracePt t="84043" x="3375025" y="5357813"/>
          <p14:tracePt t="84072" x="3589338" y="5357813"/>
          <p14:tracePt t="84082" x="3759200" y="5357813"/>
          <p14:tracePt t="84093" x="3919538" y="5357813"/>
          <p14:tracePt t="84104" x="4214813" y="5402263"/>
          <p14:tracePt t="84118" x="4340225" y="5419725"/>
          <p14:tracePt t="84134" x="4438650" y="5446713"/>
          <p14:tracePt t="84154" x="4572000" y="5527675"/>
          <p14:tracePt t="84177" x="4608513" y="5545138"/>
          <p14:tracePt t="84192" x="4633913" y="5572125"/>
          <p14:tracePt t="84203" x="4670425" y="5589588"/>
          <p14:tracePt t="84677" x="4687888" y="5599113"/>
          <p14:tracePt t="84690" x="4714875" y="5608638"/>
          <p14:tracePt t="84705" x="4741863" y="5616575"/>
          <p14:tracePt t="84714" x="4759325" y="5634038"/>
          <p14:tracePt t="84723" x="4813300" y="5680075"/>
          <p14:tracePt t="84751" x="4822825" y="5688013"/>
          <p14:tracePt t="84765" x="4822825" y="5705475"/>
          <p14:tracePt t="84777" x="4795838" y="5751513"/>
          <p14:tracePt t="84800" x="4714875" y="5795963"/>
          <p14:tracePt t="84815" x="4589463" y="5848350"/>
          <p14:tracePt t="84824" x="4205288" y="5973763"/>
          <p14:tracePt t="84847" x="3919538" y="6062663"/>
          <p14:tracePt t="84861" x="3554413" y="6161088"/>
          <p14:tracePt t="84874" x="3411538" y="6188075"/>
          <p14:tracePt t="84896" x="3303588" y="6205538"/>
          <p14:tracePt t="84909" x="3152775" y="6205538"/>
          <p14:tracePt t="84935" x="3116263" y="6197600"/>
          <p14:tracePt t="84958" x="3044825" y="6089650"/>
          <p14:tracePt t="84968" x="3036888" y="6037263"/>
          <p14:tracePt t="84983" x="3027363" y="5973763"/>
          <p14:tracePt t="84995" x="3027363" y="5929313"/>
          <p14:tracePt t="85237" x="3009900" y="5929313"/>
          <p14:tracePt t="85250" x="2982913" y="5929313"/>
          <p14:tracePt t="85263" x="2901950" y="5938838"/>
          <p14:tracePt t="85276" x="2803525" y="5973763"/>
          <p14:tracePt t="85285" x="2697163" y="5983288"/>
          <p14:tracePt t="85300" x="2571750" y="6010275"/>
          <p14:tracePt t="85311" x="2339975" y="6045200"/>
          <p14:tracePt t="85337" x="2187575" y="6045200"/>
          <p14:tracePt t="85348" x="2143125" y="6045200"/>
          <p14:tracePt t="85361" x="2116138" y="6045200"/>
          <p14:tracePt t="85394" x="2098675" y="6045200"/>
          <p14:tracePt t="85409" x="2089150" y="6037263"/>
          <p14:tracePt t="85421" x="2089150" y="6027738"/>
          <p14:tracePt t="85432" x="2089150" y="5973763"/>
          <p14:tracePt t="85748" x="2062163" y="5973763"/>
          <p14:tracePt t="85761" x="2054225" y="5973763"/>
          <p14:tracePt t="85775" x="2044700" y="5973763"/>
          <p14:tracePt t="85787" x="2027238" y="5973763"/>
          <p14:tracePt t="85800" x="2000250" y="5973763"/>
          <p14:tracePt t="85830" x="1990725" y="5973763"/>
          <p14:tracePt t="85834" x="1965325" y="5973763"/>
          <p14:tracePt t="85862" x="1946275" y="5973763"/>
          <p14:tracePt t="85872" x="1938338" y="5973763"/>
          <p14:tracePt t="85883" x="1911350" y="5973763"/>
          <p14:tracePt t="85908" x="1901825" y="5973763"/>
          <p14:tracePt t="85919" x="1884363" y="5973763"/>
          <p14:tracePt t="85948" x="1874838" y="5973763"/>
          <p14:tracePt t="85950" x="1874838" y="5956300"/>
          <p14:tracePt t="85971" x="1874838" y="5919788"/>
          <p14:tracePt t="85993" x="1874838" y="5894388"/>
          <p14:tracePt t="86015" x="1884363" y="5875338"/>
          <p14:tracePt t="86018" x="1893888" y="5857875"/>
          <p14:tracePt t="86049" x="1911350" y="5840413"/>
          <p14:tracePt t="86054" x="1982788" y="5786438"/>
          <p14:tracePt t="86070" x="2071688" y="5732463"/>
          <p14:tracePt t="86092" x="2152650" y="5688013"/>
          <p14:tracePt t="86104" x="2303463" y="5581650"/>
          <p14:tracePt t="86128" x="2357438" y="5562600"/>
          <p14:tracePt t="86141" x="2401888" y="5527675"/>
          <p14:tracePt t="86152" x="2428875" y="5510213"/>
          <p14:tracePt t="86180" x="2490788" y="5483225"/>
          <p14:tracePt t="86189" x="2517775" y="5456238"/>
          <p14:tracePt t="86906" x="2536825" y="5456238"/>
          <p14:tracePt t="86921" x="2544763" y="5456238"/>
          <p14:tracePt t="86936" x="2571750" y="5456238"/>
          <p14:tracePt t="86947" x="2589213" y="5456238"/>
          <p14:tracePt t="86949" x="2625725" y="5456238"/>
          <p14:tracePt t="86969" x="2643188" y="5456238"/>
          <p14:tracePt t="86981" x="2759075" y="5456238"/>
          <p14:tracePt t="86992" x="2803525" y="5456238"/>
          <p14:tracePt t="87017" x="2867025" y="5456238"/>
          <p14:tracePt t="87031" x="3000375" y="5456238"/>
          <p14:tracePt t="87042" x="3081338" y="5456238"/>
          <p14:tracePt t="87065" x="3170238" y="5456238"/>
          <p14:tracePt t="87078" x="3340100" y="5456238"/>
          <p14:tracePt t="87102" x="3438525" y="5429250"/>
          <p14:tracePt t="87114" x="3536950" y="5411788"/>
          <p14:tracePt t="87128" x="3705225" y="5340350"/>
          <p14:tracePt t="87143" x="3776663" y="5313363"/>
          <p14:tracePt t="87160" x="3867150" y="5276850"/>
          <p14:tracePt t="87187" x="3902075" y="5268913"/>
          <p14:tracePt t="87201" x="3938588" y="5259388"/>
          <p14:tracePt t="87211" x="3983038" y="5259388"/>
          <p14:tracePt t="87240" x="4010025" y="5259388"/>
          <p14:tracePt t="87249" x="4037013" y="5259388"/>
          <p14:tracePt t="87262" x="4089400" y="5259388"/>
          <p14:tracePt t="87285" x="4125913" y="5259388"/>
          <p14:tracePt t="87297" x="4152900" y="5259388"/>
          <p14:tracePt t="87327" x="4170363" y="5259388"/>
          <p14:tracePt t="87334" x="4197350" y="5251450"/>
          <p14:tracePt t="87347" x="4232275" y="5241925"/>
          <p14:tracePt t="87377" x="4251325" y="5232400"/>
          <p14:tracePt t="87382" x="4313238" y="5205413"/>
          <p14:tracePt t="87407" x="4340225" y="5197475"/>
          <p14:tracePt t="87419" x="4367213" y="5187950"/>
          <p14:tracePt t="87443" x="4375150" y="5187950"/>
          <p14:tracePt t="87540" x="4375150" y="5170488"/>
          <p14:tracePt t="87552" x="4367213" y="5160963"/>
          <p14:tracePt t="87567" x="4340225" y="5153025"/>
          <p14:tracePt t="87578" x="4286250" y="5143500"/>
          <p14:tracePt t="87589" x="4224338" y="5133975"/>
          <p14:tracePt t="87612" x="3990975" y="5126038"/>
          <p14:tracePt t="87615" x="3840163" y="5126038"/>
          <p14:tracePt t="87630" x="3705225" y="5126038"/>
          <p14:tracePt t="87651" x="3384550" y="5126038"/>
          <p14:tracePt t="87677" x="3224213" y="5126038"/>
          <p14:tracePt t="87688" x="3054350" y="5126038"/>
          <p14:tracePt t="87699" x="2786063" y="5126038"/>
          <p14:tracePt t="87725" x="2660650" y="5126038"/>
          <p14:tracePt t="87737" x="2473325" y="5108575"/>
          <p14:tracePt t="87764" x="2411413" y="5099050"/>
          <p14:tracePt t="87775" x="2339975" y="5089525"/>
          <p14:tracePt t="87797" x="2339975" y="5081588"/>
          <p14:tracePt t="87823" x="2330450" y="5081588"/>
          <p14:tracePt t="87845" x="2322513" y="5081588"/>
          <p14:tracePt t="87858" x="2303463" y="5081588"/>
          <p14:tracePt t="87870" x="2303463" y="5099050"/>
          <p14:tracePt t="87886" x="2295525" y="5108575"/>
          <p14:tracePt t="87894" x="2286000" y="5108575"/>
          <p14:tracePt t="87905" x="2286000" y="5116513"/>
          <p14:tracePt t="88283" x="2286000" y="5126038"/>
          <p14:tracePt t="88301" x="2303463" y="5133975"/>
          <p14:tracePt t="88309" x="2312988" y="5153025"/>
          <p14:tracePt t="88322" x="2339975" y="5180013"/>
          <p14:tracePt t="88344" x="2347913" y="5187950"/>
          <p14:tracePt t="88357" x="2366963" y="5205413"/>
          <p14:tracePt t="88370" x="2374900" y="5224463"/>
          <p14:tracePt t="88394" x="2393950" y="5232400"/>
          <p14:tracePt t="88405" x="2393950" y="5251450"/>
          <p14:tracePt t="89271" x="2411413" y="5251450"/>
          <p14:tracePt t="89284" x="2419350" y="5259388"/>
          <p14:tracePt t="89295" x="2428875" y="5268913"/>
          <p14:tracePt t="89307" x="2438400" y="5268913"/>
          <p14:tracePt t="89327" x="2455863" y="5276850"/>
          <p14:tracePt t="89332" x="2465388" y="5295900"/>
          <p14:tracePt t="89344" x="2473325" y="5313363"/>
          <p14:tracePt t="89368" x="2490788" y="5348288"/>
          <p14:tracePt t="89380" x="2509838" y="5411788"/>
          <p14:tracePt t="89405" x="2527300" y="5446713"/>
          <p14:tracePt t="89418" x="2536825" y="5473700"/>
          <p14:tracePt t="89431" x="2562225" y="5527675"/>
          <p14:tracePt t="89446" x="2581275" y="5554663"/>
          <p14:tracePt t="89467" x="2598738" y="5589588"/>
          <p14:tracePt t="89490" x="2608263" y="5599113"/>
          <p14:tracePt t="89759" x="2598738" y="5581650"/>
          <p14:tracePt t="89770" x="2581275" y="5562600"/>
          <p14:tracePt t="89782" x="2562225" y="5554663"/>
          <p14:tracePt t="89799" x="2554288" y="5545138"/>
          <p14:tracePt t="89815" x="2544763" y="5527675"/>
          <p14:tracePt t="89833" x="2536825" y="5518150"/>
          <p14:tracePt t="89845" x="2536825" y="5510213"/>
          <p14:tracePt t="89856" x="2527300" y="5500688"/>
          <p14:tracePt t="89886" x="2527300" y="5491163"/>
          <p14:tracePt t="89895" x="2517775" y="5483225"/>
          <p14:tracePt t="89919" x="2517775" y="5473700"/>
          <p14:tracePt t="89929" x="2517775" y="5465763"/>
          <p14:tracePt t="89941" x="2517775" y="5456238"/>
          <p14:tracePt t="89955" x="2517775" y="5438775"/>
          <p14:tracePt t="89983" x="2517775" y="5419725"/>
          <p14:tracePt t="90431" x="2527300" y="5419725"/>
          <p14:tracePt t="90441" x="2527300" y="5429250"/>
          <p14:tracePt t="90455" x="2536825" y="5446713"/>
          <p14:tracePt t="90467" x="2536825" y="5456238"/>
          <p14:tracePt t="90478" x="2536825" y="5491163"/>
          <p14:tracePt t="90489" x="2536825" y="5562600"/>
          <p14:tracePt t="90514" x="2544763" y="5599113"/>
          <p14:tracePt t="90533" x="2571750" y="5697538"/>
          <p14:tracePt t="90543" x="2608263" y="5768975"/>
          <p14:tracePt t="90563" x="2660650" y="5902325"/>
          <p14:tracePt t="90575" x="2714625" y="5983288"/>
          <p14:tracePt t="90807" x="2705100" y="5983288"/>
          <p14:tracePt t="90818" x="2697163" y="5983288"/>
          <p14:tracePt t="90832" x="2679700" y="5973763"/>
          <p14:tracePt t="90844" x="2598738" y="5803900"/>
          <p14:tracePt t="90869" x="2473325" y="5581650"/>
          <p14:tracePt t="90891" x="2428875" y="5500688"/>
          <p14:tracePt t="90904" x="2374900" y="5429250"/>
          <p14:tracePt t="90917" x="2357438" y="5394325"/>
          <p14:tracePt t="90941" x="2347913" y="5357813"/>
          <p14:tracePt t="90944" x="2339975" y="5357813"/>
          <p14:tracePt t="91064" x="2339975" y="5367338"/>
          <p14:tracePt t="91086" x="2339975" y="5375275"/>
          <p14:tracePt t="91103" x="2339975" y="5384800"/>
          <p14:tracePt t="91220" x="2347913" y="5384800"/>
          <p14:tracePt t="91244" x="2366963" y="5384800"/>
          <p14:tracePt t="91261" x="2374900" y="5384800"/>
          <p14:tracePt t="91270" x="2393950" y="5384800"/>
          <p14:tracePt t="91283" x="2419350" y="5402263"/>
          <p14:tracePt t="91305" x="2438400" y="5411788"/>
          <p14:tracePt t="91319" x="2455863" y="5419725"/>
          <p14:tracePt t="91330" x="2473325" y="5465763"/>
          <p14:tracePt t="91356" x="2473325" y="5483225"/>
          <p14:tracePt t="91367" x="2482850" y="5510213"/>
          <p14:tracePt t="91806" x="2490788" y="5510213"/>
          <p14:tracePt t="91822" x="2509838" y="5510213"/>
          <p14:tracePt t="91832" x="2517775" y="5510213"/>
          <p14:tracePt t="91842" x="2536825" y="5510213"/>
          <p14:tracePt t="91853" x="2571750" y="5500688"/>
          <p14:tracePt t="91878" x="2581275" y="5500688"/>
          <p14:tracePt t="91891" x="2589213" y="5500688"/>
          <p14:tracePt t="91904" x="2598738" y="5500688"/>
          <p14:tracePt t="91927" x="2608263" y="5500688"/>
          <p14:tracePt t="91940" x="2616200" y="5500688"/>
          <p14:tracePt t="91973" x="2625725" y="5500688"/>
          <p14:tracePt t="92025" x="2633663" y="5500688"/>
          <p14:tracePt t="92280" x="2643188" y="5527675"/>
          <p14:tracePt t="92297" x="2643188" y="5537200"/>
          <p14:tracePt t="92305" x="2643188" y="5562600"/>
          <p14:tracePt t="92317" x="2643188" y="5589588"/>
          <p14:tracePt t="92330" x="2643188" y="5626100"/>
          <p14:tracePt t="92343" x="2643188" y="5653088"/>
          <p14:tracePt t="92355" x="2643188" y="5759450"/>
          <p14:tracePt t="92379" x="2643188" y="5813425"/>
          <p14:tracePt t="92391" x="2633663" y="5857875"/>
          <p14:tracePt t="92420" x="2633663" y="5884863"/>
          <p14:tracePt t="92427" x="2633663" y="5902325"/>
          <p14:tracePt t="92829" x="2652713" y="5911850"/>
          <p14:tracePt t="92846" x="2670175" y="5911850"/>
          <p14:tracePt t="92854" x="2687638" y="5911850"/>
          <p14:tracePt t="92867" x="2714625" y="5911850"/>
          <p14:tracePt t="92878" x="2768600" y="5919788"/>
          <p14:tracePt t="92901" x="2795588" y="5929313"/>
          <p14:tracePt t="92914" x="2822575" y="5929313"/>
          <p14:tracePt t="92927" x="2919413" y="5938838"/>
          <p14:tracePt t="92944" x="2973388" y="5938838"/>
          <p14:tracePt t="92963" x="3089275" y="5938838"/>
          <p14:tracePt t="92987" x="3170238" y="5938838"/>
          <p14:tracePt t="93000" x="3241675" y="5919788"/>
          <p14:tracePt t="93012" x="3367088" y="5875338"/>
          <p14:tracePt t="93038" x="3438525" y="5840413"/>
          <p14:tracePt t="93048" x="3544888" y="5759450"/>
          <p14:tracePt t="93061" x="3598863" y="5724525"/>
          <p14:tracePt t="93084" x="3652838" y="5688013"/>
          <p14:tracePt t="93342" x="3679825" y="5680075"/>
          <p14:tracePt t="93355" x="3714750" y="5653088"/>
          <p14:tracePt t="93364" x="3795713" y="5616575"/>
          <p14:tracePt t="93378" x="3919538" y="5581650"/>
          <p14:tracePt t="93391" x="4062413" y="5537200"/>
          <p14:tracePt t="93402" x="4322763" y="5473700"/>
          <p14:tracePt t="93413" x="4419600" y="5456238"/>
          <p14:tracePt t="93439" x="4500563" y="5429250"/>
          <p14:tracePt t="93450" x="4537075" y="5419725"/>
          <p14:tracePt t="93464" x="4562475" y="5411788"/>
          <p14:tracePt t="93510" x="4572000" y="5411788"/>
          <p14:tracePt t="93561" x="4581525" y="5411788"/>
          <p14:tracePt t="93574" x="4589463" y="5402263"/>
          <p14:tracePt t="93587" x="4598988" y="5402263"/>
          <p14:tracePt t="93602" x="4598988" y="5394325"/>
          <p14:tracePt t="93610" x="4608513" y="5394325"/>
          <p14:tracePt t="93877" x="4616450" y="5375275"/>
          <p14:tracePt t="93889" x="4625975" y="5375275"/>
          <p14:tracePt t="93901" x="4633913" y="5367338"/>
          <p14:tracePt t="93918" x="4643438" y="5357813"/>
          <p14:tracePt t="93928" x="4652963" y="5348288"/>
          <p14:tracePt t="93938" x="4670425" y="5330825"/>
          <p14:tracePt t="93951" x="4679950" y="5313363"/>
          <p14:tracePt t="93976" x="4687888" y="5313363"/>
          <p14:tracePt t="93986" x="4724400" y="5276850"/>
          <p14:tracePt t="94017" x="4732338" y="5251450"/>
          <p14:tracePt t="94023" x="4732338" y="5214938"/>
          <p14:tracePt t="94047" x="4741863" y="5187950"/>
          <p14:tracePt t="94059" x="4741863" y="5170488"/>
          <p14:tracePt t="94071" x="4741863" y="5153025"/>
          <p14:tracePt t="94085" x="4741863" y="5143500"/>
          <p14:tracePt t="94124" x="4697413" y="5126038"/>
          <p14:tracePt t="94140" x="4616450" y="5126038"/>
          <p14:tracePt t="94141" x="4527550" y="5126038"/>
          <p14:tracePt t="94156" x="4276725" y="5133975"/>
          <p14:tracePt t="94170" x="4214813" y="5143500"/>
          <p14:tracePt t="94202" x="4187825" y="5143500"/>
          <p14:tracePt t="94206" x="4170363" y="5143500"/>
          <p14:tracePt t="94231" x="4160838" y="5143500"/>
          <p14:tracePt t="94243" x="4133850" y="5160963"/>
          <p14:tracePt t="94254" x="4098925" y="5170488"/>
          <p14:tracePt t="94270" x="4089400" y="5170488"/>
          <p14:tracePt t="94292" x="4081463" y="5197475"/>
          <p14:tracePt t="94315" x="4081463" y="5224463"/>
          <p14:tracePt t="94341" x="4081463" y="5241925"/>
          <p14:tracePt t="94353" x="4081463" y="5251450"/>
          <p14:tracePt t="94365" x="4081463" y="5259388"/>
          <p14:tracePt t="94377" x="4081463" y="5286375"/>
          <p14:tracePt t="94408" x="4081463" y="5313363"/>
          <p14:tracePt t="94413" x="4081463" y="5340350"/>
          <p14:tracePt t="94424" x="4044950" y="5411788"/>
          <p14:tracePt t="94454" x="4010025" y="5456238"/>
          <p14:tracePt t="94456" x="3946525" y="5510213"/>
          <p14:tracePt t="94474" x="3795713" y="5626100"/>
          <p14:tracePt t="94497" x="3714750" y="5688013"/>
          <p14:tracePt t="94510" x="3625850" y="5759450"/>
          <p14:tracePt t="94523" x="3500438" y="5875338"/>
          <p14:tracePt t="94547" x="3446463" y="5919788"/>
          <p14:tracePt t="94562" x="3340100" y="6000750"/>
          <p14:tracePt t="94584" x="3286125" y="6027738"/>
          <p14:tracePt t="94597" x="3259138" y="6045200"/>
          <p14:tracePt t="94609" x="3187700" y="6045200"/>
          <p14:tracePt t="94840" x="3170238" y="6072188"/>
          <p14:tracePt t="94851" x="3143250" y="6081713"/>
          <p14:tracePt t="94865" x="3062288" y="6116638"/>
          <p14:tracePt t="94891" x="2938463" y="6153150"/>
          <p14:tracePt t="94900" x="2751138" y="6224588"/>
          <p14:tracePt t="94912" x="2527300" y="6303963"/>
          <p14:tracePt t="94925" x="2205038" y="6402388"/>
          <p14:tracePt t="94942" x="2143125" y="6429375"/>
          <p14:tracePt t="94959" x="2071688" y="6429375"/>
          <p14:tracePt t="94987" x="2044700" y="6429375"/>
          <p14:tracePt t="94998" x="2036763" y="6429375"/>
          <p14:tracePt t="95012" x="2027238" y="6419850"/>
          <p14:tracePt t="95034" x="2027238" y="6411913"/>
          <p14:tracePt t="95047" x="2017713" y="6384925"/>
          <p14:tracePt t="95085" x="2017713" y="6375400"/>
          <p14:tracePt t="95097" x="2017713" y="6367463"/>
          <p14:tracePt t="95107" x="2017713" y="6357938"/>
          <p14:tracePt t="95135" x="2017713" y="6348413"/>
          <p14:tracePt t="95156" x="2017713" y="6340475"/>
          <p14:tracePt t="95196" x="2017713" y="6330950"/>
          <p14:tracePt t="95217" x="2027238" y="6323013"/>
          <p14:tracePt t="95232" x="2054225" y="6303963"/>
          <p14:tracePt t="95242" x="2098675" y="6286500"/>
          <p14:tracePt t="95254" x="2160588" y="6259513"/>
          <p14:tracePt t="95268" x="2339975" y="6215063"/>
          <p14:tracePt t="95289" x="2401888" y="6215063"/>
          <p14:tracePt t="95302" x="2446338" y="6215063"/>
          <p14:tracePt t="95315" x="2536825" y="6205538"/>
          <p14:tracePt t="95339" x="2571750" y="6205538"/>
          <p14:tracePt t="95364" x="2589213" y="6205538"/>
          <p14:tracePt t="95413" x="2598738" y="6205538"/>
          <p14:tracePt t="95426" x="2608263" y="6205538"/>
          <p14:tracePt t="95825" x="2598738" y="6205538"/>
          <p14:tracePt t="95842" x="2589213" y="6205538"/>
          <p14:tracePt t="95854" x="2571750" y="6197600"/>
          <p14:tracePt t="95862" x="2554288" y="6188075"/>
          <p14:tracePt t="95876" x="2536825" y="6170613"/>
          <p14:tracePt t="95889" x="2527300" y="6161088"/>
          <p14:tracePt t="95913" x="2509838" y="6153150"/>
          <p14:tracePt t="95949" x="2509838" y="6143625"/>
          <p14:tracePt t="95961" x="2509838" y="6134100"/>
          <p14:tracePt t="95972" x="2500313" y="6126163"/>
          <p14:tracePt t="96082" x="2536825" y="6126163"/>
          <p14:tracePt t="96094" x="2598738" y="6126163"/>
          <p14:tracePt t="96107" x="2660650" y="6126163"/>
          <p14:tracePt t="96119" x="2714625" y="6134100"/>
          <p14:tracePt t="96130" x="2759075" y="6143625"/>
          <p14:tracePt t="96139" x="2822575" y="6153150"/>
          <p14:tracePt t="96157" x="2911475" y="6188075"/>
          <p14:tracePt t="96181" x="2946400" y="6188075"/>
          <p14:tracePt t="96193" x="2982913" y="6188075"/>
          <p14:tracePt t="96205" x="3054350" y="6188075"/>
          <p14:tracePt t="96230" x="3081338" y="6188075"/>
          <p14:tracePt t="96255" x="3152775" y="6188075"/>
          <p14:tracePt t="96266" x="3179763" y="6188075"/>
          <p14:tracePt t="96278" x="3214688" y="6188075"/>
          <p14:tracePt t="96290" x="3286125" y="6153150"/>
          <p14:tracePt t="96692" x="3276600" y="6153150"/>
          <p14:tracePt t="96704" x="3259138" y="6153150"/>
          <p14:tracePt t="96715" x="3251200" y="6153150"/>
          <p14:tracePt t="96727" x="3224213" y="6153150"/>
          <p14:tracePt t="96742" x="3205163" y="6153150"/>
          <p14:tracePt t="96765" x="3179763" y="6153150"/>
          <p14:tracePt t="96780" x="3116263" y="6143625"/>
          <p14:tracePt t="96802" x="3089275" y="6134100"/>
          <p14:tracePt t="96814" x="3017838" y="6116638"/>
          <p14:tracePt t="96826" x="2982913" y="6108700"/>
          <p14:tracePt t="96851" x="2965450" y="6089650"/>
          <p14:tracePt t="96862" x="2911475" y="6072188"/>
          <p14:tracePt t="96892" x="2884488" y="6072188"/>
          <p14:tracePt t="96909" x="2822575" y="6062663"/>
          <p14:tracePt t="96923" x="2803525" y="6054725"/>
          <p14:tracePt t="96934" x="2776538" y="6054725"/>
          <p14:tracePt t="96943" x="2732088" y="6045200"/>
          <p14:tracePt t="97072" x="2732088" y="6037263"/>
          <p14:tracePt t="97398" x="2714625" y="6037263"/>
          <p14:tracePt t="97410" x="2687638" y="6018213"/>
          <p14:tracePt t="97425" x="2633663" y="6000750"/>
          <p14:tracePt t="97451" x="2608263" y="6000750"/>
          <p14:tracePt t="97452" x="2589213" y="5991225"/>
          <p14:tracePt t="97471" x="2571750" y="5991225"/>
          <p14:tracePt t="97498" x="2562225" y="5991225"/>
          <p14:tracePt t="97515" x="2554288" y="5991225"/>
          <p14:tracePt t="97642" x="2562225" y="5991225"/>
          <p14:tracePt t="98155" x="2571750" y="5991225"/>
          <p14:tracePt t="98178" x="2598738" y="5991225"/>
          <p14:tracePt t="98192" x="2616200" y="5991225"/>
          <p14:tracePt t="98203" x="2643188" y="5991225"/>
          <p14:tracePt t="98214" x="2679700" y="5991225"/>
          <p14:tracePt t="98228" x="2714625" y="5991225"/>
          <p14:tracePt t="98239" x="2795588" y="5991225"/>
          <p14:tracePt t="98254" x="2840038" y="5991225"/>
          <p14:tracePt t="98276" x="2928938" y="5991225"/>
          <p14:tracePt t="98301" x="2965450" y="5991225"/>
          <p14:tracePt t="98312" x="3000375" y="6000750"/>
          <p14:tracePt t="98323" x="3054350" y="6018213"/>
          <p14:tracePt t="98348" x="3071813" y="6027738"/>
          <p14:tracePt t="98364" x="3116263" y="6037263"/>
          <p14:tracePt t="98703" x="3152775" y="6037263"/>
          <p14:tracePt t="98714" x="3187700" y="6037263"/>
          <p14:tracePt t="98729" x="3224213" y="6037263"/>
          <p14:tracePt t="98740" x="3268663" y="6037263"/>
          <p14:tracePt t="98751" x="3303588" y="6045200"/>
          <p14:tracePt t="98764" x="3348038" y="6054725"/>
          <p14:tracePt t="98788" x="3375025" y="6054725"/>
          <p14:tracePt t="98802" x="3384550" y="6054725"/>
          <p14:tracePt t="98811" x="3411538" y="6054725"/>
          <p14:tracePt t="98836" x="3419475" y="6054725"/>
          <p14:tracePt t="98850" x="3429000" y="6054725"/>
          <p14:tracePt t="98861" x="3455988" y="6054725"/>
          <p14:tracePt t="98893" x="3465513" y="6054725"/>
          <p14:tracePt t="98900" x="3482975" y="6054725"/>
          <p14:tracePt t="100260" x="3465513" y="6054725"/>
          <p14:tracePt t="100277" x="3455988" y="6054725"/>
          <p14:tracePt t="100287" x="3438525" y="6054725"/>
          <p14:tracePt t="100298" x="3419475" y="6054725"/>
          <p14:tracePt t="100311" x="3402013" y="6054725"/>
          <p14:tracePt t="100323" x="3340100" y="6054725"/>
          <p14:tracePt t="100348" x="3303588" y="6045200"/>
          <p14:tracePt t="100359" x="3197225" y="6037263"/>
          <p14:tracePt t="100389" x="3098800" y="6037263"/>
          <p14:tracePt t="100407" x="2919413" y="6037263"/>
          <p14:tracePt t="100411" x="2813050" y="6037263"/>
          <p14:tracePt t="100425" x="2732088" y="6037263"/>
          <p14:tracePt t="100442" x="2608263" y="6037263"/>
          <p14:tracePt t="100458" x="2581275" y="6037263"/>
          <p14:tracePt t="100485" x="2554288" y="6018213"/>
          <p14:tracePt t="100494" x="2544763" y="6010275"/>
          <p14:tracePt t="100505" x="2536825" y="5983288"/>
          <p14:tracePt t="100529" x="2536825" y="5973763"/>
          <p14:tracePt t="100541" x="2527300" y="5965825"/>
          <p14:tracePt t="100566" x="2527300" y="5956300"/>
          <p14:tracePt t="100578" x="2509838" y="5946775"/>
          <p14:tracePt t="100593" x="2500313" y="5946775"/>
          <p14:tracePt t="100614" x="2500313" y="5938838"/>
          <p14:tracePt t="100627" x="2500313" y="5929313"/>
          <p14:tracePt t="100896" x="2482850" y="5929313"/>
          <p14:tracePt t="100907" x="2446338" y="5929313"/>
          <p14:tracePt t="100919" x="2384425" y="5938838"/>
          <p14:tracePt t="100932" x="2170113" y="5965825"/>
          <p14:tracePt t="100945" x="2071688" y="5973763"/>
          <p14:tracePt t="100968" x="2009775" y="6000750"/>
          <p14:tracePt t="100981" x="1965325" y="6010275"/>
          <p14:tracePt t="101006" x="1955800" y="6018213"/>
          <p14:tracePt t="101022" x="1928813" y="6018213"/>
          <p14:tracePt t="101420" x="1919288" y="6018213"/>
          <p14:tracePt t="101436" x="1919288" y="6027738"/>
          <p14:tracePt t="101468" x="1911350" y="6037263"/>
          <p14:tracePt t="101493" x="1911350" y="6045200"/>
          <p14:tracePt t="101798" x="1919288" y="6045200"/>
          <p14:tracePt t="101809" x="1919288" y="6054725"/>
          <p14:tracePt t="101823" x="1928813" y="6054725"/>
          <p14:tracePt t="101835" x="1938338" y="6062663"/>
          <p14:tracePt t="101845" x="1955800" y="6072188"/>
          <p14:tracePt t="101858" x="1982788" y="6081713"/>
          <p14:tracePt t="101871" x="2044700" y="6089650"/>
          <p14:tracePt t="101894" x="2081213" y="6089650"/>
          <p14:tracePt t="101907" x="2160588" y="6099175"/>
          <p14:tracePt t="101920" x="2205038" y="6099175"/>
          <p14:tracePt t="101943" x="2259013" y="6108700"/>
          <p14:tracePt t="101952" x="2357438" y="6116638"/>
          <p14:tracePt t="101981" x="2401888" y="6116638"/>
          <p14:tracePt t="101992" x="2500313" y="6134100"/>
          <p14:tracePt t="102016" x="2554288" y="6143625"/>
          <p14:tracePt t="102028" x="2598738" y="6153150"/>
          <p14:tracePt t="102042" x="2679700" y="6161088"/>
          <p14:tracePt t="102064" x="2705100" y="6170613"/>
          <p14:tracePt t="102077" x="2732088" y="6180138"/>
          <p14:tracePt t="102090" x="2759075" y="6188075"/>
          <p14:tracePt t="102430" x="2803525" y="6188075"/>
          <p14:tracePt t="102446" x="2857500" y="6180138"/>
          <p14:tracePt t="102448" x="2928938" y="6180138"/>
          <p14:tracePt t="102467" x="3009900" y="6180138"/>
          <p14:tracePt t="102480" x="3179763" y="6180138"/>
          <p14:tracePt t="102493" x="3268663" y="6180138"/>
          <p14:tracePt t="102518" x="3394075" y="6170613"/>
          <p14:tracePt t="102529" x="3633788" y="6170613"/>
          <p14:tracePt t="102554" x="3759200" y="6153150"/>
          <p14:tracePt t="102566" x="3867150" y="6153150"/>
          <p14:tracePt t="102577" x="4098925" y="6134100"/>
          <p14:tracePt t="102601" x="4205288" y="6116638"/>
          <p14:tracePt t="102618" x="4313238" y="6108700"/>
          <p14:tracePt t="102626" x="4465638" y="6081713"/>
          <p14:tracePt t="102642" x="4518025" y="6081713"/>
          <p14:tracePt t="102663" x="4562475" y="6072188"/>
          <p14:tracePt t="102676" x="4581525" y="6072188"/>
          <p14:tracePt t="102699" x="4589463" y="6072188"/>
          <p14:tracePt t="102883" x="4581525" y="6072188"/>
          <p14:tracePt t="102894" x="4537075" y="6072188"/>
          <p14:tracePt t="102905" x="4456113" y="6072188"/>
          <p14:tracePt t="102917" x="4322763" y="6072188"/>
          <p14:tracePt t="102932" x="3848100" y="6089650"/>
          <p14:tracePt t="102945" x="3562350" y="6108700"/>
          <p14:tracePt t="102967" x="3224213" y="6134100"/>
          <p14:tracePt t="102978" x="3116263" y="6134100"/>
          <p14:tracePt t="103004" x="3009900" y="6134100"/>
          <p14:tracePt t="103015" x="2840038" y="6099175"/>
          <p14:tracePt t="103050" x="2697163" y="6054725"/>
          <p14:tracePt t="103064" x="2616200" y="6045200"/>
          <p14:tracePt t="103079" x="2536825" y="6027738"/>
          <p14:tracePt t="103096" x="2482850" y="6018213"/>
          <p14:tracePt t="103102" x="2401888" y="6018213"/>
          <p14:tracePt t="103114" x="2374900" y="6010275"/>
          <p14:tracePt t="103132" x="2357438" y="6010275"/>
          <p14:tracePt t="103150" x="2330450" y="6010275"/>
          <p14:tracePt t="103333" x="2330450" y="6000750"/>
          <p14:tracePt t="103370" x="2339975" y="6000750"/>
          <p14:tracePt t="103406" x="2347913" y="6010275"/>
          <p14:tracePt t="103420" x="2374900" y="6018213"/>
          <p14:tracePt t="103431" x="2401888" y="6018213"/>
          <p14:tracePt t="103442" x="2428875" y="6037263"/>
          <p14:tracePt t="103449" x="2544763" y="6072188"/>
          <p14:tracePt t="103487" x="2608263" y="6089650"/>
          <p14:tracePt t="103500" x="2687638" y="6116638"/>
          <p14:tracePt t="103503" x="2874963" y="6188075"/>
          <p14:tracePt t="103527" x="2973388" y="6215063"/>
          <p14:tracePt t="103539" x="3071813" y="6232525"/>
          <p14:tracePt t="103552" x="3197225" y="6242050"/>
          <p14:tracePt t="103578" x="3259138" y="6259513"/>
          <p14:tracePt t="103589" x="3348038" y="6259513"/>
          <p14:tracePt t="103613" x="3384550" y="6259513"/>
          <p14:tracePt t="103625" x="3419475" y="6259513"/>
          <p14:tracePt t="103638" x="3465513" y="6259513"/>
          <p14:tracePt t="103941" x="3429000" y="6259513"/>
          <p14:tracePt t="103954" x="3348038" y="6259513"/>
          <p14:tracePt t="103969" x="3276600" y="6259513"/>
          <p14:tracePt t="103977" x="3170238" y="6259513"/>
          <p14:tracePt t="104004" x="2919413" y="6296025"/>
          <p14:tracePt t="104014" x="2786063" y="6330950"/>
          <p14:tracePt t="104027" x="2670175" y="6340475"/>
          <p14:tracePt t="104040" x="2446338" y="6357938"/>
          <p14:tracePt t="104065" x="2322513" y="6357938"/>
          <p14:tracePt t="104076" x="2098675" y="6357938"/>
          <p14:tracePt t="104100" x="2017713" y="6357938"/>
          <p14:tracePt t="104112" x="1938338" y="6357938"/>
          <p14:tracePt t="104124" x="1839913" y="6330950"/>
          <p14:tracePt t="104140" x="1803400" y="6330950"/>
          <p14:tracePt t="104162" x="1776413" y="6313488"/>
          <p14:tracePt t="104174" x="1758950" y="6296025"/>
          <p14:tracePt t="104295" x="1785938" y="6276975"/>
          <p14:tracePt t="104306" x="1857375" y="6269038"/>
          <p14:tracePt t="104323" x="1919288" y="6259513"/>
          <p14:tracePt t="104331" x="1982788" y="6251575"/>
          <p14:tracePt t="104344" x="2125663" y="6251575"/>
          <p14:tracePt t="104358" x="2197100" y="6251575"/>
          <p14:tracePt t="104390" x="2393950" y="6251575"/>
          <p14:tracePt t="104394" x="2500313" y="6251575"/>
          <p14:tracePt t="104425" x="2625725" y="6251575"/>
          <p14:tracePt t="104430" x="2847975" y="6251575"/>
          <p14:tracePt t="104441" x="2965450" y="6251575"/>
          <p14:tracePt t="104467" x="3054350" y="6259513"/>
          <p14:tracePt t="104478" x="3241675" y="6296025"/>
          <p14:tracePt t="104502" x="3330575" y="6303963"/>
          <p14:tracePt t="104515" x="3411538" y="6303963"/>
          <p14:tracePt t="104527" x="3544888" y="6340475"/>
          <p14:tracePt t="104551" x="3589338" y="6357938"/>
          <p14:tracePt t="104564" x="3643313" y="6357938"/>
          <p14:tracePt t="104577" x="3724275" y="6357938"/>
          <p14:tracePt t="104600" x="3768725" y="6357938"/>
          <p14:tracePt t="104612" x="3894138" y="6340475"/>
          <p14:tracePt t="104643" x="3946525" y="6303963"/>
          <p14:tracePt t="104644" x="4017963" y="6276975"/>
          <p14:tracePt t="104661" x="4081463" y="6259513"/>
          <p14:tracePt t="105087" x="4108450" y="6251575"/>
          <p14:tracePt t="105099" x="4133850" y="6232525"/>
          <p14:tracePt t="105112" x="4205288" y="6205538"/>
          <p14:tracePt t="105136" x="4241800" y="6197600"/>
          <p14:tracePt t="105147" x="4276725" y="6188075"/>
          <p14:tracePt t="105161" x="4322763" y="6188075"/>
          <p14:tracePt t="105172" x="4357688" y="6180138"/>
          <p14:tracePt t="105185" x="4429125" y="6170613"/>
          <p14:tracePt t="105208" x="4456113" y="6170613"/>
          <p14:tracePt t="105222" x="4473575" y="6161088"/>
          <p14:tracePt t="105233" x="4510088" y="6153150"/>
          <p14:tracePt t="105266" x="4537075" y="6153150"/>
          <p14:tracePt t="105272" x="4545013" y="6143625"/>
          <p14:tracePt t="105283" x="4581525" y="6143625"/>
          <p14:tracePt t="105320" x="4589463" y="6143625"/>
          <p14:tracePt t="105330" x="4598988" y="6126163"/>
          <p14:tracePt t="105342" x="4608513" y="6116638"/>
          <p14:tracePt t="106198" x="4589463" y="6116638"/>
          <p14:tracePt t="106209" x="4545013" y="6116638"/>
          <p14:tracePt t="106223" x="4456113" y="6116638"/>
          <p14:tracePt t="106233" x="4313238" y="6116638"/>
          <p14:tracePt t="106244" x="4152900" y="6126163"/>
          <p14:tracePt t="106258" x="3759200" y="6170613"/>
          <p14:tracePt t="106280" x="3625850" y="6188075"/>
          <p14:tracePt t="106293" x="3509963" y="6205538"/>
          <p14:tracePt t="106324" x="3482975" y="6205538"/>
          <p14:tracePt t="106331" x="3465513" y="6205538"/>
          <p14:tracePt t="106342" x="3411538" y="6205538"/>
          <p14:tracePt t="106366" x="3384550" y="6205538"/>
          <p14:tracePt t="106379" x="3303588" y="6232525"/>
          <p14:tracePt t="106392" x="3251200" y="6242050"/>
          <p14:tracePt t="106424" x="3179763" y="6242050"/>
          <p14:tracePt t="106440" x="3160713" y="6242050"/>
          <p14:tracePt t="106451" x="3143250" y="6242050"/>
          <p14:tracePt t="106463" x="3125788" y="6242050"/>
          <p14:tracePt t="106477" x="3116263" y="6215063"/>
          <p14:tracePt t="106500" x="3108325" y="6188075"/>
          <p14:tracePt t="106941" x="3089275" y="6188075"/>
          <p14:tracePt t="106954" x="3071813" y="6170613"/>
          <p14:tracePt t="106964" x="3054350" y="6134100"/>
          <p14:tracePt t="106976" x="3036888" y="6081713"/>
          <p14:tracePt t="106988" x="3017838" y="6027738"/>
          <p14:tracePt t="107000" x="3000375" y="5965825"/>
          <p14:tracePt t="107014" x="2990850" y="5965825"/>
          <p14:tracePt t="107036" x="2990850" y="5956300"/>
          <p14:tracePt t="107048" x="2982913" y="5946775"/>
          <p14:tracePt t="107281" x="2982913" y="5956300"/>
          <p14:tracePt t="107306" x="2973388" y="5973763"/>
          <p14:tracePt t="107318" x="2973388" y="5983288"/>
          <p14:tracePt t="107329" x="2965450" y="5991225"/>
          <p14:tracePt t="107342" x="2955925" y="6010275"/>
          <p14:tracePt t="107354" x="2946400" y="6027738"/>
          <p14:tracePt t="107378" x="2946400" y="6037263"/>
          <p14:tracePt t="107390" x="2946400" y="6045200"/>
          <p14:tracePt t="107402" x="2938463" y="6054725"/>
          <p14:tracePt t="107426" x="2938463" y="6062663"/>
          <p14:tracePt t="107504" x="2938463" y="6072188"/>
          <p14:tracePt t="108219" x="2928938" y="6072188"/>
          <p14:tracePt t="108231" x="2928938" y="6081713"/>
          <p14:tracePt t="108243" x="2919413" y="6089650"/>
          <p14:tracePt t="108262" x="2919413" y="6099175"/>
          <p14:tracePt t="108280" x="2919413" y="6108700"/>
          <p14:tracePt t="10991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1.7|76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1.2|60.5|2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4|43.8|16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30.7|34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9|53.5|20.9|17.3|39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21.3|2.6|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9.2|45.2|28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9|14|2.9|30.2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1298</TotalTime>
  <Words>1245</Words>
  <Application>Microsoft Office PowerPoint</Application>
  <PresentationFormat>On-screen Show (4:3)</PresentationFormat>
  <Paragraphs>188</Paragraphs>
  <Slides>19</Slides>
  <Notes>2</Notes>
  <HiddenSlides>0</HiddenSlides>
  <MMClips>1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blank</vt:lpstr>
      <vt:lpstr>Équ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657</cp:revision>
  <cp:lastPrinted>2016-11-24T21:35:30Z</cp:lastPrinted>
  <dcterms:created xsi:type="dcterms:W3CDTF">2007-11-16T20:08:20Z</dcterms:created>
  <dcterms:modified xsi:type="dcterms:W3CDTF">2020-06-18T16:26:37Z</dcterms:modified>
</cp:coreProperties>
</file>